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oter17.xml" ContentType="application/vnd.openxmlformats-officedocument.wordprocessingml.foot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23.xml" ContentType="application/vnd.openxmlformats-officedocument.wordprocessingml.footer+xml"/>
  <Override PartName="/word/footer24.xml" ContentType="application/vnd.openxmlformats-officedocument.wordprocessingml.footer+xml"/>
  <Override PartName="/word/footer25.xml" ContentType="application/vnd.openxmlformats-officedocument.wordprocessingml.footer+xml"/>
  <Override PartName="/word/footer26.xml" ContentType="application/vnd.openxmlformats-officedocument.wordprocessingml.footer+xml"/>
  <Override PartName="/word/footer27.xml" ContentType="application/vnd.openxmlformats-officedocument.wordprocessingml.footer+xml"/>
  <Override PartName="/word/footer28.xml" ContentType="application/vnd.openxmlformats-officedocument.wordprocessingml.footer+xml"/>
  <Override PartName="/word/footer29.xml" ContentType="application/vnd.openxmlformats-officedocument.wordprocessingml.footer+xml"/>
  <Override PartName="/word/footer30.xml" ContentType="application/vnd.openxmlformats-officedocument.wordprocessingml.footer+xml"/>
  <Override PartName="/word/footer31.xml" ContentType="application/vnd.openxmlformats-officedocument.wordprocessingml.footer+xml"/>
  <Override PartName="/word/footer32.xml" ContentType="application/vnd.openxmlformats-officedocument.wordprocessingml.footer+xml"/>
  <Override PartName="/word/footer33.xml" ContentType="application/vnd.openxmlformats-officedocument.wordprocessingml.footer+xml"/>
  <Override PartName="/word/footer34.xml" ContentType="application/vnd.openxmlformats-officedocument.wordprocessingml.footer+xml"/>
  <Override PartName="/word/footer35.xml" ContentType="application/vnd.openxmlformats-officedocument.wordprocessingml.footer+xml"/>
  <Override PartName="/word/footer36.xml" ContentType="application/vnd.openxmlformats-officedocument.wordprocessingml.footer+xml"/>
  <Override PartName="/word/footer37.xml" ContentType="application/vnd.openxmlformats-officedocument.wordprocessingml.footer+xml"/>
  <Override PartName="/word/footer38.xml" ContentType="application/vnd.openxmlformats-officedocument.wordprocessingml.footer+xml"/>
  <Override PartName="/word/footer39.xml" ContentType="application/vnd.openxmlformats-officedocument.wordprocessingml.footer+xml"/>
  <Override PartName="/word/footer40.xml" ContentType="application/vnd.openxmlformats-officedocument.wordprocessingml.footer+xml"/>
  <Override PartName="/word/footer41.xml" ContentType="application/vnd.openxmlformats-officedocument.wordprocessingml.footer+xml"/>
  <Override PartName="/word/footer42.xml" ContentType="application/vnd.openxmlformats-officedocument.wordprocessingml.footer+xml"/>
  <Override PartName="/word/footer43.xml" ContentType="application/vnd.openxmlformats-officedocument.wordprocessingml.footer+xml"/>
  <Override PartName="/word/footer44.xml" ContentType="application/vnd.openxmlformats-officedocument.wordprocessingml.footer+xml"/>
  <Override PartName="/word/footer45.xml" ContentType="application/vnd.openxmlformats-officedocument.wordprocessingml.footer+xml"/>
  <Override PartName="/word/footer46.xml" ContentType="application/vnd.openxmlformats-officedocument.wordprocessingml.footer+xml"/>
  <Override PartName="/word/footer47.xml" ContentType="application/vnd.openxmlformats-officedocument.wordprocessingml.footer+xml"/>
  <Override PartName="/word/footer48.xml" ContentType="application/vnd.openxmlformats-officedocument.wordprocessingml.footer+xml"/>
  <Override PartName="/word/footer49.xml" ContentType="application/vnd.openxmlformats-officedocument.wordprocessingml.footer+xml"/>
  <Override PartName="/word/footer50.xml" ContentType="application/vnd.openxmlformats-officedocument.wordprocessingml.footer+xml"/>
  <Override PartName="/word/footer51.xml" ContentType="application/vnd.openxmlformats-officedocument.wordprocessingml.footer+xml"/>
  <Override PartName="/word/footer52.xml" ContentType="application/vnd.openxmlformats-officedocument.wordprocessingml.footer+xml"/>
  <Override PartName="/word/footer53.xml" ContentType="application/vnd.openxmlformats-officedocument.wordprocessingml.footer+xml"/>
  <Override PartName="/word/footer54.xml" ContentType="application/vnd.openxmlformats-officedocument.wordprocessingml.footer+xml"/>
  <Override PartName="/word/footer55.xml" ContentType="application/vnd.openxmlformats-officedocument.wordprocessingml.footer+xml"/>
  <Override PartName="/word/footer56.xml" ContentType="application/vnd.openxmlformats-officedocument.wordprocessingml.footer+xml"/>
  <Override PartName="/word/footer57.xml" ContentType="application/vnd.openxmlformats-officedocument.wordprocessingml.footer+xml"/>
  <Override PartName="/word/footer58.xml" ContentType="application/vnd.openxmlformats-officedocument.wordprocessingml.footer+xml"/>
  <Override PartName="/word/footer59.xml" ContentType="application/vnd.openxmlformats-officedocument.wordprocessingml.footer+xml"/>
  <Override PartName="/word/footer60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1ADF948" w14:textId="77777777" w:rsidR="00EE5F55" w:rsidRPr="00530A7A" w:rsidRDefault="00EE5F55">
      <w:pPr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14:paraId="4A410B5C" w14:textId="77777777" w:rsidR="00EE5F55" w:rsidRPr="00530A7A" w:rsidRDefault="00EE5F55">
      <w:pPr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14:paraId="3C5D97D9" w14:textId="77777777" w:rsidR="00EE5F55" w:rsidRPr="00530A7A" w:rsidRDefault="00EE5F55">
      <w:pPr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14:paraId="6D9727FC" w14:textId="77777777" w:rsidR="00EE5F55" w:rsidRPr="00530A7A" w:rsidRDefault="00EE5F55">
      <w:pPr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14:paraId="5AE5EBAD" w14:textId="77777777" w:rsidR="00EE5F55" w:rsidRPr="00530A7A" w:rsidRDefault="00EE5F55">
      <w:pPr>
        <w:spacing w:before="6"/>
        <w:rPr>
          <w:rFonts w:ascii="Times New Roman" w:eastAsia="Times New Roman" w:hAnsi="Times New Roman" w:cs="Times New Roman"/>
          <w:sz w:val="29"/>
          <w:szCs w:val="29"/>
          <w:lang w:val="uk-UA"/>
        </w:rPr>
      </w:pPr>
    </w:p>
    <w:p w14:paraId="418F32E0" w14:textId="77777777" w:rsidR="00EE5F55" w:rsidRPr="00530A7A" w:rsidRDefault="000E2EB7">
      <w:pPr>
        <w:spacing w:before="43"/>
        <w:ind w:left="2703" w:right="2531"/>
        <w:jc w:val="center"/>
        <w:rPr>
          <w:rFonts w:ascii="Arial" w:eastAsia="Arial" w:hAnsi="Arial" w:cs="Arial"/>
          <w:sz w:val="35"/>
          <w:szCs w:val="35"/>
          <w:lang w:val="uk-UA"/>
        </w:rPr>
      </w:pPr>
      <w:r w:rsidRPr="00530A7A">
        <w:rPr>
          <w:rFonts w:ascii="Arial" w:hAnsi="Arial"/>
          <w:b/>
          <w:color w:val="1E1916"/>
          <w:spacing w:val="16"/>
          <w:sz w:val="35"/>
          <w:lang w:val="uk-UA"/>
        </w:rPr>
        <w:t>ГАЗОПОСТАЧАННЯ</w:t>
      </w:r>
    </w:p>
    <w:p w14:paraId="2D9F8BD9" w14:textId="77777777" w:rsidR="00EE5F55" w:rsidRPr="00530A7A" w:rsidRDefault="00EE5F55">
      <w:pPr>
        <w:spacing w:before="7"/>
        <w:rPr>
          <w:rFonts w:ascii="Arial" w:eastAsia="Arial" w:hAnsi="Arial" w:cs="Arial"/>
          <w:b/>
          <w:bCs/>
          <w:sz w:val="45"/>
          <w:szCs w:val="45"/>
          <w:lang w:val="uk-UA"/>
        </w:rPr>
      </w:pPr>
    </w:p>
    <w:p w14:paraId="5CC4E0D1" w14:textId="77777777" w:rsidR="00EE5F55" w:rsidRPr="00530A7A" w:rsidRDefault="000E2EB7">
      <w:pPr>
        <w:ind w:left="2702" w:right="2531"/>
        <w:jc w:val="center"/>
        <w:rPr>
          <w:rFonts w:ascii="Arial" w:eastAsia="Arial" w:hAnsi="Arial" w:cs="Arial"/>
          <w:sz w:val="35"/>
          <w:szCs w:val="35"/>
          <w:lang w:val="uk-UA"/>
        </w:rPr>
      </w:pPr>
      <w:r w:rsidRPr="00530A7A">
        <w:rPr>
          <w:rFonts w:ascii="Arial" w:hAnsi="Arial"/>
          <w:b/>
          <w:color w:val="1E1916"/>
          <w:spacing w:val="11"/>
          <w:sz w:val="35"/>
          <w:lang w:val="uk-UA"/>
        </w:rPr>
        <w:t>ДБН</w:t>
      </w:r>
      <w:r w:rsidRPr="00530A7A">
        <w:rPr>
          <w:rFonts w:ascii="Arial" w:hAnsi="Arial"/>
          <w:b/>
          <w:color w:val="1E1916"/>
          <w:spacing w:val="34"/>
          <w:sz w:val="35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17"/>
          <w:sz w:val="35"/>
          <w:lang w:val="uk-UA"/>
        </w:rPr>
        <w:t>В.2.5-20:2018</w:t>
      </w:r>
    </w:p>
    <w:p w14:paraId="07F19BBA" w14:textId="77777777" w:rsidR="00EE5F55" w:rsidRPr="00530A7A" w:rsidRDefault="00EE5F55">
      <w:pPr>
        <w:spacing w:before="4"/>
        <w:rPr>
          <w:rFonts w:ascii="Arial" w:eastAsia="Arial" w:hAnsi="Arial" w:cs="Arial"/>
          <w:b/>
          <w:bCs/>
          <w:sz w:val="36"/>
          <w:szCs w:val="36"/>
          <w:lang w:val="uk-UA"/>
        </w:rPr>
      </w:pPr>
    </w:p>
    <w:p w14:paraId="5AEFF454" w14:textId="66F9FF22" w:rsidR="00EE5F55" w:rsidRDefault="000E2EB7">
      <w:pPr>
        <w:ind w:left="2701" w:right="2531"/>
        <w:jc w:val="center"/>
        <w:rPr>
          <w:rFonts w:ascii="Arial" w:hAnsi="Arial"/>
          <w:i/>
          <w:color w:val="1E1916"/>
          <w:spacing w:val="13"/>
          <w:sz w:val="27"/>
          <w:lang w:val="uk-UA"/>
        </w:rPr>
      </w:pPr>
      <w:r w:rsidRPr="00530A7A">
        <w:rPr>
          <w:rFonts w:ascii="Arial" w:hAnsi="Arial"/>
          <w:i/>
          <w:color w:val="1E1916"/>
          <w:spacing w:val="11"/>
          <w:sz w:val="27"/>
          <w:lang w:val="uk-UA"/>
        </w:rPr>
        <w:t>Видання</w:t>
      </w:r>
      <w:r w:rsidRPr="00530A7A">
        <w:rPr>
          <w:rFonts w:ascii="Arial" w:hAnsi="Arial"/>
          <w:i/>
          <w:color w:val="1E1916"/>
          <w:spacing w:val="27"/>
          <w:sz w:val="27"/>
          <w:lang w:val="uk-UA"/>
        </w:rPr>
        <w:t xml:space="preserve"> </w:t>
      </w:r>
      <w:r w:rsidRPr="00530A7A">
        <w:rPr>
          <w:rFonts w:ascii="Arial" w:hAnsi="Arial"/>
          <w:i/>
          <w:color w:val="1E1916"/>
          <w:spacing w:val="13"/>
          <w:sz w:val="27"/>
          <w:lang w:val="uk-UA"/>
        </w:rPr>
        <w:t>офіційне</w:t>
      </w:r>
    </w:p>
    <w:p w14:paraId="1FBD9B43" w14:textId="77777777" w:rsidR="00021E78" w:rsidRDefault="00021E78">
      <w:pPr>
        <w:ind w:left="2701" w:right="2531"/>
        <w:jc w:val="center"/>
        <w:rPr>
          <w:rFonts w:ascii="Arial" w:hAnsi="Arial"/>
          <w:i/>
          <w:color w:val="1E1916"/>
          <w:spacing w:val="13"/>
          <w:sz w:val="27"/>
          <w:lang w:val="uk-UA"/>
        </w:rPr>
      </w:pPr>
    </w:p>
    <w:p w14:paraId="2F9E6D0F" w14:textId="77777777" w:rsidR="00021E78" w:rsidRPr="007767CB" w:rsidRDefault="00021E78" w:rsidP="00021E78">
      <w:pPr>
        <w:spacing w:after="240"/>
        <w:jc w:val="center"/>
        <w:rPr>
          <w:b/>
          <w:bCs/>
          <w:color w:val="000000"/>
          <w:sz w:val="35"/>
          <w:szCs w:val="35"/>
          <w:lang w:val="uk-UA"/>
        </w:rPr>
      </w:pPr>
      <w:r>
        <w:rPr>
          <w:b/>
          <w:bCs/>
          <w:color w:val="000000"/>
          <w:sz w:val="35"/>
          <w:szCs w:val="35"/>
          <w:lang w:val="uk-UA"/>
        </w:rPr>
        <w:t xml:space="preserve">Зі зміною № 1 </w:t>
      </w:r>
    </w:p>
    <w:p w14:paraId="6BCAB416" w14:textId="77777777" w:rsidR="00021E78" w:rsidRDefault="00021E78" w:rsidP="00021E78">
      <w:pPr>
        <w:shd w:val="clear" w:color="auto" w:fill="FFFFFF"/>
        <w:suppressAutoHyphens/>
        <w:spacing w:line="360" w:lineRule="auto"/>
        <w:jc w:val="center"/>
        <w:rPr>
          <w:bCs/>
          <w:i/>
          <w:color w:val="000000"/>
          <w:sz w:val="27"/>
          <w:szCs w:val="27"/>
          <w:lang w:val="uk-UA"/>
        </w:rPr>
      </w:pPr>
      <w:r>
        <w:rPr>
          <w:bCs/>
          <w:i/>
          <w:color w:val="000000"/>
          <w:sz w:val="27"/>
          <w:szCs w:val="27"/>
          <w:lang w:val="uk-UA"/>
        </w:rPr>
        <w:t xml:space="preserve">Актуалізований текст в </w:t>
      </w:r>
    </w:p>
    <w:p w14:paraId="5A6B8F73" w14:textId="77777777" w:rsidR="00021E78" w:rsidRPr="00BE5649" w:rsidRDefault="00021E78" w:rsidP="00021E78">
      <w:pPr>
        <w:shd w:val="clear" w:color="auto" w:fill="FFFFFF"/>
        <w:suppressAutoHyphens/>
        <w:spacing w:line="360" w:lineRule="auto"/>
        <w:jc w:val="center"/>
        <w:rPr>
          <w:bCs/>
          <w:i/>
          <w:color w:val="000000"/>
          <w:sz w:val="27"/>
          <w:szCs w:val="27"/>
          <w:lang w:val="uk-UA"/>
        </w:rPr>
      </w:pPr>
      <w:r>
        <w:rPr>
          <w:bCs/>
          <w:i/>
          <w:color w:val="000000"/>
          <w:sz w:val="27"/>
          <w:szCs w:val="27"/>
          <w:lang w:val="uk-UA"/>
        </w:rPr>
        <w:t>останній редакції  із внесеними змінами</w:t>
      </w:r>
    </w:p>
    <w:p w14:paraId="6B6B1880" w14:textId="77777777" w:rsidR="00021E78" w:rsidRPr="00E51141" w:rsidRDefault="00021E78" w:rsidP="00021E78">
      <w:pPr>
        <w:shd w:val="clear" w:color="auto" w:fill="FFFFFF"/>
        <w:suppressAutoHyphens/>
        <w:spacing w:line="360" w:lineRule="auto"/>
        <w:jc w:val="center"/>
        <w:rPr>
          <w:rFonts w:ascii="Times New Roman" w:hAnsi="Times New Roman" w:cs="Times New Roman"/>
          <w:bCs/>
          <w:color w:val="000000"/>
          <w:sz w:val="36"/>
          <w:szCs w:val="24"/>
          <w:lang w:val="uk-UA"/>
        </w:rPr>
      </w:pPr>
    </w:p>
    <w:p w14:paraId="30FFADA1" w14:textId="77777777" w:rsidR="00021E78" w:rsidRPr="00530A7A" w:rsidRDefault="00021E78">
      <w:pPr>
        <w:ind w:left="2701" w:right="2531"/>
        <w:jc w:val="center"/>
        <w:rPr>
          <w:rFonts w:ascii="Arial" w:eastAsia="Arial" w:hAnsi="Arial" w:cs="Arial"/>
          <w:sz w:val="27"/>
          <w:szCs w:val="27"/>
          <w:lang w:val="uk-UA"/>
        </w:rPr>
      </w:pPr>
    </w:p>
    <w:p w14:paraId="427D187A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5420D19E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0A167750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1AEBF488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6910CF49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44ED011B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53503DA0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485914A4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1C79B88A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04A93B43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6B53247F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3206AB5E" w14:textId="77777777" w:rsidR="00EE5F55" w:rsidRPr="00021E78" w:rsidRDefault="00EE5F55">
      <w:pPr>
        <w:rPr>
          <w:rFonts w:ascii="Arial" w:eastAsia="Arial" w:hAnsi="Arial" w:cs="Arial"/>
          <w:iCs/>
          <w:sz w:val="26"/>
          <w:szCs w:val="26"/>
          <w:lang w:val="uk-UA"/>
        </w:rPr>
      </w:pPr>
    </w:p>
    <w:p w14:paraId="400C4465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30F072EA" w14:textId="77777777" w:rsidR="00EE5F55" w:rsidRPr="00530A7A" w:rsidRDefault="000E2EB7">
      <w:pPr>
        <w:ind w:left="2703" w:right="2530"/>
        <w:jc w:val="center"/>
        <w:rPr>
          <w:rFonts w:ascii="Arial" w:eastAsia="Arial" w:hAnsi="Arial" w:cs="Arial"/>
          <w:sz w:val="25"/>
          <w:szCs w:val="25"/>
          <w:lang w:val="uk-UA"/>
        </w:rPr>
      </w:pPr>
      <w:r w:rsidRPr="00530A7A">
        <w:rPr>
          <w:rFonts w:ascii="Arial" w:hAnsi="Arial"/>
          <w:color w:val="1E1916"/>
          <w:spacing w:val="-1"/>
          <w:sz w:val="25"/>
          <w:lang w:val="uk-UA"/>
        </w:rPr>
        <w:t>Київ</w:t>
      </w:r>
    </w:p>
    <w:p w14:paraId="137543FE" w14:textId="77777777" w:rsidR="00EE5F55" w:rsidRPr="00530A7A" w:rsidRDefault="000E2EB7">
      <w:pPr>
        <w:spacing w:before="18" w:line="255" w:lineRule="auto"/>
        <w:ind w:left="1648" w:right="1473"/>
        <w:jc w:val="center"/>
        <w:rPr>
          <w:rFonts w:ascii="Arial" w:eastAsia="Arial" w:hAnsi="Arial" w:cs="Arial"/>
          <w:sz w:val="25"/>
          <w:szCs w:val="25"/>
          <w:lang w:val="uk-UA"/>
        </w:rPr>
      </w:pPr>
      <w:r w:rsidRPr="00530A7A">
        <w:rPr>
          <w:rFonts w:ascii="Arial" w:hAnsi="Arial"/>
          <w:color w:val="1E1916"/>
          <w:spacing w:val="-1"/>
          <w:sz w:val="25"/>
          <w:lang w:val="uk-UA"/>
        </w:rPr>
        <w:t>Міністерство</w:t>
      </w:r>
      <w:r w:rsidRPr="00530A7A">
        <w:rPr>
          <w:rFonts w:ascii="Arial" w:hAnsi="Arial"/>
          <w:color w:val="1E1916"/>
          <w:sz w:val="25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5"/>
          <w:lang w:val="uk-UA"/>
        </w:rPr>
        <w:t>регіонального</w:t>
      </w:r>
      <w:r w:rsidRPr="00530A7A">
        <w:rPr>
          <w:rFonts w:ascii="Arial" w:hAnsi="Arial"/>
          <w:color w:val="1E1916"/>
          <w:sz w:val="25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5"/>
          <w:lang w:val="uk-UA"/>
        </w:rPr>
        <w:t>розвитку,</w:t>
      </w:r>
      <w:r w:rsidRPr="00530A7A">
        <w:rPr>
          <w:rFonts w:ascii="Arial" w:hAnsi="Arial"/>
          <w:color w:val="1E1916"/>
          <w:sz w:val="25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5"/>
          <w:lang w:val="uk-UA"/>
        </w:rPr>
        <w:t>будівництва</w:t>
      </w:r>
      <w:r w:rsidRPr="00530A7A">
        <w:rPr>
          <w:rFonts w:ascii="Arial" w:hAnsi="Arial"/>
          <w:color w:val="1E1916"/>
          <w:spacing w:val="59"/>
          <w:sz w:val="25"/>
          <w:lang w:val="uk-UA"/>
        </w:rPr>
        <w:t xml:space="preserve"> </w:t>
      </w:r>
      <w:r w:rsidRPr="00530A7A">
        <w:rPr>
          <w:rFonts w:ascii="Arial" w:hAnsi="Arial"/>
          <w:color w:val="1E1916"/>
          <w:sz w:val="25"/>
          <w:lang w:val="uk-UA"/>
        </w:rPr>
        <w:t xml:space="preserve">та </w:t>
      </w:r>
      <w:r w:rsidRPr="00530A7A">
        <w:rPr>
          <w:rFonts w:ascii="Arial" w:hAnsi="Arial"/>
          <w:color w:val="1E1916"/>
          <w:spacing w:val="-1"/>
          <w:sz w:val="25"/>
          <w:lang w:val="uk-UA"/>
        </w:rPr>
        <w:t>житлово-комунального</w:t>
      </w:r>
      <w:r w:rsidRPr="00530A7A">
        <w:rPr>
          <w:rFonts w:ascii="Arial" w:hAnsi="Arial"/>
          <w:color w:val="1E1916"/>
          <w:sz w:val="25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5"/>
          <w:lang w:val="uk-UA"/>
        </w:rPr>
        <w:t>господарства</w:t>
      </w:r>
      <w:r w:rsidRPr="00530A7A">
        <w:rPr>
          <w:rFonts w:ascii="Arial" w:hAnsi="Arial"/>
          <w:color w:val="1E1916"/>
          <w:sz w:val="25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5"/>
          <w:lang w:val="uk-UA"/>
        </w:rPr>
        <w:t>України</w:t>
      </w:r>
    </w:p>
    <w:p w14:paraId="14BE179B" w14:textId="77777777" w:rsidR="00EE5F55" w:rsidRPr="00530A7A" w:rsidRDefault="00EE5F55">
      <w:pPr>
        <w:spacing w:line="255" w:lineRule="auto"/>
        <w:jc w:val="center"/>
        <w:rPr>
          <w:rFonts w:ascii="Arial" w:eastAsia="Arial" w:hAnsi="Arial" w:cs="Arial"/>
          <w:sz w:val="25"/>
          <w:szCs w:val="25"/>
          <w:lang w:val="uk-UA"/>
        </w:rPr>
        <w:sectPr w:rsidR="00EE5F55" w:rsidRPr="00530A7A">
          <w:headerReference w:type="default" r:id="rId8"/>
          <w:footerReference w:type="default" r:id="rId9"/>
          <w:type w:val="continuous"/>
          <w:pgSz w:w="11920" w:h="16840"/>
          <w:pgMar w:top="3700" w:right="1300" w:bottom="1820" w:left="1680" w:header="1140" w:footer="1621" w:gutter="0"/>
          <w:cols w:space="720"/>
        </w:sectPr>
      </w:pPr>
    </w:p>
    <w:p w14:paraId="1689EE38" w14:textId="77777777" w:rsidR="00EE5F55" w:rsidRPr="00530A7A" w:rsidRDefault="00EE5F55">
      <w:pPr>
        <w:rPr>
          <w:rFonts w:ascii="Times New Roman" w:eastAsia="Times New Roman" w:hAnsi="Times New Roman" w:cs="Times New Roman"/>
          <w:sz w:val="17"/>
          <w:szCs w:val="17"/>
          <w:lang w:val="uk-UA"/>
        </w:rPr>
        <w:sectPr w:rsidR="00EE5F55" w:rsidRPr="00530A7A">
          <w:headerReference w:type="even" r:id="rId10"/>
          <w:footerReference w:type="even" r:id="rId11"/>
          <w:pgSz w:w="11920" w:h="16840"/>
          <w:pgMar w:top="1600" w:right="1680" w:bottom="280" w:left="1680" w:header="0" w:footer="0" w:gutter="0"/>
          <w:cols w:space="720"/>
        </w:sectPr>
      </w:pPr>
    </w:p>
    <w:p w14:paraId="448498D6" w14:textId="77777777" w:rsidR="00EE5F55" w:rsidRPr="00530A7A" w:rsidRDefault="00EE5F55">
      <w:pPr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14:paraId="2DE80FF4" w14:textId="77777777" w:rsidR="00EE5F55" w:rsidRPr="00530A7A" w:rsidRDefault="00EE5F55">
      <w:pPr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14:paraId="3AB8BEAF" w14:textId="77777777" w:rsidR="00EE5F55" w:rsidRPr="00530A7A" w:rsidRDefault="00EE5F55">
      <w:pPr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14:paraId="5C781E82" w14:textId="77777777" w:rsidR="00EE5F55" w:rsidRPr="00530A7A" w:rsidRDefault="00EE5F55">
      <w:pPr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14:paraId="07374064" w14:textId="77777777" w:rsidR="00EE5F55" w:rsidRPr="00530A7A" w:rsidRDefault="00EE5F55">
      <w:pPr>
        <w:spacing w:before="6"/>
        <w:rPr>
          <w:rFonts w:ascii="Times New Roman" w:eastAsia="Times New Roman" w:hAnsi="Times New Roman" w:cs="Times New Roman"/>
          <w:sz w:val="29"/>
          <w:szCs w:val="29"/>
          <w:lang w:val="uk-UA"/>
        </w:rPr>
      </w:pPr>
    </w:p>
    <w:p w14:paraId="6DADE3AA" w14:textId="77777777" w:rsidR="00EE5F55" w:rsidRPr="00530A7A" w:rsidRDefault="000E2EB7">
      <w:pPr>
        <w:spacing w:before="43"/>
        <w:ind w:left="2703" w:right="2531"/>
        <w:jc w:val="center"/>
        <w:rPr>
          <w:rFonts w:ascii="Arial" w:eastAsia="Arial" w:hAnsi="Arial" w:cs="Arial"/>
          <w:sz w:val="35"/>
          <w:szCs w:val="35"/>
          <w:lang w:val="uk-UA"/>
        </w:rPr>
      </w:pPr>
      <w:r w:rsidRPr="00530A7A">
        <w:rPr>
          <w:rFonts w:ascii="Arial" w:hAnsi="Arial"/>
          <w:b/>
          <w:color w:val="1E1916"/>
          <w:spacing w:val="16"/>
          <w:sz w:val="35"/>
          <w:lang w:val="uk-UA"/>
        </w:rPr>
        <w:t>ГАЗОПОСТАЧАННЯ</w:t>
      </w:r>
    </w:p>
    <w:p w14:paraId="4303D875" w14:textId="77777777" w:rsidR="00EE5F55" w:rsidRPr="00530A7A" w:rsidRDefault="00EE5F55">
      <w:pPr>
        <w:spacing w:before="7"/>
        <w:rPr>
          <w:rFonts w:ascii="Arial" w:eastAsia="Arial" w:hAnsi="Arial" w:cs="Arial"/>
          <w:b/>
          <w:bCs/>
          <w:sz w:val="45"/>
          <w:szCs w:val="45"/>
          <w:lang w:val="uk-UA"/>
        </w:rPr>
      </w:pPr>
    </w:p>
    <w:p w14:paraId="0593E955" w14:textId="77777777" w:rsidR="00EE5F55" w:rsidRPr="00530A7A" w:rsidRDefault="000E2EB7">
      <w:pPr>
        <w:ind w:left="2702" w:right="2531"/>
        <w:jc w:val="center"/>
        <w:rPr>
          <w:rFonts w:ascii="Arial" w:eastAsia="Arial" w:hAnsi="Arial" w:cs="Arial"/>
          <w:sz w:val="35"/>
          <w:szCs w:val="35"/>
          <w:lang w:val="uk-UA"/>
        </w:rPr>
      </w:pPr>
      <w:r w:rsidRPr="00530A7A">
        <w:rPr>
          <w:rFonts w:ascii="Arial" w:hAnsi="Arial"/>
          <w:b/>
          <w:color w:val="1E1916"/>
          <w:spacing w:val="11"/>
          <w:sz w:val="35"/>
          <w:lang w:val="uk-UA"/>
        </w:rPr>
        <w:t>ДБН</w:t>
      </w:r>
      <w:r w:rsidRPr="00530A7A">
        <w:rPr>
          <w:rFonts w:ascii="Arial" w:hAnsi="Arial"/>
          <w:b/>
          <w:color w:val="1E1916"/>
          <w:spacing w:val="34"/>
          <w:sz w:val="35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17"/>
          <w:sz w:val="35"/>
          <w:lang w:val="uk-UA"/>
        </w:rPr>
        <w:t>В.2.5-20:2018</w:t>
      </w:r>
    </w:p>
    <w:p w14:paraId="166B19C7" w14:textId="77777777" w:rsidR="00EE5F55" w:rsidRPr="00530A7A" w:rsidRDefault="00EE5F55">
      <w:pPr>
        <w:spacing w:before="4"/>
        <w:rPr>
          <w:rFonts w:ascii="Arial" w:eastAsia="Arial" w:hAnsi="Arial" w:cs="Arial"/>
          <w:b/>
          <w:bCs/>
          <w:sz w:val="36"/>
          <w:szCs w:val="36"/>
          <w:lang w:val="uk-UA"/>
        </w:rPr>
      </w:pPr>
    </w:p>
    <w:p w14:paraId="1ECBE7E0" w14:textId="05CD0C98" w:rsidR="00EE5F55" w:rsidRDefault="000E2EB7" w:rsidP="00021E78">
      <w:pPr>
        <w:ind w:left="2701" w:right="2531"/>
        <w:jc w:val="center"/>
        <w:rPr>
          <w:rFonts w:ascii="Arial" w:hAnsi="Arial"/>
          <w:i/>
          <w:color w:val="1E1916"/>
          <w:spacing w:val="13"/>
          <w:sz w:val="27"/>
          <w:lang w:val="uk-UA"/>
        </w:rPr>
      </w:pPr>
      <w:r w:rsidRPr="00530A7A">
        <w:rPr>
          <w:rFonts w:ascii="Arial" w:hAnsi="Arial"/>
          <w:i/>
          <w:color w:val="1E1916"/>
          <w:spacing w:val="11"/>
          <w:sz w:val="27"/>
          <w:lang w:val="uk-UA"/>
        </w:rPr>
        <w:t>Видання</w:t>
      </w:r>
      <w:r w:rsidRPr="00530A7A">
        <w:rPr>
          <w:rFonts w:ascii="Arial" w:hAnsi="Arial"/>
          <w:i/>
          <w:color w:val="1E1916"/>
          <w:spacing w:val="27"/>
          <w:sz w:val="27"/>
          <w:lang w:val="uk-UA"/>
        </w:rPr>
        <w:t xml:space="preserve"> </w:t>
      </w:r>
      <w:r w:rsidRPr="00530A7A">
        <w:rPr>
          <w:rFonts w:ascii="Arial" w:hAnsi="Arial"/>
          <w:i/>
          <w:color w:val="1E1916"/>
          <w:spacing w:val="13"/>
          <w:sz w:val="27"/>
          <w:lang w:val="uk-UA"/>
        </w:rPr>
        <w:t>офіційне</w:t>
      </w:r>
    </w:p>
    <w:p w14:paraId="2668DF3D" w14:textId="2048ED98" w:rsidR="00021E78" w:rsidRDefault="00021E78" w:rsidP="00021E78">
      <w:pPr>
        <w:ind w:left="2701" w:right="2531"/>
        <w:jc w:val="center"/>
        <w:rPr>
          <w:rFonts w:ascii="Arial" w:hAnsi="Arial"/>
          <w:i/>
          <w:color w:val="1E1916"/>
          <w:spacing w:val="13"/>
          <w:sz w:val="27"/>
          <w:lang w:val="uk-UA"/>
        </w:rPr>
      </w:pPr>
    </w:p>
    <w:p w14:paraId="42A63431" w14:textId="77777777" w:rsidR="00021E78" w:rsidRPr="007767CB" w:rsidRDefault="00021E78" w:rsidP="00021E78">
      <w:pPr>
        <w:spacing w:after="240"/>
        <w:jc w:val="center"/>
        <w:rPr>
          <w:b/>
          <w:bCs/>
          <w:color w:val="000000"/>
          <w:sz w:val="35"/>
          <w:szCs w:val="35"/>
          <w:lang w:val="uk-UA"/>
        </w:rPr>
      </w:pPr>
      <w:r>
        <w:rPr>
          <w:b/>
          <w:bCs/>
          <w:color w:val="000000"/>
          <w:sz w:val="35"/>
          <w:szCs w:val="35"/>
          <w:lang w:val="uk-UA"/>
        </w:rPr>
        <w:t xml:space="preserve">Зі зміною № 1 </w:t>
      </w:r>
    </w:p>
    <w:p w14:paraId="7D2D1C15" w14:textId="77777777" w:rsidR="00021E78" w:rsidRDefault="00021E78" w:rsidP="00021E78">
      <w:pPr>
        <w:shd w:val="clear" w:color="auto" w:fill="FFFFFF"/>
        <w:suppressAutoHyphens/>
        <w:spacing w:line="360" w:lineRule="auto"/>
        <w:jc w:val="center"/>
        <w:rPr>
          <w:bCs/>
          <w:i/>
          <w:color w:val="000000"/>
          <w:sz w:val="27"/>
          <w:szCs w:val="27"/>
          <w:lang w:val="uk-UA"/>
        </w:rPr>
      </w:pPr>
      <w:r>
        <w:rPr>
          <w:bCs/>
          <w:i/>
          <w:color w:val="000000"/>
          <w:sz w:val="27"/>
          <w:szCs w:val="27"/>
          <w:lang w:val="uk-UA"/>
        </w:rPr>
        <w:t xml:space="preserve">Актуалізований текст в </w:t>
      </w:r>
    </w:p>
    <w:p w14:paraId="469B3B21" w14:textId="77777777" w:rsidR="00021E78" w:rsidRPr="00BE5649" w:rsidRDefault="00021E78" w:rsidP="00021E78">
      <w:pPr>
        <w:shd w:val="clear" w:color="auto" w:fill="FFFFFF"/>
        <w:suppressAutoHyphens/>
        <w:spacing w:line="360" w:lineRule="auto"/>
        <w:jc w:val="center"/>
        <w:rPr>
          <w:bCs/>
          <w:i/>
          <w:color w:val="000000"/>
          <w:sz w:val="27"/>
          <w:szCs w:val="27"/>
          <w:lang w:val="uk-UA"/>
        </w:rPr>
      </w:pPr>
      <w:r>
        <w:rPr>
          <w:bCs/>
          <w:i/>
          <w:color w:val="000000"/>
          <w:sz w:val="27"/>
          <w:szCs w:val="27"/>
          <w:lang w:val="uk-UA"/>
        </w:rPr>
        <w:t>останній редакції  із внесеними змінами</w:t>
      </w:r>
    </w:p>
    <w:p w14:paraId="4C38313C" w14:textId="77777777" w:rsidR="00021E78" w:rsidRPr="00E51141" w:rsidRDefault="00021E78" w:rsidP="00021E78">
      <w:pPr>
        <w:shd w:val="clear" w:color="auto" w:fill="FFFFFF"/>
        <w:suppressAutoHyphens/>
        <w:spacing w:line="360" w:lineRule="auto"/>
        <w:jc w:val="center"/>
        <w:rPr>
          <w:rFonts w:ascii="Times New Roman" w:hAnsi="Times New Roman" w:cs="Times New Roman"/>
          <w:bCs/>
          <w:color w:val="000000"/>
          <w:sz w:val="36"/>
          <w:szCs w:val="24"/>
          <w:lang w:val="uk-UA"/>
        </w:rPr>
      </w:pPr>
    </w:p>
    <w:p w14:paraId="28CFB02B" w14:textId="77777777" w:rsidR="00021E78" w:rsidRPr="00021E78" w:rsidRDefault="00021E78" w:rsidP="00021E78">
      <w:pPr>
        <w:ind w:left="2701" w:right="2531"/>
        <w:jc w:val="center"/>
        <w:rPr>
          <w:rFonts w:ascii="Arial" w:eastAsia="Arial" w:hAnsi="Arial" w:cs="Arial"/>
          <w:sz w:val="27"/>
          <w:szCs w:val="27"/>
          <w:lang w:val="uk-UA"/>
        </w:rPr>
      </w:pPr>
    </w:p>
    <w:p w14:paraId="0F8B3A58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6B49FDC2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1098F9BC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57B15752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496FBD34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5EBA5A9E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2E333A5D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7E52C8E3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48F1BB21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7CA4B4D4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55BA3308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6344AA39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26FCD8EE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4D1AEE96" w14:textId="77777777" w:rsidR="00EE5F55" w:rsidRPr="00530A7A" w:rsidRDefault="00EE5F55">
      <w:pPr>
        <w:spacing w:before="10"/>
        <w:rPr>
          <w:rFonts w:ascii="Arial" w:eastAsia="Arial" w:hAnsi="Arial" w:cs="Arial"/>
          <w:i/>
          <w:sz w:val="35"/>
          <w:szCs w:val="35"/>
          <w:lang w:val="uk-UA"/>
        </w:rPr>
      </w:pPr>
    </w:p>
    <w:p w14:paraId="1D3FDF50" w14:textId="77777777" w:rsidR="00EE5F55" w:rsidRPr="00530A7A" w:rsidRDefault="000E2EB7">
      <w:pPr>
        <w:spacing w:line="255" w:lineRule="auto"/>
        <w:ind w:left="3523" w:right="3347" w:firstLine="790"/>
        <w:rPr>
          <w:rFonts w:ascii="Arial" w:eastAsia="Arial" w:hAnsi="Arial" w:cs="Arial"/>
          <w:sz w:val="25"/>
          <w:szCs w:val="25"/>
          <w:lang w:val="uk-UA"/>
        </w:rPr>
      </w:pPr>
      <w:r w:rsidRPr="00530A7A">
        <w:rPr>
          <w:rFonts w:ascii="Arial" w:hAnsi="Arial"/>
          <w:color w:val="1E1916"/>
          <w:spacing w:val="-1"/>
          <w:sz w:val="25"/>
          <w:lang w:val="uk-UA"/>
        </w:rPr>
        <w:t>Київ</w:t>
      </w:r>
      <w:r w:rsidRPr="00530A7A">
        <w:rPr>
          <w:rFonts w:ascii="Arial" w:hAnsi="Arial"/>
          <w:color w:val="1E1916"/>
          <w:spacing w:val="19"/>
          <w:sz w:val="25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5"/>
          <w:lang w:val="uk-UA"/>
        </w:rPr>
        <w:t>Мінрегіон</w:t>
      </w:r>
      <w:r w:rsidRPr="00530A7A">
        <w:rPr>
          <w:rFonts w:ascii="Arial" w:hAnsi="Arial"/>
          <w:color w:val="1E1916"/>
          <w:sz w:val="25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5"/>
          <w:lang w:val="uk-UA"/>
        </w:rPr>
        <w:t>України</w:t>
      </w:r>
    </w:p>
    <w:p w14:paraId="3666CC57" w14:textId="77777777" w:rsidR="00EE5F55" w:rsidRPr="00530A7A" w:rsidRDefault="00EE5F55">
      <w:pPr>
        <w:spacing w:line="255" w:lineRule="auto"/>
        <w:rPr>
          <w:rFonts w:ascii="Arial" w:eastAsia="Arial" w:hAnsi="Arial" w:cs="Arial"/>
          <w:sz w:val="25"/>
          <w:szCs w:val="25"/>
          <w:lang w:val="uk-UA"/>
        </w:rPr>
        <w:sectPr w:rsidR="00EE5F55" w:rsidRPr="00530A7A">
          <w:headerReference w:type="even" r:id="rId12"/>
          <w:headerReference w:type="default" r:id="rId13"/>
          <w:footerReference w:type="even" r:id="rId14"/>
          <w:footerReference w:type="default" r:id="rId15"/>
          <w:pgSz w:w="11920" w:h="16840"/>
          <w:pgMar w:top="3700" w:right="1300" w:bottom="1820" w:left="1680" w:header="1140" w:footer="1621" w:gutter="0"/>
          <w:cols w:space="720"/>
        </w:sectPr>
      </w:pPr>
    </w:p>
    <w:p w14:paraId="20B9FC00" w14:textId="77777777" w:rsidR="00EE5F55" w:rsidRPr="00530A7A" w:rsidRDefault="000E2EB7">
      <w:pPr>
        <w:pStyle w:val="a3"/>
        <w:numPr>
          <w:ilvl w:val="0"/>
          <w:numId w:val="21"/>
        </w:numPr>
        <w:tabs>
          <w:tab w:val="left" w:pos="287"/>
          <w:tab w:val="left" w:pos="2207"/>
        </w:tabs>
        <w:spacing w:before="76" w:line="258" w:lineRule="auto"/>
        <w:ind w:right="952" w:hanging="2098"/>
        <w:rPr>
          <w:lang w:val="uk-UA"/>
        </w:rPr>
      </w:pPr>
      <w:r w:rsidRPr="00530A7A">
        <w:rPr>
          <w:color w:val="1E1916"/>
          <w:spacing w:val="-1"/>
          <w:w w:val="95"/>
          <w:lang w:val="uk-UA"/>
        </w:rPr>
        <w:lastRenderedPageBreak/>
        <w:t>ВНЕСЕНО:</w:t>
      </w:r>
      <w:r w:rsidRPr="00530A7A">
        <w:rPr>
          <w:color w:val="1E1916"/>
          <w:spacing w:val="-1"/>
          <w:w w:val="95"/>
          <w:lang w:val="uk-UA"/>
        </w:rPr>
        <w:tab/>
      </w:r>
      <w:r w:rsidRPr="00530A7A">
        <w:rPr>
          <w:color w:val="1E1916"/>
          <w:spacing w:val="-1"/>
          <w:lang w:val="uk-UA"/>
        </w:rPr>
        <w:t>Департамент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ит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уково-тех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ит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регіо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</w:p>
    <w:p w14:paraId="1A05500A" w14:textId="77777777" w:rsidR="00EE5F55" w:rsidRPr="00530A7A" w:rsidRDefault="000E2EB7">
      <w:pPr>
        <w:pStyle w:val="a3"/>
        <w:numPr>
          <w:ilvl w:val="0"/>
          <w:numId w:val="21"/>
        </w:numPr>
        <w:tabs>
          <w:tab w:val="left" w:pos="286"/>
          <w:tab w:val="left" w:pos="2207"/>
        </w:tabs>
        <w:spacing w:before="60"/>
        <w:ind w:left="285" w:hanging="175"/>
        <w:rPr>
          <w:lang w:val="uk-UA"/>
        </w:rPr>
      </w:pPr>
      <w:r w:rsidRPr="00530A7A">
        <w:rPr>
          <w:color w:val="1E1916"/>
          <w:spacing w:val="-1"/>
          <w:w w:val="95"/>
          <w:lang w:val="uk-UA"/>
        </w:rPr>
        <w:t>ПОГОДЖЕНО:</w:t>
      </w:r>
      <w:r w:rsidRPr="00530A7A">
        <w:rPr>
          <w:color w:val="1E1916"/>
          <w:spacing w:val="-1"/>
          <w:w w:val="95"/>
          <w:lang w:val="uk-UA"/>
        </w:rPr>
        <w:tab/>
      </w:r>
      <w:r w:rsidRPr="00530A7A">
        <w:rPr>
          <w:color w:val="1E1916"/>
          <w:spacing w:val="-1"/>
          <w:lang w:val="uk-UA"/>
        </w:rPr>
        <w:t>Міністерств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оров’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</w:p>
    <w:p w14:paraId="58DC4069" w14:textId="77777777" w:rsidR="00EE5F55" w:rsidRPr="00530A7A" w:rsidRDefault="000E2EB7">
      <w:pPr>
        <w:pStyle w:val="a3"/>
        <w:spacing w:before="18"/>
        <w:ind w:left="220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(лист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04.06.2018</w:t>
      </w:r>
      <w:r w:rsidRPr="00530A7A">
        <w:rPr>
          <w:color w:val="1E1916"/>
          <w:lang w:val="uk-UA"/>
        </w:rPr>
        <w:t xml:space="preserve"> № </w:t>
      </w:r>
      <w:r w:rsidRPr="00530A7A">
        <w:rPr>
          <w:color w:val="1E1916"/>
          <w:spacing w:val="-1"/>
          <w:lang w:val="uk-UA"/>
        </w:rPr>
        <w:t>05.1-16-13917)</w:t>
      </w:r>
    </w:p>
    <w:p w14:paraId="149FDF81" w14:textId="77777777" w:rsidR="00EE5F55" w:rsidRPr="00530A7A" w:rsidRDefault="000E2EB7">
      <w:pPr>
        <w:pStyle w:val="a3"/>
        <w:spacing w:before="78" w:line="258" w:lineRule="auto"/>
        <w:ind w:left="2208" w:right="2345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ержав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ужб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надзвича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туацій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лист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23.05.2018</w:t>
      </w:r>
      <w:r w:rsidRPr="00530A7A">
        <w:rPr>
          <w:color w:val="1E1916"/>
          <w:lang w:val="uk-UA"/>
        </w:rPr>
        <w:t xml:space="preserve"> № </w:t>
      </w:r>
      <w:r w:rsidRPr="00530A7A">
        <w:rPr>
          <w:color w:val="1E1916"/>
          <w:spacing w:val="-1"/>
          <w:lang w:val="uk-UA"/>
        </w:rPr>
        <w:t>03-7596/261)</w:t>
      </w:r>
    </w:p>
    <w:p w14:paraId="544E05CB" w14:textId="77777777" w:rsidR="00EE5F55" w:rsidRPr="00530A7A" w:rsidRDefault="000E2EB7">
      <w:pPr>
        <w:pStyle w:val="a3"/>
        <w:spacing w:before="60" w:line="258" w:lineRule="auto"/>
        <w:ind w:left="2208" w:right="3186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ержав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ужб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ит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лист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11.05.2018</w:t>
      </w:r>
      <w:r w:rsidRPr="00530A7A">
        <w:rPr>
          <w:color w:val="1E1916"/>
          <w:lang w:val="uk-UA"/>
        </w:rPr>
        <w:t xml:space="preserve"> № </w:t>
      </w:r>
      <w:r w:rsidRPr="00530A7A">
        <w:rPr>
          <w:color w:val="1E1916"/>
          <w:spacing w:val="-1"/>
          <w:lang w:val="uk-UA"/>
        </w:rPr>
        <w:t>3729/1/5.3-ДП-18)</w:t>
      </w:r>
    </w:p>
    <w:p w14:paraId="504123D9" w14:textId="77777777" w:rsidR="00EE5F55" w:rsidRPr="00530A7A" w:rsidRDefault="000E2EB7">
      <w:pPr>
        <w:pStyle w:val="a3"/>
        <w:numPr>
          <w:ilvl w:val="0"/>
          <w:numId w:val="21"/>
        </w:numPr>
        <w:tabs>
          <w:tab w:val="left" w:pos="338"/>
          <w:tab w:val="left" w:pos="2207"/>
        </w:tabs>
        <w:spacing w:before="60" w:line="258" w:lineRule="auto"/>
        <w:ind w:right="952" w:hanging="2098"/>
        <w:rPr>
          <w:lang w:val="uk-UA"/>
        </w:rPr>
      </w:pPr>
      <w:r w:rsidRPr="00530A7A">
        <w:rPr>
          <w:color w:val="1E1916"/>
          <w:lang w:val="uk-UA"/>
        </w:rPr>
        <w:t>ЗАТВЕРДЖЕНО: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нака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стерс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іон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итк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-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.11.2018</w:t>
      </w:r>
      <w:r w:rsidRPr="00530A7A">
        <w:rPr>
          <w:color w:val="1E1916"/>
          <w:lang w:val="uk-UA"/>
        </w:rPr>
        <w:t xml:space="preserve"> № </w:t>
      </w:r>
      <w:r w:rsidRPr="00530A7A">
        <w:rPr>
          <w:color w:val="1E1916"/>
          <w:spacing w:val="-1"/>
          <w:lang w:val="uk-UA"/>
        </w:rPr>
        <w:t>305</w:t>
      </w:r>
    </w:p>
    <w:p w14:paraId="6E091345" w14:textId="77777777" w:rsidR="00EE5F55" w:rsidRPr="00530A7A" w:rsidRDefault="00EE5F55">
      <w:pPr>
        <w:spacing w:line="258" w:lineRule="auto"/>
        <w:rPr>
          <w:lang w:val="uk-UA"/>
        </w:rPr>
        <w:sectPr w:rsidR="00EE5F55" w:rsidRPr="00530A7A">
          <w:pgSz w:w="11920" w:h="16840"/>
          <w:pgMar w:top="4960" w:right="1320" w:bottom="1120" w:left="740" w:header="713" w:footer="920" w:gutter="0"/>
          <w:cols w:space="720"/>
        </w:sectPr>
      </w:pPr>
    </w:p>
    <w:p w14:paraId="6D353D4B" w14:textId="77777777" w:rsidR="00EE5F55" w:rsidRPr="00530A7A" w:rsidRDefault="000E2EB7">
      <w:pPr>
        <w:pStyle w:val="a3"/>
        <w:spacing w:before="60" w:line="258" w:lineRule="auto"/>
        <w:ind w:left="33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БРА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ННОСТІ:</w:t>
      </w:r>
    </w:p>
    <w:p w14:paraId="2E7D5092" w14:textId="77777777" w:rsidR="00EE5F55" w:rsidRPr="00530A7A" w:rsidRDefault="000E2EB7">
      <w:pPr>
        <w:pStyle w:val="a3"/>
        <w:spacing w:before="60" w:line="258" w:lineRule="auto"/>
        <w:ind w:left="337" w:right="652" w:firstLine="0"/>
        <w:rPr>
          <w:lang w:val="uk-UA"/>
        </w:rPr>
      </w:pPr>
      <w:r w:rsidRPr="00530A7A">
        <w:rPr>
          <w:lang w:val="uk-UA"/>
        </w:rPr>
        <w:br w:type="column"/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н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д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ублікуванн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офіцій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укова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нн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стерс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"Інформацій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юлет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стерс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іональног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итк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-комун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"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19-07-01)</w:t>
      </w:r>
    </w:p>
    <w:p w14:paraId="1888C14A" w14:textId="77777777" w:rsidR="00EE5F55" w:rsidRPr="00530A7A" w:rsidRDefault="00EE5F55">
      <w:pPr>
        <w:spacing w:line="258" w:lineRule="auto"/>
        <w:rPr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num="2" w:space="720" w:equalWidth="0">
            <w:col w:w="1501" w:space="370"/>
            <w:col w:w="7989"/>
          </w:cols>
        </w:sectPr>
      </w:pPr>
    </w:p>
    <w:p w14:paraId="516BFBF7" w14:textId="42E0F32E" w:rsidR="00EE5F55" w:rsidRPr="00021E78" w:rsidRDefault="000E2EB7">
      <w:pPr>
        <w:pStyle w:val="a3"/>
        <w:numPr>
          <w:ilvl w:val="0"/>
          <w:numId w:val="21"/>
        </w:numPr>
        <w:tabs>
          <w:tab w:val="left" w:pos="338"/>
          <w:tab w:val="left" w:pos="2207"/>
        </w:tabs>
        <w:spacing w:before="60"/>
        <w:ind w:left="337" w:hanging="227"/>
        <w:rPr>
          <w:lang w:val="uk-UA"/>
        </w:rPr>
      </w:pPr>
      <w:r w:rsidRPr="00530A7A">
        <w:rPr>
          <w:color w:val="1E1916"/>
          <w:lang w:val="uk-UA"/>
        </w:rPr>
        <w:t>НА ЗАМІНУ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20-2001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"Газопостачання"</w:t>
      </w:r>
    </w:p>
    <w:p w14:paraId="4ADDF6A4" w14:textId="02AE3EFB" w:rsidR="00021E78" w:rsidRDefault="00021E78" w:rsidP="00021E78">
      <w:pPr>
        <w:pStyle w:val="a3"/>
        <w:tabs>
          <w:tab w:val="left" w:pos="338"/>
          <w:tab w:val="left" w:pos="2207"/>
        </w:tabs>
        <w:spacing w:before="60"/>
        <w:ind w:left="337" w:hanging="195"/>
        <w:rPr>
          <w:color w:val="1E1916"/>
          <w:spacing w:val="-1"/>
          <w:lang w:val="uk-UA"/>
        </w:rPr>
      </w:pPr>
      <w:r>
        <w:rPr>
          <w:color w:val="1E1916"/>
          <w:spacing w:val="-1"/>
          <w:lang w:val="uk-UA"/>
        </w:rPr>
        <w:t>РОЗРОБЛЕНО</w:t>
      </w:r>
    </w:p>
    <w:p w14:paraId="71B2E20C" w14:textId="1668CE5A" w:rsidR="00021E78" w:rsidRDefault="00021E78" w:rsidP="00021E78">
      <w:pPr>
        <w:pStyle w:val="a3"/>
        <w:tabs>
          <w:tab w:val="left" w:pos="338"/>
          <w:tab w:val="left" w:pos="2207"/>
        </w:tabs>
        <w:spacing w:before="60"/>
        <w:ind w:left="337" w:hanging="195"/>
        <w:rPr>
          <w:color w:val="1E1916"/>
          <w:spacing w:val="-1"/>
          <w:lang w:val="uk-UA"/>
        </w:rPr>
      </w:pPr>
      <w:r>
        <w:rPr>
          <w:color w:val="1E1916"/>
          <w:spacing w:val="-1"/>
          <w:lang w:val="uk-UA"/>
        </w:rPr>
        <w:t>Зміна № 1</w:t>
      </w:r>
      <w:r>
        <w:rPr>
          <w:color w:val="1E1916"/>
          <w:spacing w:val="-1"/>
          <w:lang w:val="uk-UA"/>
        </w:rPr>
        <w:tab/>
        <w:t>ПрАТ</w:t>
      </w:r>
      <w:r w:rsidRPr="00021E78">
        <w:rPr>
          <w:color w:val="1E1916"/>
          <w:spacing w:val="-1"/>
          <w:lang w:val="uk-UA"/>
        </w:rPr>
        <w:t xml:space="preserve"> “</w:t>
      </w:r>
      <w:r>
        <w:rPr>
          <w:color w:val="1E1916"/>
          <w:spacing w:val="-1"/>
          <w:lang w:val="uk-UA"/>
        </w:rPr>
        <w:t>УкрНДІінжпроект</w:t>
      </w:r>
      <w:r w:rsidRPr="00021E78">
        <w:rPr>
          <w:color w:val="1E1916"/>
          <w:spacing w:val="-1"/>
          <w:lang w:val="uk-UA"/>
        </w:rPr>
        <w:t>”</w:t>
      </w:r>
      <w:r>
        <w:rPr>
          <w:color w:val="1E1916"/>
          <w:spacing w:val="-1"/>
          <w:lang w:val="uk-UA"/>
        </w:rPr>
        <w:t xml:space="preserve">, ТОВ </w:t>
      </w:r>
      <w:r w:rsidRPr="00021E78">
        <w:rPr>
          <w:color w:val="1E1916"/>
          <w:spacing w:val="-1"/>
          <w:lang w:val="uk-UA"/>
        </w:rPr>
        <w:t xml:space="preserve">“ </w:t>
      </w:r>
      <w:r>
        <w:rPr>
          <w:color w:val="1E1916"/>
          <w:spacing w:val="-1"/>
          <w:lang w:val="uk-UA"/>
        </w:rPr>
        <w:t>Укр НДІінжпроект-ЄН»</w:t>
      </w:r>
    </w:p>
    <w:p w14:paraId="4DC10832" w14:textId="369081EB" w:rsidR="002A2B9E" w:rsidRDefault="002A2B9E" w:rsidP="00021E78">
      <w:pPr>
        <w:pStyle w:val="a3"/>
        <w:tabs>
          <w:tab w:val="left" w:pos="338"/>
          <w:tab w:val="left" w:pos="2207"/>
        </w:tabs>
        <w:spacing w:before="60"/>
        <w:ind w:left="337" w:hanging="195"/>
        <w:rPr>
          <w:color w:val="1E1916"/>
          <w:spacing w:val="-1"/>
          <w:lang w:val="uk-UA"/>
        </w:rPr>
      </w:pPr>
      <w:r>
        <w:rPr>
          <w:color w:val="1E1916"/>
          <w:spacing w:val="-1"/>
          <w:lang w:val="uk-UA"/>
        </w:rPr>
        <w:t xml:space="preserve">РОЗРОБНИКИ </w:t>
      </w:r>
    </w:p>
    <w:p w14:paraId="60D4EF08" w14:textId="1083666D" w:rsidR="002A2B9E" w:rsidRDefault="002A2B9E" w:rsidP="00021E78">
      <w:pPr>
        <w:pStyle w:val="a3"/>
        <w:tabs>
          <w:tab w:val="left" w:pos="338"/>
          <w:tab w:val="left" w:pos="2207"/>
        </w:tabs>
        <w:spacing w:before="60"/>
        <w:ind w:left="337" w:hanging="195"/>
        <w:rPr>
          <w:color w:val="1E1916"/>
          <w:spacing w:val="-1"/>
          <w:lang w:val="uk-UA"/>
        </w:rPr>
      </w:pPr>
      <w:r>
        <w:rPr>
          <w:color w:val="1E1916"/>
          <w:spacing w:val="-1"/>
          <w:lang w:val="uk-UA"/>
        </w:rPr>
        <w:t>Зміна № 1</w:t>
      </w:r>
      <w:r>
        <w:rPr>
          <w:color w:val="1E1916"/>
          <w:spacing w:val="-1"/>
          <w:lang w:val="uk-UA"/>
        </w:rPr>
        <w:tab/>
      </w:r>
      <w:r w:rsidRPr="002A2B9E">
        <w:rPr>
          <w:b/>
          <w:bCs/>
          <w:color w:val="1E1916"/>
          <w:spacing w:val="-1"/>
          <w:lang w:val="uk-UA"/>
        </w:rPr>
        <w:t>П.Матічин</w:t>
      </w:r>
      <w:r>
        <w:rPr>
          <w:color w:val="1E1916"/>
          <w:spacing w:val="-1"/>
          <w:lang w:val="uk-UA"/>
        </w:rPr>
        <w:t xml:space="preserve"> (керівник розробки)</w:t>
      </w:r>
    </w:p>
    <w:tbl>
      <w:tblPr>
        <w:tblStyle w:val="ac"/>
        <w:tblW w:w="0" w:type="auto"/>
        <w:tblInd w:w="3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39"/>
        <w:gridCol w:w="7700"/>
      </w:tblGrid>
      <w:tr w:rsidR="002A2B9E" w:rsidRPr="00DE2850" w14:paraId="22AB9E2F" w14:textId="77777777" w:rsidTr="008F4E9B">
        <w:tc>
          <w:tcPr>
            <w:tcW w:w="2039" w:type="dxa"/>
          </w:tcPr>
          <w:p w14:paraId="4BC9D478" w14:textId="77777777" w:rsidR="002A2B9E" w:rsidRDefault="002A2B9E" w:rsidP="008F4E9B">
            <w:pPr>
              <w:pStyle w:val="a3"/>
              <w:tabs>
                <w:tab w:val="left" w:pos="338"/>
                <w:tab w:val="left" w:pos="2207"/>
              </w:tabs>
              <w:spacing w:before="60"/>
              <w:ind w:left="0" w:hanging="52"/>
              <w:rPr>
                <w:color w:val="1E1916"/>
                <w:spacing w:val="-1"/>
                <w:lang w:val="uk-UA"/>
              </w:rPr>
            </w:pPr>
            <w:r>
              <w:rPr>
                <w:color w:val="1E1916"/>
                <w:spacing w:val="-1"/>
                <w:lang w:val="uk-UA"/>
              </w:rPr>
              <w:t xml:space="preserve">ЗАТВЕРДЖЕНО ТА НАДАНО </w:t>
            </w:r>
          </w:p>
          <w:p w14:paraId="78CD6FDC" w14:textId="5998A186" w:rsidR="002A2B9E" w:rsidRDefault="002A2B9E" w:rsidP="00021E78">
            <w:pPr>
              <w:pStyle w:val="a3"/>
              <w:tabs>
                <w:tab w:val="left" w:pos="338"/>
                <w:tab w:val="left" w:pos="2207"/>
              </w:tabs>
              <w:spacing w:before="60"/>
              <w:ind w:left="0" w:firstLine="0"/>
              <w:rPr>
                <w:color w:val="1E1916"/>
                <w:spacing w:val="-1"/>
                <w:lang w:val="uk-UA"/>
              </w:rPr>
            </w:pPr>
            <w:r>
              <w:rPr>
                <w:color w:val="1E1916"/>
                <w:spacing w:val="-1"/>
                <w:lang w:val="uk-UA"/>
              </w:rPr>
              <w:t>ЧИННОСТІ</w:t>
            </w:r>
          </w:p>
        </w:tc>
        <w:tc>
          <w:tcPr>
            <w:tcW w:w="7700" w:type="dxa"/>
          </w:tcPr>
          <w:p w14:paraId="1F733196" w14:textId="1E1BDF74" w:rsidR="00B41C02" w:rsidRDefault="00B41C02" w:rsidP="00B41C02">
            <w:pPr>
              <w:pStyle w:val="a3"/>
              <w:tabs>
                <w:tab w:val="left" w:pos="338"/>
                <w:tab w:val="left" w:pos="2207"/>
              </w:tabs>
              <w:spacing w:before="60"/>
              <w:ind w:left="0" w:firstLine="0"/>
              <w:rPr>
                <w:color w:val="1E1916"/>
                <w:spacing w:val="-1"/>
                <w:lang w:val="uk-UA"/>
              </w:rPr>
            </w:pPr>
            <w:r>
              <w:rPr>
                <w:color w:val="1E1916"/>
                <w:spacing w:val="-1"/>
                <w:lang w:val="uk-UA"/>
              </w:rPr>
              <w:t>наказ Мінрегіону України від 17.02.2020 р. № 47, з першого числа місяца,що настає через 90 днів з дня її реєстріції та оприлюднення на офіційномк вебсайті Мінрегіону з (2020-06-01)</w:t>
            </w:r>
          </w:p>
          <w:p w14:paraId="7C494A12" w14:textId="77777777" w:rsidR="002A2B9E" w:rsidRDefault="002A2B9E" w:rsidP="00021E78">
            <w:pPr>
              <w:pStyle w:val="a3"/>
              <w:tabs>
                <w:tab w:val="left" w:pos="338"/>
                <w:tab w:val="left" w:pos="2207"/>
              </w:tabs>
              <w:spacing w:before="60"/>
              <w:ind w:left="0" w:firstLine="0"/>
              <w:rPr>
                <w:color w:val="1E1916"/>
                <w:spacing w:val="-1"/>
                <w:lang w:val="uk-UA"/>
              </w:rPr>
            </w:pPr>
          </w:p>
        </w:tc>
      </w:tr>
    </w:tbl>
    <w:p w14:paraId="1BFD228A" w14:textId="4A023EA8" w:rsidR="002A2B9E" w:rsidRDefault="002A2B9E" w:rsidP="00021E78">
      <w:pPr>
        <w:pStyle w:val="a3"/>
        <w:tabs>
          <w:tab w:val="left" w:pos="338"/>
          <w:tab w:val="left" w:pos="2207"/>
        </w:tabs>
        <w:spacing w:before="60"/>
        <w:ind w:left="337" w:hanging="195"/>
        <w:rPr>
          <w:color w:val="1E1916"/>
          <w:spacing w:val="-1"/>
          <w:lang w:val="uk-UA"/>
        </w:rPr>
      </w:pPr>
    </w:p>
    <w:p w14:paraId="36AE0288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4CA3E00A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45D6C828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5BC98F48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5E8A9472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6CE3BFAF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3CE40DE1" w14:textId="26633BB1" w:rsidR="00EE5F55" w:rsidRPr="00530A7A" w:rsidRDefault="000E2EB7">
      <w:pPr>
        <w:pStyle w:val="1"/>
        <w:ind w:left="2341" w:firstLine="4959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Мінрегіо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="00317460">
        <w:rPr>
          <w:color w:val="1E1916"/>
          <w:spacing w:val="-1"/>
          <w:lang w:val="uk-UA"/>
        </w:rPr>
        <w:t>20</w:t>
      </w:r>
    </w:p>
    <w:p w14:paraId="13F5566B" w14:textId="77777777" w:rsidR="00EE5F55" w:rsidRPr="00530A7A" w:rsidRDefault="00EE5F55">
      <w:pPr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46010D01" w14:textId="77777777" w:rsidR="00EE5F55" w:rsidRPr="00530A7A" w:rsidRDefault="00EE5F55">
      <w:pPr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315CB9CE" w14:textId="77777777" w:rsidR="00EE5F55" w:rsidRPr="00530A7A" w:rsidRDefault="00EE5F55">
      <w:pPr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4D50D087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305CA9D4" w14:textId="77777777" w:rsidR="00EE5F55" w:rsidRPr="00530A7A" w:rsidRDefault="000E2EB7">
      <w:pPr>
        <w:ind w:left="692" w:right="693"/>
        <w:jc w:val="center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color w:val="1E1916"/>
          <w:spacing w:val="-1"/>
          <w:sz w:val="20"/>
          <w:lang w:val="uk-UA"/>
        </w:rPr>
        <w:t>Видавець</w:t>
      </w:r>
      <w:r w:rsidRPr="00530A7A">
        <w:rPr>
          <w:rFonts w:ascii="Arial" w:hAnsi="Arial"/>
          <w:color w:val="1E1916"/>
          <w:spacing w:val="-2"/>
          <w:sz w:val="20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0"/>
          <w:lang w:val="uk-UA"/>
        </w:rPr>
        <w:t>нормативних</w:t>
      </w:r>
      <w:r w:rsidRPr="00530A7A">
        <w:rPr>
          <w:rFonts w:ascii="Arial" w:hAnsi="Arial"/>
          <w:color w:val="1E1916"/>
          <w:spacing w:val="-2"/>
          <w:sz w:val="20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0"/>
          <w:lang w:val="uk-UA"/>
        </w:rPr>
        <w:t>документів</w:t>
      </w:r>
      <w:r w:rsidRPr="00530A7A">
        <w:rPr>
          <w:rFonts w:ascii="Arial" w:hAnsi="Arial"/>
          <w:color w:val="1E1916"/>
          <w:spacing w:val="-2"/>
          <w:sz w:val="20"/>
          <w:lang w:val="uk-UA"/>
        </w:rPr>
        <w:t xml:space="preserve"> </w:t>
      </w:r>
      <w:r w:rsidRPr="00530A7A">
        <w:rPr>
          <w:rFonts w:ascii="Arial" w:hAnsi="Arial"/>
          <w:color w:val="1E1916"/>
          <w:sz w:val="20"/>
          <w:lang w:val="uk-UA"/>
        </w:rPr>
        <w:t>у</w:t>
      </w:r>
      <w:r w:rsidRPr="00530A7A">
        <w:rPr>
          <w:rFonts w:ascii="Arial" w:hAnsi="Arial"/>
          <w:color w:val="1E1916"/>
          <w:spacing w:val="-2"/>
          <w:sz w:val="20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0"/>
          <w:lang w:val="uk-UA"/>
        </w:rPr>
        <w:t>галузі</w:t>
      </w:r>
      <w:r w:rsidRPr="00530A7A">
        <w:rPr>
          <w:rFonts w:ascii="Arial" w:hAnsi="Arial"/>
          <w:color w:val="1E1916"/>
          <w:spacing w:val="1"/>
          <w:sz w:val="20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0"/>
          <w:lang w:val="uk-UA"/>
        </w:rPr>
        <w:t>будівництва</w:t>
      </w:r>
    </w:p>
    <w:p w14:paraId="6DEBFB3C" w14:textId="77777777" w:rsidR="00EE5F55" w:rsidRPr="00530A7A" w:rsidRDefault="000E2EB7">
      <w:pPr>
        <w:spacing w:before="30"/>
        <w:ind w:left="692" w:right="692"/>
        <w:jc w:val="center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color w:val="1E1916"/>
          <w:sz w:val="20"/>
          <w:lang w:val="uk-UA"/>
        </w:rPr>
        <w:t>і</w:t>
      </w:r>
      <w:r w:rsidRPr="00530A7A">
        <w:rPr>
          <w:rFonts w:ascii="Arial" w:hAnsi="Arial"/>
          <w:color w:val="1E1916"/>
          <w:spacing w:val="-1"/>
          <w:sz w:val="20"/>
          <w:lang w:val="uk-UA"/>
        </w:rPr>
        <w:t xml:space="preserve"> промисловості будівельних</w:t>
      </w:r>
      <w:r w:rsidRPr="00530A7A">
        <w:rPr>
          <w:rFonts w:ascii="Arial" w:hAnsi="Arial"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0"/>
          <w:lang w:val="uk-UA"/>
        </w:rPr>
        <w:t xml:space="preserve">матеріалів </w:t>
      </w:r>
      <w:r w:rsidRPr="00530A7A">
        <w:rPr>
          <w:rFonts w:ascii="Arial" w:hAnsi="Arial"/>
          <w:color w:val="1E1916"/>
          <w:sz w:val="20"/>
          <w:lang w:val="uk-UA"/>
        </w:rPr>
        <w:t>Мінрегіону</w:t>
      </w:r>
      <w:r w:rsidRPr="00530A7A">
        <w:rPr>
          <w:rFonts w:ascii="Arial" w:hAnsi="Arial"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0"/>
          <w:lang w:val="uk-UA"/>
        </w:rPr>
        <w:t>України</w:t>
      </w:r>
    </w:p>
    <w:p w14:paraId="1112291B" w14:textId="77777777" w:rsidR="00EE5F55" w:rsidRPr="00530A7A" w:rsidRDefault="000E2EB7">
      <w:pPr>
        <w:spacing w:before="30"/>
        <w:ind w:left="692" w:right="692"/>
        <w:jc w:val="center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Державне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 підприємство "Укрархбудінформ"</w:t>
      </w:r>
    </w:p>
    <w:p w14:paraId="00BFB17A" w14:textId="77777777" w:rsidR="00EE5F55" w:rsidRPr="00530A7A" w:rsidRDefault="00EE5F55">
      <w:pPr>
        <w:jc w:val="center"/>
        <w:rPr>
          <w:rFonts w:ascii="Arial" w:eastAsia="Arial" w:hAnsi="Arial" w:cs="Arial"/>
          <w:sz w:val="20"/>
          <w:szCs w:val="20"/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space="720"/>
        </w:sectPr>
      </w:pPr>
    </w:p>
    <w:p w14:paraId="55083F6E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sz w:val="19"/>
          <w:szCs w:val="19"/>
          <w:lang w:val="uk-UA"/>
        </w:rPr>
      </w:pPr>
    </w:p>
    <w:p w14:paraId="38763BF3" w14:textId="77777777" w:rsidR="00EE5F55" w:rsidRPr="00530A7A" w:rsidRDefault="000E2EB7">
      <w:pPr>
        <w:spacing w:before="64"/>
        <w:ind w:left="2991" w:right="2978"/>
        <w:jc w:val="center"/>
        <w:rPr>
          <w:rFonts w:ascii="Arial" w:eastAsia="Arial" w:hAnsi="Arial" w:cs="Arial"/>
          <w:lang w:val="uk-UA"/>
        </w:rPr>
      </w:pPr>
      <w:r w:rsidRPr="00530A7A">
        <w:rPr>
          <w:rFonts w:ascii="Arial" w:hAnsi="Arial"/>
          <w:b/>
          <w:color w:val="1E1916"/>
          <w:spacing w:val="11"/>
          <w:lang w:val="uk-UA"/>
        </w:rPr>
        <w:t>ЗМІСТ</w:t>
      </w:r>
    </w:p>
    <w:p w14:paraId="2AE6A82E" w14:textId="77777777" w:rsidR="00EE5F55" w:rsidRPr="00530A7A" w:rsidRDefault="000E2EB7">
      <w:pPr>
        <w:pStyle w:val="a3"/>
        <w:spacing w:before="121"/>
        <w:ind w:left="0" w:right="223" w:firstLine="0"/>
        <w:jc w:val="right"/>
        <w:rPr>
          <w:lang w:val="uk-UA"/>
        </w:rPr>
      </w:pPr>
      <w:r w:rsidRPr="00530A7A">
        <w:rPr>
          <w:color w:val="1E1916"/>
          <w:spacing w:val="-1"/>
          <w:w w:val="95"/>
          <w:lang w:val="uk-UA"/>
        </w:rPr>
        <w:t>C.</w:t>
      </w:r>
    </w:p>
    <w:p w14:paraId="6DCEAA73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  <w:tab w:val="right" w:leader="dot" w:pos="9585"/>
        </w:tabs>
        <w:spacing w:before="48"/>
        <w:rPr>
          <w:lang w:val="uk-UA"/>
        </w:rPr>
      </w:pPr>
      <w:r w:rsidRPr="00530A7A">
        <w:rPr>
          <w:color w:val="1E1916"/>
          <w:lang w:val="uk-UA"/>
        </w:rPr>
        <w:t xml:space="preserve">СФЕРА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lang w:val="uk-UA"/>
        </w:rPr>
        <w:t>1</w:t>
      </w:r>
    </w:p>
    <w:p w14:paraId="2C6DF165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  <w:tab w:val="right" w:leader="dot" w:pos="9585"/>
        </w:tabs>
        <w:spacing w:before="48"/>
        <w:rPr>
          <w:lang w:val="uk-UA"/>
        </w:rPr>
      </w:pPr>
      <w:r w:rsidRPr="00530A7A">
        <w:rPr>
          <w:color w:val="1E1916"/>
          <w:spacing w:val="-1"/>
          <w:lang w:val="uk-UA"/>
        </w:rPr>
        <w:t>НОРМАТИВ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АННЯ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lang w:val="uk-UA"/>
        </w:rPr>
        <w:t>1</w:t>
      </w:r>
    </w:p>
    <w:p w14:paraId="10D26DA9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  <w:tab w:val="right" w:leader="dot" w:pos="9585"/>
        </w:tabs>
        <w:spacing w:before="48"/>
        <w:rPr>
          <w:lang w:val="uk-UA"/>
        </w:rPr>
      </w:pPr>
      <w:r w:rsidRPr="00530A7A">
        <w:rPr>
          <w:color w:val="1E1916"/>
          <w:lang w:val="uk-UA"/>
        </w:rPr>
        <w:t xml:space="preserve">ТЕРМІНИ ТА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ЯТЬ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lang w:val="uk-UA"/>
        </w:rPr>
        <w:t>3</w:t>
      </w:r>
    </w:p>
    <w:p w14:paraId="73C5A82F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  <w:tab w:val="right" w:leader="dot" w:pos="9585"/>
        </w:tabs>
        <w:spacing w:before="48"/>
        <w:rPr>
          <w:lang w:val="uk-UA"/>
        </w:rPr>
      </w:pPr>
      <w:r w:rsidRPr="00530A7A">
        <w:rPr>
          <w:color w:val="1E1916"/>
          <w:lang w:val="uk-UA"/>
        </w:rPr>
        <w:t xml:space="preserve">ЗАГАЛЬНІ </w:t>
      </w:r>
      <w:r w:rsidRPr="00530A7A">
        <w:rPr>
          <w:color w:val="1E1916"/>
          <w:spacing w:val="-1"/>
          <w:lang w:val="uk-UA"/>
        </w:rPr>
        <w:t>ПОЛОЖЕННЯ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lang w:val="uk-UA"/>
        </w:rPr>
        <w:t>8</w:t>
      </w:r>
    </w:p>
    <w:p w14:paraId="00D21155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  <w:tab w:val="right" w:leader="dot" w:pos="9585"/>
        </w:tabs>
        <w:spacing w:before="48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 НОРМИ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ГАЗУ</w:t>
      </w:r>
      <w:r w:rsidRPr="00530A7A">
        <w:rPr>
          <w:rFonts w:ascii="Times New Roman" w:hAnsi="Times New Roman"/>
          <w:color w:val="1E1916"/>
          <w:lang w:val="uk-UA"/>
        </w:rPr>
        <w:tab/>
      </w:r>
      <w:r w:rsidRPr="00530A7A">
        <w:rPr>
          <w:color w:val="1E1916"/>
          <w:lang w:val="uk-UA"/>
        </w:rPr>
        <w:t>8</w:t>
      </w:r>
    </w:p>
    <w:p w14:paraId="15EF9FE8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</w:tabs>
        <w:spacing w:before="48"/>
        <w:rPr>
          <w:lang w:val="uk-UA"/>
        </w:rPr>
      </w:pPr>
      <w:r w:rsidRPr="00530A7A">
        <w:rPr>
          <w:color w:val="1E1916"/>
          <w:spacing w:val="-1"/>
          <w:lang w:val="uk-UA"/>
        </w:rPr>
        <w:t>РОЗРАХУНКОВІ</w:t>
      </w:r>
      <w:r w:rsidRPr="00530A7A">
        <w:rPr>
          <w:color w:val="1E1916"/>
          <w:lang w:val="uk-UA"/>
        </w:rPr>
        <w:t xml:space="preserve"> ВИТРАТИ </w:t>
      </w:r>
      <w:r w:rsidRPr="00530A7A">
        <w:rPr>
          <w:color w:val="1E1916"/>
          <w:spacing w:val="-1"/>
          <w:lang w:val="uk-UA"/>
        </w:rPr>
        <w:t>ГАЗУ.</w:t>
      </w:r>
    </w:p>
    <w:p w14:paraId="24D63956" w14:textId="77777777" w:rsidR="00EE5F55" w:rsidRPr="00530A7A" w:rsidRDefault="000E2EB7">
      <w:pPr>
        <w:pStyle w:val="a3"/>
        <w:tabs>
          <w:tab w:val="right" w:leader="dot" w:pos="9584"/>
        </w:tabs>
        <w:spacing w:before="8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ГІДРАВЛІЧНИЙ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10</w:t>
      </w:r>
    </w:p>
    <w:p w14:paraId="4962641B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  <w:tab w:val="right" w:leader="dot" w:pos="9584"/>
        </w:tabs>
        <w:spacing w:before="48"/>
        <w:rPr>
          <w:lang w:val="uk-UA"/>
        </w:rPr>
      </w:pP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14</w:t>
      </w:r>
    </w:p>
    <w:p w14:paraId="5EA7496B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Загальні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14</w:t>
      </w:r>
    </w:p>
    <w:p w14:paraId="52B87BB7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15</w:t>
      </w:r>
    </w:p>
    <w:p w14:paraId="0A6F0043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назем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18</w:t>
      </w:r>
    </w:p>
    <w:p w14:paraId="5F69C994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ерети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22</w:t>
      </w:r>
    </w:p>
    <w:p w14:paraId="7867184A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ерети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х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трамва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й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24</w:t>
      </w:r>
    </w:p>
    <w:p w14:paraId="261BD3CF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25</w:t>
      </w:r>
    </w:p>
    <w:p w14:paraId="149968AB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27</w:t>
      </w:r>
    </w:p>
    <w:p w14:paraId="5C513200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ї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28</w:t>
      </w:r>
    </w:p>
    <w:p w14:paraId="31F80796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  <w:tab w:val="right" w:leader="dot" w:pos="9584"/>
        </w:tabs>
        <w:spacing w:before="48"/>
        <w:rPr>
          <w:lang w:val="uk-UA"/>
        </w:rPr>
      </w:pP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lang w:val="uk-UA"/>
        </w:rPr>
        <w:t xml:space="preserve"> ГАЗУ</w:t>
      </w:r>
      <w:r w:rsidRPr="00530A7A">
        <w:rPr>
          <w:rFonts w:ascii="Times New Roman" w:hAnsi="Times New Roman"/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29</w:t>
      </w:r>
    </w:p>
    <w:p w14:paraId="1347DA50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Загальні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29</w:t>
      </w:r>
    </w:p>
    <w:p w14:paraId="468EFA37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ові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29</w:t>
      </w:r>
    </w:p>
    <w:p w14:paraId="7621F0EF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Шаф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32</w:t>
      </w:r>
    </w:p>
    <w:p w14:paraId="0F2502AE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32</w:t>
      </w:r>
    </w:p>
    <w:p w14:paraId="19E47872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33</w:t>
      </w:r>
    </w:p>
    <w:p w14:paraId="6CED7FD5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ГРП, ГРПБ, ШГРП, ПГРП та ГРУ</w:t>
      </w:r>
      <w:r w:rsidRPr="00530A7A">
        <w:rPr>
          <w:rFonts w:ascii="Times New Roman" w:hAnsi="Times New Roman"/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34</w:t>
      </w:r>
    </w:p>
    <w:p w14:paraId="6E4E0716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гальні</w:t>
      </w:r>
      <w:r w:rsidRPr="00530A7A">
        <w:rPr>
          <w:color w:val="1E1916"/>
          <w:lang w:val="uk-UA"/>
        </w:rPr>
        <w:t xml:space="preserve"> дані</w:t>
      </w:r>
      <w:r w:rsidRPr="00530A7A">
        <w:rPr>
          <w:rFonts w:ascii="Times New Roman" w:hAnsi="Times New Roman"/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34</w:t>
      </w:r>
    </w:p>
    <w:p w14:paraId="4272C8CF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34</w:t>
      </w:r>
    </w:p>
    <w:p w14:paraId="488E83BE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>Систем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підвищ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35</w:t>
      </w:r>
    </w:p>
    <w:p w14:paraId="1E60E1FF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опоміж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37</w:t>
      </w:r>
    </w:p>
    <w:p w14:paraId="05CAC28A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  <w:tab w:val="right" w:leader="dot" w:pos="9584"/>
        </w:tabs>
        <w:spacing w:before="48"/>
        <w:rPr>
          <w:lang w:val="uk-UA"/>
        </w:rPr>
      </w:pPr>
      <w:r w:rsidRPr="00530A7A">
        <w:rPr>
          <w:color w:val="1E1916"/>
          <w:spacing w:val="-1"/>
          <w:lang w:val="uk-UA"/>
        </w:rPr>
        <w:t>ВНУТРІШН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38</w:t>
      </w:r>
    </w:p>
    <w:p w14:paraId="4E95E5E0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Загальні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38</w:t>
      </w:r>
    </w:p>
    <w:p w14:paraId="67A08FA0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38</w:t>
      </w:r>
    </w:p>
    <w:p w14:paraId="15B2D162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42</w:t>
      </w:r>
    </w:p>
    <w:p w14:paraId="0817516E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45</w:t>
      </w:r>
    </w:p>
    <w:p w14:paraId="019B9E9D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47</w:t>
      </w:r>
    </w:p>
    <w:p w14:paraId="4A20A29C" w14:textId="77777777" w:rsidR="00EE5F55" w:rsidRPr="00530A7A" w:rsidRDefault="000E2EB7">
      <w:pPr>
        <w:pStyle w:val="a3"/>
        <w:tabs>
          <w:tab w:val="left" w:pos="9175"/>
          <w:tab w:val="right" w:leader="dot" w:pos="9584"/>
        </w:tabs>
        <w:spacing w:before="48" w:line="288" w:lineRule="auto"/>
        <w:ind w:left="514" w:right="272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альн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фрачерво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фрачерво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ча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ачі</w:t>
      </w:r>
      <w:r w:rsidRPr="00530A7A">
        <w:rPr>
          <w:color w:val="1E1916"/>
          <w:spacing w:val="-1"/>
          <w:lang w:val="uk-UA"/>
        </w:rPr>
        <w:tab/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9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лум’я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роб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у</w:t>
      </w:r>
      <w:r w:rsidRPr="00530A7A">
        <w:rPr>
          <w:rFonts w:ascii="Times New Roman" w:eastAsia="Times New Roman" w:hAnsi="Times New Roman" w:cs="Times New Roman"/>
          <w:color w:val="1E1916"/>
          <w:spacing w:val="-1"/>
          <w:lang w:val="uk-UA"/>
        </w:rPr>
        <w:tab/>
      </w:r>
      <w:r w:rsidRPr="00530A7A">
        <w:rPr>
          <w:rFonts w:ascii="Times New Roman" w:eastAsia="Times New Roman" w:hAnsi="Times New Roman" w:cs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0</w:t>
      </w:r>
    </w:p>
    <w:p w14:paraId="610B0FA4" w14:textId="77777777" w:rsidR="00EE5F55" w:rsidRPr="00530A7A" w:rsidRDefault="000E2EB7">
      <w:pPr>
        <w:pStyle w:val="a3"/>
        <w:tabs>
          <w:tab w:val="right" w:leader="dot" w:pos="9584"/>
        </w:tabs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Облі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1</w:t>
      </w:r>
    </w:p>
    <w:p w14:paraId="0063EB23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  <w:tab w:val="right" w:leader="dot" w:pos="9584"/>
        </w:tabs>
        <w:spacing w:before="48"/>
        <w:rPr>
          <w:lang w:val="uk-UA"/>
        </w:rPr>
      </w:pP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ТЕПЛОВИХ </w:t>
      </w:r>
      <w:r w:rsidRPr="00530A7A">
        <w:rPr>
          <w:color w:val="1E1916"/>
          <w:spacing w:val="-1"/>
          <w:lang w:val="uk-UA"/>
        </w:rPr>
        <w:t>ЕЛЕКТРОСТАНЦІЙ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2</w:t>
      </w:r>
    </w:p>
    <w:p w14:paraId="1440480D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Загальні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2</w:t>
      </w:r>
    </w:p>
    <w:p w14:paraId="0118E642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3</w:t>
      </w:r>
    </w:p>
    <w:p w14:paraId="3346110E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3</w:t>
      </w:r>
    </w:p>
    <w:p w14:paraId="22091006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нутріш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4</w:t>
      </w:r>
    </w:p>
    <w:p w14:paraId="50B887B3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нутрішн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4</w:t>
      </w:r>
    </w:p>
    <w:p w14:paraId="523ACFD8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</w:tabs>
        <w:spacing w:before="48" w:line="248" w:lineRule="auto"/>
        <w:ind w:right="2030"/>
        <w:rPr>
          <w:lang w:val="uk-UA"/>
        </w:rPr>
      </w:pPr>
      <w:r w:rsidRPr="00530A7A">
        <w:rPr>
          <w:color w:val="1E1916"/>
          <w:spacing w:val="-1"/>
          <w:lang w:val="uk-UA"/>
        </w:rPr>
        <w:t>ГАЗОНАПОВНЮ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АПОВНЮ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,</w:t>
      </w:r>
      <w:r w:rsidRPr="00530A7A">
        <w:rPr>
          <w:color w:val="1E1916"/>
          <w:spacing w:val="77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РОМІЖНІ </w:t>
      </w:r>
      <w:r w:rsidRPr="00530A7A">
        <w:rPr>
          <w:color w:val="1E1916"/>
          <w:spacing w:val="-1"/>
          <w:lang w:val="uk-UA"/>
        </w:rPr>
        <w:t>СКЛАДИ</w:t>
      </w:r>
      <w:r w:rsidRPr="00530A7A">
        <w:rPr>
          <w:color w:val="1E1916"/>
          <w:lang w:val="uk-UA"/>
        </w:rPr>
        <w:t xml:space="preserve"> БАЛОНІВ, </w:t>
      </w:r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ЗАПРА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,</w:t>
      </w:r>
    </w:p>
    <w:p w14:paraId="354467F0" w14:textId="77777777" w:rsidR="00EE5F55" w:rsidRPr="00530A7A" w:rsidRDefault="000E2EB7">
      <w:pPr>
        <w:pStyle w:val="a3"/>
        <w:tabs>
          <w:tab w:val="right" w:leader="dot" w:pos="9584"/>
        </w:tabs>
        <w:spacing w:before="0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lang w:val="uk-UA"/>
        </w:rPr>
        <w:t xml:space="preserve"> ГАЗОЗАПРАВНІ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7</w:t>
      </w:r>
    </w:p>
    <w:p w14:paraId="1C542D31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Загальні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7</w:t>
      </w:r>
    </w:p>
    <w:p w14:paraId="645683D2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наповню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7</w:t>
      </w:r>
    </w:p>
    <w:p w14:paraId="660BF304" w14:textId="77777777" w:rsidR="00EE5F55" w:rsidRPr="00530A7A" w:rsidRDefault="000E2EB7">
      <w:pPr>
        <w:spacing w:before="378"/>
        <w:ind w:right="102"/>
        <w:jc w:val="right"/>
        <w:rPr>
          <w:rFonts w:ascii="Arial" w:eastAsia="Arial" w:hAnsi="Arial" w:cs="Arial"/>
          <w:sz w:val="18"/>
          <w:szCs w:val="18"/>
          <w:lang w:val="uk-UA"/>
        </w:rPr>
      </w:pPr>
      <w:r w:rsidRPr="00530A7A">
        <w:rPr>
          <w:rFonts w:ascii="Arial"/>
          <w:color w:val="1E1916"/>
          <w:w w:val="95"/>
          <w:sz w:val="18"/>
          <w:lang w:val="uk-UA"/>
        </w:rPr>
        <w:t>III</w:t>
      </w:r>
    </w:p>
    <w:p w14:paraId="7376D796" w14:textId="77777777" w:rsidR="00EE5F55" w:rsidRPr="00530A7A" w:rsidRDefault="00EE5F55">
      <w:pPr>
        <w:jc w:val="right"/>
        <w:rPr>
          <w:rFonts w:ascii="Arial" w:eastAsia="Arial" w:hAnsi="Arial" w:cs="Arial"/>
          <w:sz w:val="18"/>
          <w:szCs w:val="18"/>
          <w:lang w:val="uk-UA"/>
        </w:rPr>
        <w:sectPr w:rsidR="00EE5F55" w:rsidRPr="00530A7A">
          <w:headerReference w:type="even" r:id="rId16"/>
          <w:headerReference w:type="default" r:id="rId17"/>
          <w:footerReference w:type="default" r:id="rId18"/>
          <w:pgSz w:w="11920" w:h="16840"/>
          <w:pgMar w:top="880" w:right="760" w:bottom="280" w:left="1300" w:header="693" w:footer="0" w:gutter="0"/>
          <w:cols w:space="720"/>
        </w:sectPr>
      </w:pPr>
    </w:p>
    <w:sdt>
      <w:sdtPr>
        <w:rPr>
          <w:lang w:val="uk-UA"/>
        </w:rPr>
        <w:id w:val="-1256893175"/>
        <w:docPartObj>
          <w:docPartGallery w:val="Table of Contents"/>
          <w:docPartUnique/>
        </w:docPartObj>
      </w:sdtPr>
      <w:sdtContent>
        <w:p w14:paraId="31398E5A" w14:textId="77777777" w:rsidR="00EE5F55" w:rsidRPr="00530A7A" w:rsidRDefault="000E2EB7">
          <w:pPr>
            <w:pStyle w:val="2"/>
            <w:tabs>
              <w:tab w:val="right" w:leader="dot" w:pos="9578"/>
            </w:tabs>
            <w:spacing w:before="296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Основні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будинки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та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споруди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57</w:t>
          </w:r>
        </w:p>
        <w:p w14:paraId="0816EC17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Розміщення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будинків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та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споруд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58</w:t>
          </w:r>
        </w:p>
        <w:p w14:paraId="726BD637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Планування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території,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доріг,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вимоги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до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будинків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та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споруд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61</w:t>
          </w:r>
        </w:p>
        <w:p w14:paraId="2E05EE19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lang w:val="uk-UA"/>
            </w:rPr>
            <w:t>Зливні пристрої</w:t>
          </w:r>
          <w:r w:rsidRPr="00530A7A">
            <w:rPr>
              <w:rFonts w:ascii="Times New Roman" w:hAnsi="Times New Roman"/>
              <w:color w:val="1E1916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63</w:t>
          </w:r>
        </w:p>
        <w:p w14:paraId="348C0123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Резервуари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для</w:t>
          </w:r>
          <w:r w:rsidRPr="00530A7A">
            <w:rPr>
              <w:color w:val="1E1916"/>
              <w:spacing w:val="2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СВГ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63</w:t>
          </w:r>
        </w:p>
        <w:p w14:paraId="7A145D33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Технологічне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обладнання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65</w:t>
          </w:r>
        </w:p>
        <w:p w14:paraId="7A486449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Газопроводи</w:t>
          </w:r>
          <w:r w:rsidRPr="00530A7A">
            <w:rPr>
              <w:color w:val="1E1916"/>
              <w:spacing w:val="2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та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арматура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67</w:t>
          </w:r>
        </w:p>
        <w:p w14:paraId="463C40FA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Автоматизація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виробничих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процесів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та</w:t>
          </w:r>
          <w:r w:rsidRPr="00530A7A">
            <w:rPr>
              <w:color w:val="1E1916"/>
              <w:lang w:val="uk-UA"/>
            </w:rPr>
            <w:t xml:space="preserve"> КВП</w:t>
          </w:r>
          <w:r w:rsidRPr="00530A7A">
            <w:rPr>
              <w:rFonts w:ascii="Times New Roman" w:hAnsi="Times New Roman"/>
              <w:color w:val="1E1916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68</w:t>
          </w:r>
        </w:p>
        <w:p w14:paraId="1095856C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Зв’язок,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пожежна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та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охоронна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сигналізації</w:t>
          </w:r>
          <w:r w:rsidRPr="00530A7A">
            <w:rPr>
              <w:rFonts w:ascii="Times New Roman" w:eastAsia="Times New Roman" w:hAnsi="Times New Roman" w:cs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69</w:t>
          </w:r>
        </w:p>
        <w:p w14:paraId="532C4877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Водопостачання,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водовідведення,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опалення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та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вентиляція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70</w:t>
          </w:r>
        </w:p>
        <w:p w14:paraId="64E4DAF7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Газонаповнювальні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пункти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72</w:t>
          </w:r>
        </w:p>
        <w:p w14:paraId="3AB1187D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Проміжні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склади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балонів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74</w:t>
          </w:r>
        </w:p>
        <w:p w14:paraId="37053652" w14:textId="77777777" w:rsidR="00EE5F55" w:rsidRPr="00530A7A" w:rsidRDefault="00DE2850">
          <w:pPr>
            <w:pStyle w:val="2"/>
            <w:tabs>
              <w:tab w:val="right" w:leader="dot" w:pos="9578"/>
            </w:tabs>
            <w:rPr>
              <w:lang w:val="uk-UA"/>
            </w:rPr>
          </w:pPr>
          <w:hyperlink w:anchor="_TOC_250017" w:history="1">
            <w:r w:rsidR="000E2EB7" w:rsidRPr="00530A7A">
              <w:rPr>
                <w:color w:val="1E1916"/>
                <w:spacing w:val="-1"/>
                <w:lang w:val="uk-UA"/>
              </w:rPr>
              <w:t>Автомобільні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газозаправні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станції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та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пункти</w:t>
            </w:r>
            <w:r w:rsidR="000E2EB7" w:rsidRPr="00530A7A">
              <w:rPr>
                <w:color w:val="1E1916"/>
                <w:spacing w:val="1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скраплених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газів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75</w:t>
            </w:r>
          </w:hyperlink>
        </w:p>
        <w:p w14:paraId="5E01C97E" w14:textId="77777777" w:rsidR="00EE5F55" w:rsidRPr="00530A7A" w:rsidRDefault="00DE2850">
          <w:pPr>
            <w:pStyle w:val="2"/>
            <w:tabs>
              <w:tab w:val="right" w:leader="dot" w:pos="9578"/>
            </w:tabs>
            <w:rPr>
              <w:lang w:val="uk-UA"/>
            </w:rPr>
          </w:pPr>
          <w:hyperlink w:anchor="_TOC_250016" w:history="1">
            <w:r w:rsidR="000E2EB7" w:rsidRPr="00530A7A">
              <w:rPr>
                <w:color w:val="1E1916"/>
                <w:spacing w:val="-1"/>
                <w:lang w:val="uk-UA"/>
              </w:rPr>
              <w:t>Електропостачання,</w:t>
            </w:r>
            <w:r w:rsidR="000E2EB7" w:rsidRPr="00530A7A">
              <w:rPr>
                <w:color w:val="1E1916"/>
                <w:spacing w:val="2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електрообладнання,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захист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від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блискавки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79</w:t>
            </w:r>
          </w:hyperlink>
        </w:p>
        <w:p w14:paraId="059BE196" w14:textId="77777777" w:rsidR="00EE5F55" w:rsidRPr="00530A7A" w:rsidRDefault="000E2EB7">
          <w:pPr>
            <w:pStyle w:val="10"/>
            <w:numPr>
              <w:ilvl w:val="0"/>
              <w:numId w:val="20"/>
            </w:numPr>
            <w:tabs>
              <w:tab w:val="left" w:pos="508"/>
            </w:tabs>
            <w:ind w:left="507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ГАЗОПОСТАЧАННЯ</w:t>
          </w:r>
          <w:r w:rsidRPr="00530A7A">
            <w:rPr>
              <w:color w:val="1E1916"/>
              <w:spacing w:val="-2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СКРАПЛЕНИМИ</w:t>
          </w:r>
          <w:r w:rsidRPr="00530A7A">
            <w:rPr>
              <w:color w:val="1E1916"/>
              <w:lang w:val="uk-UA"/>
            </w:rPr>
            <w:t xml:space="preserve"> ГАЗАМИ ВІД РЕЗЕРВУАРНИХ</w:t>
          </w:r>
        </w:p>
        <w:p w14:paraId="4829DFCE" w14:textId="77777777" w:rsidR="00EE5F55" w:rsidRPr="00530A7A" w:rsidRDefault="000E2EB7">
          <w:pPr>
            <w:pStyle w:val="2"/>
            <w:tabs>
              <w:tab w:val="right" w:leader="dot" w:pos="9578"/>
            </w:tabs>
            <w:spacing w:before="8"/>
            <w:rPr>
              <w:lang w:val="uk-UA"/>
            </w:rPr>
          </w:pPr>
          <w:r w:rsidRPr="00530A7A">
            <w:rPr>
              <w:color w:val="1E1916"/>
              <w:lang w:val="uk-UA"/>
            </w:rPr>
            <w:t xml:space="preserve">ТА </w:t>
          </w:r>
          <w:r w:rsidRPr="00530A7A">
            <w:rPr>
              <w:color w:val="1E1916"/>
              <w:spacing w:val="-1"/>
              <w:lang w:val="uk-UA"/>
            </w:rPr>
            <w:t>БАЛОННИХ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УСТАНОВОК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86</w:t>
          </w:r>
        </w:p>
        <w:p w14:paraId="097BB10A" w14:textId="77777777" w:rsidR="00EE5F55" w:rsidRPr="00530A7A" w:rsidRDefault="00DE2850">
          <w:pPr>
            <w:pStyle w:val="2"/>
            <w:tabs>
              <w:tab w:val="right" w:leader="dot" w:pos="9578"/>
            </w:tabs>
            <w:rPr>
              <w:lang w:val="uk-UA"/>
            </w:rPr>
          </w:pPr>
          <w:hyperlink w:anchor="_TOC_250015" w:history="1">
            <w:r w:rsidR="000E2EB7" w:rsidRPr="00530A7A">
              <w:rPr>
                <w:color w:val="1E1916"/>
                <w:lang w:val="uk-UA"/>
              </w:rPr>
              <w:t xml:space="preserve">Загальні </w:t>
            </w:r>
            <w:r w:rsidR="000E2EB7" w:rsidRPr="00530A7A">
              <w:rPr>
                <w:color w:val="1E1916"/>
                <w:spacing w:val="-1"/>
                <w:lang w:val="uk-UA"/>
              </w:rPr>
              <w:t>вимоги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86</w:t>
            </w:r>
          </w:hyperlink>
        </w:p>
        <w:p w14:paraId="69437FE2" w14:textId="77777777" w:rsidR="00EE5F55" w:rsidRPr="00530A7A" w:rsidRDefault="000E2EB7">
          <w:pPr>
            <w:pStyle w:val="2"/>
            <w:tabs>
              <w:tab w:val="left" w:leader="dot" w:pos="9345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Резервуарні</w:t>
          </w:r>
          <w:r w:rsidRPr="00530A7A">
            <w:rPr>
              <w:color w:val="1E1916"/>
              <w:spacing w:val="2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установки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80</w:t>
          </w:r>
        </w:p>
        <w:p w14:paraId="5D8DE43B" w14:textId="77777777" w:rsidR="00EE5F55" w:rsidRPr="00530A7A" w:rsidRDefault="000E2EB7">
          <w:pPr>
            <w:pStyle w:val="2"/>
            <w:tabs>
              <w:tab w:val="left" w:leader="dot" w:pos="9345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Випарні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та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змішувальні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установки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84</w:t>
          </w:r>
        </w:p>
        <w:p w14:paraId="27799130" w14:textId="77777777" w:rsidR="00EE5F55" w:rsidRPr="00530A7A" w:rsidRDefault="000E2EB7">
          <w:pPr>
            <w:pStyle w:val="2"/>
            <w:tabs>
              <w:tab w:val="left" w:leader="dot" w:pos="9345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Групові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балонні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установки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85</w:t>
          </w:r>
        </w:p>
        <w:p w14:paraId="7DC3AB89" w14:textId="77777777" w:rsidR="00EE5F55" w:rsidRPr="00530A7A" w:rsidRDefault="00DE2850">
          <w:pPr>
            <w:pStyle w:val="2"/>
            <w:tabs>
              <w:tab w:val="right" w:leader="dot" w:pos="9578"/>
            </w:tabs>
            <w:rPr>
              <w:lang w:val="uk-UA"/>
            </w:rPr>
          </w:pPr>
          <w:hyperlink w:anchor="_TOC_250014" w:history="1">
            <w:r w:rsidR="000E2EB7" w:rsidRPr="00530A7A">
              <w:rPr>
                <w:color w:val="1E1916"/>
                <w:spacing w:val="-1"/>
                <w:lang w:val="uk-UA"/>
              </w:rPr>
              <w:t>Трубопроводи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групових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балонних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та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резервуарних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установок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87</w:t>
            </w:r>
          </w:hyperlink>
        </w:p>
        <w:p w14:paraId="5698A373" w14:textId="77777777" w:rsidR="00EE5F55" w:rsidRPr="00530A7A" w:rsidRDefault="00DE2850">
          <w:pPr>
            <w:pStyle w:val="2"/>
            <w:tabs>
              <w:tab w:val="right" w:leader="dot" w:pos="9578"/>
            </w:tabs>
            <w:rPr>
              <w:lang w:val="uk-UA"/>
            </w:rPr>
          </w:pPr>
          <w:hyperlink w:anchor="_TOC_250013" w:history="1">
            <w:r w:rsidR="000E2EB7" w:rsidRPr="00530A7A">
              <w:rPr>
                <w:color w:val="1E1916"/>
                <w:spacing w:val="-1"/>
                <w:lang w:val="uk-UA"/>
              </w:rPr>
              <w:t>Індивідуальні</w:t>
            </w:r>
            <w:r w:rsidR="000E2EB7" w:rsidRPr="00530A7A">
              <w:rPr>
                <w:color w:val="1E1916"/>
                <w:spacing w:val="2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газобалонні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установки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88</w:t>
            </w:r>
          </w:hyperlink>
        </w:p>
        <w:p w14:paraId="38C35635" w14:textId="77777777" w:rsidR="00EE5F55" w:rsidRPr="00530A7A" w:rsidRDefault="00DE2850">
          <w:pPr>
            <w:pStyle w:val="10"/>
            <w:numPr>
              <w:ilvl w:val="0"/>
              <w:numId w:val="20"/>
            </w:numPr>
            <w:tabs>
              <w:tab w:val="left" w:pos="508"/>
              <w:tab w:val="right" w:leader="dot" w:pos="9578"/>
            </w:tabs>
            <w:spacing w:line="248" w:lineRule="auto"/>
            <w:ind w:left="507" w:right="99"/>
            <w:rPr>
              <w:lang w:val="uk-UA"/>
            </w:rPr>
          </w:pPr>
          <w:hyperlink w:anchor="_TOC_250012" w:history="1">
            <w:r w:rsidR="000E2EB7" w:rsidRPr="00530A7A">
              <w:rPr>
                <w:color w:val="1E1916"/>
                <w:lang w:val="uk-UA"/>
              </w:rPr>
              <w:t>ДОДАТКОВІ ВИМОГИ ДО</w:t>
            </w:r>
            <w:r w:rsidR="000E2EB7" w:rsidRPr="00530A7A">
              <w:rPr>
                <w:color w:val="1E1916"/>
                <w:spacing w:val="-2"/>
                <w:lang w:val="uk-UA"/>
              </w:rPr>
              <w:t xml:space="preserve"> </w:t>
            </w:r>
            <w:r w:rsidR="000E2EB7" w:rsidRPr="00530A7A">
              <w:rPr>
                <w:color w:val="1E1916"/>
                <w:lang w:val="uk-UA"/>
              </w:rPr>
              <w:t xml:space="preserve">ГАЗОПРОВОДІВ У </w:t>
            </w:r>
            <w:r w:rsidR="000E2EB7" w:rsidRPr="00530A7A">
              <w:rPr>
                <w:color w:val="1E1916"/>
                <w:spacing w:val="-1"/>
                <w:lang w:val="uk-UA"/>
              </w:rPr>
              <w:t>СКЛАДНИХ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ІНЖЕНЕРНО-ГЕОЛОГІЧНИХ</w:t>
            </w:r>
            <w:r w:rsidR="000E2EB7" w:rsidRPr="00530A7A">
              <w:rPr>
                <w:color w:val="1E1916"/>
                <w:spacing w:val="41"/>
                <w:lang w:val="uk-UA"/>
              </w:rPr>
              <w:t xml:space="preserve"> </w:t>
            </w:r>
            <w:r w:rsidR="000E2EB7" w:rsidRPr="00530A7A">
              <w:rPr>
                <w:color w:val="1E1916"/>
                <w:lang w:val="uk-UA"/>
              </w:rPr>
              <w:t>УМОВАХ</w:t>
            </w:r>
            <w:r w:rsidR="000E2EB7" w:rsidRPr="00530A7A">
              <w:rPr>
                <w:rFonts w:ascii="Times New Roman" w:hAnsi="Times New Roman"/>
                <w:color w:val="1E1916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89</w:t>
            </w:r>
          </w:hyperlink>
        </w:p>
        <w:p w14:paraId="38CF0A84" w14:textId="77777777" w:rsidR="00EE5F55" w:rsidRPr="00530A7A" w:rsidRDefault="00DE2850">
          <w:pPr>
            <w:pStyle w:val="2"/>
            <w:tabs>
              <w:tab w:val="right" w:leader="dot" w:pos="9578"/>
            </w:tabs>
            <w:spacing w:before="40"/>
            <w:rPr>
              <w:lang w:val="uk-UA"/>
            </w:rPr>
          </w:pPr>
          <w:hyperlink w:anchor="_TOC_250011" w:history="1">
            <w:r w:rsidR="000E2EB7" w:rsidRPr="00530A7A">
              <w:rPr>
                <w:color w:val="1E1916"/>
                <w:spacing w:val="-1"/>
                <w:lang w:val="uk-UA"/>
              </w:rPr>
              <w:t>Підроблювані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території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89</w:t>
            </w:r>
          </w:hyperlink>
        </w:p>
        <w:p w14:paraId="79D34CEE" w14:textId="77777777" w:rsidR="00EE5F55" w:rsidRPr="00530A7A" w:rsidRDefault="00DE2850">
          <w:pPr>
            <w:pStyle w:val="2"/>
            <w:tabs>
              <w:tab w:val="right" w:leader="dot" w:pos="9578"/>
            </w:tabs>
            <w:rPr>
              <w:lang w:val="uk-UA"/>
            </w:rPr>
          </w:pPr>
          <w:hyperlink w:anchor="_TOC_250010" w:history="1">
            <w:r w:rsidR="000E2EB7" w:rsidRPr="00530A7A">
              <w:rPr>
                <w:color w:val="1E1916"/>
                <w:lang w:val="uk-UA"/>
              </w:rPr>
              <w:t xml:space="preserve">Сейсмічні </w:t>
            </w:r>
            <w:r w:rsidR="000E2EB7" w:rsidRPr="00530A7A">
              <w:rPr>
                <w:color w:val="1E1916"/>
                <w:spacing w:val="-1"/>
                <w:lang w:val="uk-UA"/>
              </w:rPr>
              <w:t>райони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91</w:t>
            </w:r>
          </w:hyperlink>
        </w:p>
        <w:p w14:paraId="3A3B44A4" w14:textId="77777777" w:rsidR="00EE5F55" w:rsidRPr="00530A7A" w:rsidRDefault="00DE2850">
          <w:pPr>
            <w:pStyle w:val="2"/>
            <w:tabs>
              <w:tab w:val="right" w:leader="dot" w:pos="9578"/>
            </w:tabs>
            <w:rPr>
              <w:lang w:val="uk-UA"/>
            </w:rPr>
          </w:pPr>
          <w:hyperlink w:anchor="_TOC_250009" w:history="1">
            <w:r w:rsidR="000E2EB7" w:rsidRPr="00530A7A">
              <w:rPr>
                <w:color w:val="1E1916"/>
                <w:spacing w:val="-1"/>
                <w:lang w:val="uk-UA"/>
              </w:rPr>
              <w:t>Райони</w:t>
            </w:r>
            <w:r w:rsidR="000E2EB7" w:rsidRPr="00530A7A">
              <w:rPr>
                <w:color w:val="1E1916"/>
                <w:spacing w:val="2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із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здимальними,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просідаючими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ґрунтами</w:t>
            </w:r>
            <w:r w:rsidR="000E2EB7" w:rsidRPr="00530A7A">
              <w:rPr>
                <w:color w:val="1E1916"/>
                <w:spacing w:val="3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та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ґрунтами,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1"/>
                <w:lang w:val="uk-UA"/>
              </w:rPr>
              <w:t>що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набухають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91</w:t>
            </w:r>
          </w:hyperlink>
        </w:p>
        <w:p w14:paraId="0EC51CED" w14:textId="77777777" w:rsidR="00EE5F55" w:rsidRPr="00530A7A" w:rsidRDefault="00DE2850">
          <w:pPr>
            <w:pStyle w:val="2"/>
            <w:tabs>
              <w:tab w:val="right" w:leader="dot" w:pos="9578"/>
            </w:tabs>
            <w:rPr>
              <w:lang w:val="uk-UA"/>
            </w:rPr>
          </w:pPr>
          <w:hyperlink w:anchor="_TOC_250008" w:history="1">
            <w:r w:rsidR="000E2EB7" w:rsidRPr="00530A7A">
              <w:rPr>
                <w:color w:val="1E1916"/>
                <w:spacing w:val="-1"/>
                <w:lang w:val="uk-UA"/>
              </w:rPr>
              <w:t>Райони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із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водонасиченими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ґрунтами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та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зсувонебезпечні</w:t>
            </w:r>
            <w:r w:rsidR="000E2EB7" w:rsidRPr="00530A7A">
              <w:rPr>
                <w:color w:val="1E1916"/>
                <w:spacing w:val="2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території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92</w:t>
            </w:r>
          </w:hyperlink>
        </w:p>
        <w:p w14:paraId="3AF35F4E" w14:textId="77777777" w:rsidR="00EE5F55" w:rsidRPr="00530A7A" w:rsidRDefault="000E2EB7">
          <w:pPr>
            <w:pStyle w:val="10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А</w:t>
          </w:r>
        </w:p>
        <w:p w14:paraId="259BF773" w14:textId="77777777" w:rsidR="00EE5F55" w:rsidRPr="00530A7A" w:rsidRDefault="000E2EB7">
          <w:pPr>
            <w:pStyle w:val="2"/>
            <w:tabs>
              <w:tab w:val="right" w:leader="dot" w:pos="9578"/>
            </w:tabs>
            <w:spacing w:before="8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Класифікація</w:t>
          </w:r>
          <w:r w:rsidRPr="00530A7A">
            <w:rPr>
              <w:color w:val="1E1916"/>
              <w:spacing w:val="2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газопроводів,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що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входять</w:t>
          </w:r>
          <w:r w:rsidRPr="00530A7A">
            <w:rPr>
              <w:color w:val="1E1916"/>
              <w:lang w:val="uk-UA"/>
            </w:rPr>
            <w:t xml:space="preserve"> у </w:t>
          </w:r>
          <w:r w:rsidRPr="00530A7A">
            <w:rPr>
              <w:color w:val="1E1916"/>
              <w:spacing w:val="-1"/>
              <w:lang w:val="uk-UA"/>
            </w:rPr>
            <w:t>систему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газопостачання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93</w:t>
          </w:r>
        </w:p>
        <w:p w14:paraId="6B70AE86" w14:textId="77777777" w:rsidR="00EE5F55" w:rsidRPr="00530A7A" w:rsidRDefault="000E2EB7">
          <w:pPr>
            <w:pStyle w:val="10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Б</w:t>
          </w:r>
        </w:p>
        <w:p w14:paraId="5CE429EA" w14:textId="77777777" w:rsidR="00EE5F55" w:rsidRPr="00530A7A" w:rsidRDefault="00DE2850">
          <w:pPr>
            <w:pStyle w:val="2"/>
            <w:tabs>
              <w:tab w:val="right" w:leader="dot" w:pos="9578"/>
            </w:tabs>
            <w:spacing w:before="8"/>
            <w:rPr>
              <w:lang w:val="uk-UA"/>
            </w:rPr>
          </w:pPr>
          <w:hyperlink w:anchor="_TOC_250007" w:history="1">
            <w:r w:rsidR="000E2EB7" w:rsidRPr="00530A7A">
              <w:rPr>
                <w:color w:val="1E1916"/>
                <w:spacing w:val="-1"/>
                <w:lang w:val="uk-UA"/>
              </w:rPr>
              <w:t>Значення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коефіцієнтів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годинного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максимуму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витрат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газу</w:t>
            </w:r>
            <w:r w:rsidR="000E2EB7" w:rsidRPr="00530A7A">
              <w:rPr>
                <w:color w:val="1E1916"/>
                <w:lang w:val="uk-UA"/>
              </w:rPr>
              <w:t xml:space="preserve"> в </w:t>
            </w:r>
            <w:r w:rsidR="000E2EB7" w:rsidRPr="00530A7A">
              <w:rPr>
                <w:color w:val="1E1916"/>
                <w:spacing w:val="-1"/>
                <w:lang w:val="uk-UA"/>
              </w:rPr>
              <w:t>галузях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промисловості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94</w:t>
            </w:r>
          </w:hyperlink>
        </w:p>
        <w:p w14:paraId="3828CAC1" w14:textId="77777777" w:rsidR="00EE5F55" w:rsidRPr="00530A7A" w:rsidRDefault="000E2EB7">
          <w:pPr>
            <w:pStyle w:val="10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В</w:t>
          </w:r>
        </w:p>
        <w:p w14:paraId="0FF7124D" w14:textId="77777777" w:rsidR="00EE5F55" w:rsidRPr="00530A7A" w:rsidRDefault="00DE2850">
          <w:pPr>
            <w:pStyle w:val="2"/>
            <w:tabs>
              <w:tab w:val="right" w:leader="dot" w:pos="9578"/>
            </w:tabs>
            <w:spacing w:before="8"/>
            <w:rPr>
              <w:lang w:val="uk-UA"/>
            </w:rPr>
          </w:pPr>
          <w:hyperlink w:anchor="_TOC_250006" w:history="1">
            <w:r w:rsidR="000E2EB7" w:rsidRPr="00530A7A">
              <w:rPr>
                <w:color w:val="1E1916"/>
                <w:spacing w:val="-1"/>
                <w:lang w:val="uk-UA"/>
              </w:rPr>
              <w:t>Значення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коефіцієнта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одночасності</w:t>
            </w:r>
            <w:r w:rsidR="000E2EB7" w:rsidRPr="00530A7A">
              <w:rPr>
                <w:color w:val="1E1916"/>
                <w:spacing w:val="2"/>
                <w:lang w:val="uk-UA"/>
              </w:rPr>
              <w:t xml:space="preserve"> </w:t>
            </w:r>
            <w:r w:rsidR="000E2EB7" w:rsidRPr="00530A7A">
              <w:rPr>
                <w:i/>
                <w:color w:val="1E1916"/>
                <w:lang w:val="uk-UA"/>
              </w:rPr>
              <w:t>K</w:t>
            </w:r>
            <w:r w:rsidR="000E2EB7" w:rsidRPr="00530A7A">
              <w:rPr>
                <w:color w:val="1E1916"/>
                <w:position w:val="-2"/>
                <w:sz w:val="13"/>
                <w:lang w:val="uk-UA"/>
              </w:rPr>
              <w:t>sim</w:t>
            </w:r>
            <w:r w:rsidR="000E2EB7" w:rsidRPr="00530A7A">
              <w:rPr>
                <w:color w:val="1E1916"/>
                <w:spacing w:val="22"/>
                <w:position w:val="-2"/>
                <w:sz w:val="13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для</w:t>
            </w:r>
            <w:r w:rsidR="000E2EB7" w:rsidRPr="00530A7A">
              <w:rPr>
                <w:color w:val="1E1916"/>
                <w:spacing w:val="1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житлових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будинків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95</w:t>
            </w:r>
          </w:hyperlink>
        </w:p>
        <w:p w14:paraId="1485D2B1" w14:textId="77777777" w:rsidR="00EE5F55" w:rsidRPr="00530A7A" w:rsidRDefault="000E2EB7">
          <w:pPr>
            <w:pStyle w:val="10"/>
            <w:spacing w:before="35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Г</w:t>
          </w:r>
        </w:p>
        <w:p w14:paraId="6CF0850C" w14:textId="77777777" w:rsidR="00EE5F55" w:rsidRPr="00530A7A" w:rsidRDefault="00DE2850">
          <w:pPr>
            <w:pStyle w:val="2"/>
            <w:tabs>
              <w:tab w:val="right" w:leader="dot" w:pos="9578"/>
            </w:tabs>
            <w:spacing w:before="8"/>
            <w:rPr>
              <w:lang w:val="uk-UA"/>
            </w:rPr>
          </w:pPr>
          <w:hyperlink w:anchor="_TOC_250005" w:history="1">
            <w:r w:rsidR="000E2EB7" w:rsidRPr="00530A7A">
              <w:rPr>
                <w:color w:val="1E1916"/>
                <w:spacing w:val="-1"/>
                <w:lang w:val="uk-UA"/>
              </w:rPr>
              <w:t>Гідравлічний</w:t>
            </w:r>
            <w:r w:rsidR="000E2EB7" w:rsidRPr="00530A7A">
              <w:rPr>
                <w:color w:val="1E1916"/>
                <w:spacing w:val="2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розрахунок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газопроводів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96</w:t>
            </w:r>
          </w:hyperlink>
        </w:p>
        <w:p w14:paraId="622D18C4" w14:textId="77777777" w:rsidR="00EE5F55" w:rsidRPr="00530A7A" w:rsidRDefault="000E2EB7">
          <w:pPr>
            <w:pStyle w:val="10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Д</w:t>
          </w:r>
        </w:p>
        <w:p w14:paraId="771BF755" w14:textId="77777777" w:rsidR="00EE5F55" w:rsidRPr="00530A7A" w:rsidRDefault="00DE2850">
          <w:pPr>
            <w:pStyle w:val="2"/>
            <w:tabs>
              <w:tab w:val="right" w:leader="dot" w:pos="9578"/>
            </w:tabs>
            <w:spacing w:before="8"/>
            <w:rPr>
              <w:lang w:val="uk-UA"/>
            </w:rPr>
          </w:pPr>
          <w:hyperlink w:anchor="_TOC_250004" w:history="1">
            <w:r w:rsidR="000E2EB7" w:rsidRPr="00530A7A">
              <w:rPr>
                <w:color w:val="1E1916"/>
                <w:spacing w:val="-1"/>
                <w:lang w:val="uk-UA"/>
              </w:rPr>
              <w:t>Відведення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продуктів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згоряння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99</w:t>
            </w:r>
          </w:hyperlink>
        </w:p>
        <w:p w14:paraId="06EC79CF" w14:textId="77777777" w:rsidR="00EE5F55" w:rsidRPr="00530A7A" w:rsidRDefault="000E2EB7">
          <w:pPr>
            <w:pStyle w:val="10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Е</w:t>
          </w:r>
        </w:p>
        <w:p w14:paraId="3909AC7A" w14:textId="77777777" w:rsidR="00EE5F55" w:rsidRPr="00530A7A" w:rsidRDefault="00DE2850">
          <w:pPr>
            <w:pStyle w:val="2"/>
            <w:tabs>
              <w:tab w:val="right" w:leader="dot" w:pos="9578"/>
            </w:tabs>
            <w:spacing w:before="8"/>
            <w:rPr>
              <w:lang w:val="uk-UA"/>
            </w:rPr>
          </w:pPr>
          <w:hyperlink w:anchor="_TOC_250003" w:history="1">
            <w:r w:rsidR="000E2EB7" w:rsidRPr="00530A7A">
              <w:rPr>
                <w:color w:val="1E1916"/>
                <w:spacing w:val="-1"/>
                <w:lang w:val="uk-UA"/>
              </w:rPr>
              <w:t>Первинні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засоби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пожежогасіння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103</w:t>
            </w:r>
          </w:hyperlink>
        </w:p>
        <w:p w14:paraId="432A9997" w14:textId="77777777" w:rsidR="00EE5F55" w:rsidRPr="00530A7A" w:rsidRDefault="000E2EB7">
          <w:pPr>
            <w:pStyle w:val="10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Ж</w:t>
          </w:r>
        </w:p>
        <w:p w14:paraId="54530474" w14:textId="77777777" w:rsidR="00EE5F55" w:rsidRPr="00530A7A" w:rsidRDefault="00DE2850">
          <w:pPr>
            <w:pStyle w:val="2"/>
            <w:tabs>
              <w:tab w:val="right" w:leader="dot" w:pos="9578"/>
            </w:tabs>
            <w:spacing w:before="8" w:line="248" w:lineRule="auto"/>
            <w:ind w:right="99"/>
            <w:rPr>
              <w:lang w:val="uk-UA"/>
            </w:rPr>
          </w:pPr>
          <w:hyperlink w:anchor="_TOC_250002" w:history="1">
            <w:r w:rsidR="000E2EB7" w:rsidRPr="00530A7A">
              <w:rPr>
                <w:color w:val="1E1916"/>
                <w:spacing w:val="-1"/>
                <w:lang w:val="uk-UA"/>
              </w:rPr>
              <w:t>Обсяг</w:t>
            </w:r>
            <w:r w:rsidR="000E2EB7" w:rsidRPr="00530A7A">
              <w:rPr>
                <w:color w:val="1E1916"/>
                <w:spacing w:val="2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вимірів,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сигналізації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та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автоматичного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регулювання</w:t>
            </w:r>
            <w:r w:rsidR="000E2EB7" w:rsidRPr="00530A7A">
              <w:rPr>
                <w:color w:val="1E1916"/>
                <w:spacing w:val="2"/>
                <w:lang w:val="uk-UA"/>
              </w:rPr>
              <w:t xml:space="preserve"> </w:t>
            </w:r>
            <w:r w:rsidR="000E2EB7" w:rsidRPr="00530A7A">
              <w:rPr>
                <w:color w:val="1E1916"/>
                <w:lang w:val="uk-UA"/>
              </w:rPr>
              <w:t xml:space="preserve">в </w:t>
            </w:r>
            <w:r w:rsidR="000E2EB7" w:rsidRPr="00530A7A">
              <w:rPr>
                <w:color w:val="1E1916"/>
                <w:spacing w:val="-1"/>
                <w:lang w:val="uk-UA"/>
              </w:rPr>
              <w:t>системах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газопостачання</w:t>
            </w:r>
            <w:r w:rsidR="000E2EB7" w:rsidRPr="00530A7A">
              <w:rPr>
                <w:color w:val="1E1916"/>
                <w:spacing w:val="44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теплових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електростанцій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104</w:t>
            </w:r>
          </w:hyperlink>
        </w:p>
        <w:p w14:paraId="0FDEC4BD" w14:textId="77777777" w:rsidR="00EE5F55" w:rsidRPr="00530A7A" w:rsidRDefault="000E2EB7">
          <w:pPr>
            <w:pStyle w:val="10"/>
            <w:spacing w:before="40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И</w:t>
          </w:r>
        </w:p>
        <w:p w14:paraId="702E3E08" w14:textId="77777777" w:rsidR="00EE5F55" w:rsidRPr="00530A7A" w:rsidRDefault="00DE2850">
          <w:pPr>
            <w:pStyle w:val="2"/>
            <w:tabs>
              <w:tab w:val="right" w:leader="dot" w:pos="9578"/>
            </w:tabs>
            <w:spacing w:before="8" w:line="248" w:lineRule="auto"/>
            <w:ind w:right="99"/>
            <w:rPr>
              <w:lang w:val="uk-UA"/>
            </w:rPr>
          </w:pPr>
          <w:hyperlink w:anchor="_TOC_250001" w:history="1">
            <w:r w:rsidR="000E2EB7" w:rsidRPr="00530A7A">
              <w:rPr>
                <w:color w:val="1E1916"/>
                <w:spacing w:val="-1"/>
                <w:lang w:val="uk-UA"/>
              </w:rPr>
              <w:t>Кількість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квартир,</w:t>
            </w:r>
            <w:r w:rsidR="000E2EB7" w:rsidRPr="00530A7A">
              <w:rPr>
                <w:color w:val="1E1916"/>
                <w:lang w:val="uk-UA"/>
              </w:rPr>
              <w:t xml:space="preserve"> які </w:t>
            </w:r>
            <w:r w:rsidR="000E2EB7" w:rsidRPr="00530A7A">
              <w:rPr>
                <w:color w:val="1E1916"/>
                <w:spacing w:val="-1"/>
                <w:lang w:val="uk-UA"/>
              </w:rPr>
              <w:t>доцільно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постачати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паровою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фазою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СВГ</w:t>
            </w:r>
            <w:r w:rsidR="000E2EB7" w:rsidRPr="00530A7A">
              <w:rPr>
                <w:color w:val="1E1916"/>
                <w:lang w:val="uk-UA"/>
              </w:rPr>
              <w:t xml:space="preserve"> від </w:t>
            </w:r>
            <w:r w:rsidR="000E2EB7" w:rsidRPr="00530A7A">
              <w:rPr>
                <w:color w:val="1E1916"/>
                <w:spacing w:val="-1"/>
                <w:lang w:val="uk-UA"/>
              </w:rPr>
              <w:t>однієї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резервуарної</w:t>
            </w:r>
            <w:r w:rsidR="000E2EB7" w:rsidRPr="00530A7A">
              <w:rPr>
                <w:color w:val="1E1916"/>
                <w:spacing w:val="44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установки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106</w:t>
            </w:r>
          </w:hyperlink>
        </w:p>
        <w:p w14:paraId="390E9BAA" w14:textId="77777777" w:rsidR="00EE5F55" w:rsidRPr="00530A7A" w:rsidRDefault="000E2EB7">
          <w:pPr>
            <w:pStyle w:val="10"/>
            <w:spacing w:before="40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К</w:t>
          </w:r>
        </w:p>
        <w:p w14:paraId="00768BD3" w14:textId="77777777" w:rsidR="00EE5F55" w:rsidRPr="00530A7A" w:rsidRDefault="000E2EB7">
          <w:pPr>
            <w:pStyle w:val="2"/>
            <w:spacing w:before="8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Кількість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квартир,</w:t>
          </w:r>
          <w:r w:rsidRPr="00530A7A">
            <w:rPr>
              <w:color w:val="1E1916"/>
              <w:lang w:val="uk-UA"/>
            </w:rPr>
            <w:t xml:space="preserve"> які </w:t>
          </w:r>
          <w:r w:rsidRPr="00530A7A">
            <w:rPr>
              <w:color w:val="1E1916"/>
              <w:spacing w:val="-1"/>
              <w:lang w:val="uk-UA"/>
            </w:rPr>
            <w:t>доцільно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постачати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газоповітряною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сумішшю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від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однієї</w:t>
          </w:r>
        </w:p>
        <w:p w14:paraId="5EDEC091" w14:textId="77777777" w:rsidR="00EE5F55" w:rsidRPr="00530A7A" w:rsidRDefault="000E2EB7">
          <w:pPr>
            <w:pStyle w:val="2"/>
            <w:tabs>
              <w:tab w:val="right" w:leader="dot" w:pos="9578"/>
            </w:tabs>
            <w:spacing w:before="8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резевуарної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установки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107</w:t>
          </w:r>
        </w:p>
        <w:p w14:paraId="228E6D3F" w14:textId="77777777" w:rsidR="00EE5F55" w:rsidRPr="00530A7A" w:rsidRDefault="000E2EB7">
          <w:pPr>
            <w:pStyle w:val="10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Л</w:t>
          </w:r>
        </w:p>
        <w:p w14:paraId="4D01BE69" w14:textId="77777777" w:rsidR="00EE5F55" w:rsidRPr="00530A7A" w:rsidRDefault="00DE2850">
          <w:pPr>
            <w:pStyle w:val="2"/>
            <w:tabs>
              <w:tab w:val="right" w:leader="dot" w:pos="9578"/>
            </w:tabs>
            <w:spacing w:before="8"/>
            <w:rPr>
              <w:lang w:val="uk-UA"/>
            </w:rPr>
          </w:pPr>
          <w:hyperlink w:anchor="_TOC_250000" w:history="1">
            <w:r w:rsidR="000E2EB7" w:rsidRPr="00530A7A">
              <w:rPr>
                <w:color w:val="1E1916"/>
                <w:spacing w:val="-1"/>
                <w:lang w:val="uk-UA"/>
              </w:rPr>
              <w:t>Бібліографія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108</w:t>
            </w:r>
          </w:hyperlink>
        </w:p>
      </w:sdtContent>
    </w:sdt>
    <w:p w14:paraId="56F2A8A5" w14:textId="77777777" w:rsidR="00EE5F55" w:rsidRPr="00530A7A" w:rsidRDefault="00EE5F55">
      <w:pPr>
        <w:rPr>
          <w:lang w:val="uk-UA"/>
        </w:rPr>
        <w:sectPr w:rsidR="00EE5F55" w:rsidRPr="00530A7A">
          <w:headerReference w:type="even" r:id="rId19"/>
          <w:headerReference w:type="default" r:id="rId20"/>
          <w:footerReference w:type="even" r:id="rId21"/>
          <w:footerReference w:type="default" r:id="rId22"/>
          <w:pgSz w:w="11920" w:h="16840"/>
          <w:pgMar w:top="880" w:right="1500" w:bottom="1120" w:left="740" w:header="693" w:footer="920" w:gutter="0"/>
          <w:pgNumType w:start="4"/>
          <w:cols w:space="720"/>
        </w:sectPr>
      </w:pPr>
    </w:p>
    <w:p w14:paraId="363CAE5D" w14:textId="77777777" w:rsidR="00EE5F55" w:rsidRPr="00530A7A" w:rsidRDefault="00DE2850">
      <w:pPr>
        <w:spacing w:before="300"/>
        <w:ind w:left="1973" w:right="1979"/>
        <w:jc w:val="center"/>
        <w:rPr>
          <w:rFonts w:ascii="Arial" w:eastAsia="Arial" w:hAnsi="Arial" w:cs="Arial"/>
          <w:sz w:val="25"/>
          <w:szCs w:val="25"/>
          <w:lang w:val="uk-UA"/>
        </w:rPr>
      </w:pPr>
      <w:r>
        <w:rPr>
          <w:noProof/>
          <w:lang w:val="uk-UA"/>
        </w:rPr>
        <w:lastRenderedPageBreak/>
        <w:pict w14:anchorId="5C65F0D3">
          <v:group id="Group 71" o:spid="_x0000_s2050" style="position:absolute;left:0;text-align:left;margin-left:98.45pt;margin-top:32.35pt;width:426.7pt;height:3pt;z-index:1048;mso-position-horizontal-relative:page" coordorigin="1969,647" coordsize="8534,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">
            <v:group id="Group 74" o:spid="_x0000_s2051" style="position:absolute;left:1984;top:702;width:8504;height:2" coordorigin="1984,702" coordsize="850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">
              <v:shape id="Freeform 75" o:spid="_x0000_s2052" style="position:absolute;left:1984;top:702;width:8504;height:2;visibility:visible;mso-wrap-style:square;v-text-anchor:top" coordsize="850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" path="m,l8504,e" filled="f" strokecolor="#1e1916" strokeweight=".5pt">
                <v:path arrowok="t" o:connecttype="custom" o:connectlocs="0,0;8504,0" o:connectangles="0,0"/>
              </v:shape>
            </v:group>
            <v:group id="Group 72" o:spid="_x0000_s2053" style="position:absolute;left:1984;top:662;width:8504;height:2" coordorigin="1984,662" coordsize="850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<v:shape id="Freeform 73" o:spid="_x0000_s2054" style="position:absolute;left:1984;top:662;width:8504;height:2;visibility:visible;mso-wrap-style:square;v-text-anchor:top" coordsize="850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" path="m,l8504,e" filled="f" strokecolor="#1e1916" strokeweight=".52919mm">
                <v:path arrowok="t" o:connecttype="custom" o:connectlocs="0,0;8504,0" o:connectangles="0,0"/>
              </v:shape>
            </v:group>
            <w10:wrap anchorx="page"/>
          </v:group>
        </w:pict>
      </w:r>
      <w:r w:rsidR="000E2EB7" w:rsidRPr="00530A7A">
        <w:rPr>
          <w:rFonts w:ascii="Arial" w:hAnsi="Arial"/>
          <w:b/>
          <w:color w:val="1E1916"/>
          <w:spacing w:val="24"/>
          <w:sz w:val="25"/>
          <w:lang w:val="uk-UA"/>
        </w:rPr>
        <w:t>ДЕРЖАВН</w:t>
      </w:r>
      <w:r w:rsidR="000E2EB7" w:rsidRPr="00530A7A">
        <w:rPr>
          <w:rFonts w:ascii="Arial" w:hAnsi="Arial"/>
          <w:b/>
          <w:color w:val="1E1916"/>
          <w:sz w:val="25"/>
          <w:lang w:val="uk-UA"/>
        </w:rPr>
        <w:t>І</w:t>
      </w:r>
      <w:r w:rsidR="000E2EB7" w:rsidRPr="00530A7A">
        <w:rPr>
          <w:rFonts w:ascii="Arial" w:hAnsi="Arial"/>
          <w:b/>
          <w:color w:val="1E1916"/>
          <w:spacing w:val="49"/>
          <w:sz w:val="25"/>
          <w:lang w:val="uk-UA"/>
        </w:rPr>
        <w:t xml:space="preserve"> </w:t>
      </w:r>
      <w:r w:rsidR="000E2EB7" w:rsidRPr="00530A7A">
        <w:rPr>
          <w:rFonts w:ascii="Arial" w:hAnsi="Arial"/>
          <w:b/>
          <w:color w:val="1E1916"/>
          <w:spacing w:val="27"/>
          <w:sz w:val="25"/>
          <w:lang w:val="uk-UA"/>
        </w:rPr>
        <w:t>Б</w:t>
      </w:r>
      <w:r w:rsidR="000E2EB7" w:rsidRPr="00530A7A">
        <w:rPr>
          <w:rFonts w:ascii="Arial" w:hAnsi="Arial"/>
          <w:b/>
          <w:color w:val="1E1916"/>
          <w:spacing w:val="24"/>
          <w:sz w:val="25"/>
          <w:lang w:val="uk-UA"/>
        </w:rPr>
        <w:t>УДІВЕЛЬН</w:t>
      </w:r>
      <w:r w:rsidR="000E2EB7" w:rsidRPr="00530A7A">
        <w:rPr>
          <w:rFonts w:ascii="Arial" w:hAnsi="Arial"/>
          <w:b/>
          <w:color w:val="1E1916"/>
          <w:sz w:val="25"/>
          <w:lang w:val="uk-UA"/>
        </w:rPr>
        <w:t>І</w:t>
      </w:r>
      <w:r w:rsidR="000E2EB7" w:rsidRPr="00530A7A">
        <w:rPr>
          <w:rFonts w:ascii="Arial" w:hAnsi="Arial"/>
          <w:b/>
          <w:color w:val="1E1916"/>
          <w:spacing w:val="52"/>
          <w:sz w:val="25"/>
          <w:lang w:val="uk-UA"/>
        </w:rPr>
        <w:t xml:space="preserve"> </w:t>
      </w:r>
      <w:r w:rsidR="000E2EB7" w:rsidRPr="00530A7A">
        <w:rPr>
          <w:rFonts w:ascii="Arial" w:hAnsi="Arial"/>
          <w:b/>
          <w:color w:val="1E1916"/>
          <w:spacing w:val="19"/>
          <w:sz w:val="25"/>
          <w:lang w:val="uk-UA"/>
        </w:rPr>
        <w:t>НОРМИ</w:t>
      </w:r>
      <w:r w:rsidR="000E2EB7" w:rsidRPr="00530A7A">
        <w:rPr>
          <w:rFonts w:ascii="Arial" w:hAnsi="Arial"/>
          <w:b/>
          <w:color w:val="1E1916"/>
          <w:spacing w:val="49"/>
          <w:sz w:val="25"/>
          <w:lang w:val="uk-UA"/>
        </w:rPr>
        <w:t xml:space="preserve"> </w:t>
      </w:r>
      <w:r w:rsidR="000E2EB7" w:rsidRPr="00530A7A">
        <w:rPr>
          <w:rFonts w:ascii="Arial" w:hAnsi="Arial"/>
          <w:b/>
          <w:color w:val="1E1916"/>
          <w:spacing w:val="24"/>
          <w:sz w:val="25"/>
          <w:lang w:val="uk-UA"/>
        </w:rPr>
        <w:t>УК</w:t>
      </w:r>
      <w:r w:rsidR="000E2EB7" w:rsidRPr="00530A7A">
        <w:rPr>
          <w:rFonts w:ascii="Arial" w:hAnsi="Arial"/>
          <w:b/>
          <w:color w:val="1E1916"/>
          <w:spacing w:val="27"/>
          <w:sz w:val="25"/>
          <w:lang w:val="uk-UA"/>
        </w:rPr>
        <w:t>Р</w:t>
      </w:r>
      <w:r w:rsidR="000E2EB7" w:rsidRPr="00530A7A">
        <w:rPr>
          <w:rFonts w:ascii="Arial" w:hAnsi="Arial"/>
          <w:b/>
          <w:color w:val="1E1916"/>
          <w:spacing w:val="24"/>
          <w:sz w:val="25"/>
          <w:lang w:val="uk-UA"/>
        </w:rPr>
        <w:t>АЇН</w:t>
      </w:r>
      <w:r w:rsidR="000E2EB7" w:rsidRPr="00530A7A">
        <w:rPr>
          <w:rFonts w:ascii="Arial" w:hAnsi="Arial"/>
          <w:b/>
          <w:color w:val="1E1916"/>
          <w:sz w:val="25"/>
          <w:lang w:val="uk-UA"/>
        </w:rPr>
        <w:t>И</w:t>
      </w:r>
      <w:r w:rsidR="000E2EB7" w:rsidRPr="00530A7A">
        <w:rPr>
          <w:rFonts w:ascii="Arial" w:hAnsi="Arial"/>
          <w:b/>
          <w:color w:val="1E1916"/>
          <w:spacing w:val="-45"/>
          <w:sz w:val="25"/>
          <w:lang w:val="uk-UA"/>
        </w:rPr>
        <w:t xml:space="preserve"> </w:t>
      </w:r>
    </w:p>
    <w:p w14:paraId="50F9F941" w14:textId="77777777" w:rsidR="00EE5F55" w:rsidRPr="00530A7A" w:rsidRDefault="00DE2850">
      <w:pPr>
        <w:spacing w:before="380" w:line="429" w:lineRule="auto"/>
        <w:ind w:left="3804" w:right="3809"/>
        <w:jc w:val="center"/>
        <w:rPr>
          <w:rFonts w:ascii="Arial" w:eastAsia="Arial" w:hAnsi="Arial" w:cs="Arial"/>
          <w:sz w:val="23"/>
          <w:szCs w:val="23"/>
          <w:lang w:val="uk-UA"/>
        </w:rPr>
      </w:pPr>
      <w:r>
        <w:rPr>
          <w:noProof/>
          <w:lang w:val="uk-UA"/>
        </w:rPr>
        <w:pict w14:anchorId="4DD4AEDC">
          <v:group id="Group 69" o:spid="_x0000_s2100" style="position:absolute;left:0;text-align:left;margin-left:70.85pt;margin-top:88.2pt;width:481.9pt;height:.1pt;z-index:-253792;mso-position-horizontal-relative:page" coordorigin="1417,1764" coordsize="9638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">
            <v:shape id="Freeform 70" o:spid="_x0000_s2101" style="position:absolute;left:1417;top:1764;width:9638;height:2;visibility:visible;mso-wrap-style:square;v-text-anchor:top" coordsize="9638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" path="m,l9638,e" filled="f" strokecolor="#1e1916" strokeweight=".35281mm">
              <v:path arrowok="t" o:connecttype="custom" o:connectlocs="0,0;9638,0" o:connectangles="0,0"/>
            </v:shape>
            <w10:wrap anchorx="page"/>
          </v:group>
        </w:pict>
      </w:r>
      <w:r w:rsidR="000E2EB7" w:rsidRPr="00530A7A">
        <w:rPr>
          <w:rFonts w:ascii="Arial" w:hAnsi="Arial"/>
          <w:b/>
          <w:color w:val="1E1916"/>
          <w:spacing w:val="-1"/>
          <w:sz w:val="23"/>
          <w:lang w:val="uk-UA"/>
        </w:rPr>
        <w:t>ГАЗОПОСТАЧАННЯ</w:t>
      </w:r>
      <w:r w:rsidR="000E2EB7" w:rsidRPr="00530A7A">
        <w:rPr>
          <w:rFonts w:ascii="Arial" w:hAnsi="Arial"/>
          <w:b/>
          <w:color w:val="1E1916"/>
          <w:spacing w:val="21"/>
          <w:sz w:val="23"/>
          <w:lang w:val="uk-UA"/>
        </w:rPr>
        <w:t xml:space="preserve"> </w:t>
      </w:r>
      <w:r w:rsidR="000E2EB7" w:rsidRPr="00530A7A">
        <w:rPr>
          <w:rFonts w:ascii="Arial" w:hAnsi="Arial"/>
          <w:color w:val="1E1916"/>
          <w:spacing w:val="-1"/>
          <w:sz w:val="23"/>
          <w:lang w:val="uk-UA"/>
        </w:rPr>
        <w:t>ГАЗОСНАБЖЕНИЕ</w:t>
      </w:r>
      <w:r w:rsidR="000E2EB7" w:rsidRPr="00530A7A">
        <w:rPr>
          <w:rFonts w:ascii="Arial" w:hAnsi="Arial"/>
          <w:color w:val="1E1916"/>
          <w:spacing w:val="20"/>
          <w:sz w:val="23"/>
          <w:lang w:val="uk-UA"/>
        </w:rPr>
        <w:t xml:space="preserve"> </w:t>
      </w:r>
      <w:r w:rsidR="000E2EB7" w:rsidRPr="00530A7A">
        <w:rPr>
          <w:rFonts w:ascii="Arial" w:hAnsi="Arial"/>
          <w:color w:val="1E1916"/>
          <w:spacing w:val="-1"/>
          <w:sz w:val="23"/>
          <w:lang w:val="uk-UA"/>
        </w:rPr>
        <w:t>GAS SUPPLY</w:t>
      </w:r>
    </w:p>
    <w:p w14:paraId="20DC19CB" w14:textId="25066057" w:rsidR="00EE5F55" w:rsidRPr="00530A7A" w:rsidRDefault="000E2EB7">
      <w:pPr>
        <w:spacing w:before="22"/>
        <w:ind w:right="123"/>
        <w:jc w:val="right"/>
        <w:rPr>
          <w:rFonts w:ascii="Arial" w:eastAsia="Arial" w:hAnsi="Arial" w:cs="Arial"/>
          <w:sz w:val="19"/>
          <w:szCs w:val="19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19"/>
          <w:lang w:val="uk-UA"/>
        </w:rPr>
        <w:t xml:space="preserve">Чинні </w:t>
      </w:r>
      <w:r w:rsidRPr="00530A7A">
        <w:rPr>
          <w:rFonts w:ascii="Arial" w:hAnsi="Arial"/>
          <w:b/>
          <w:color w:val="1E1916"/>
          <w:sz w:val="19"/>
          <w:lang w:val="uk-UA"/>
        </w:rPr>
        <w:t>від</w:t>
      </w:r>
      <w:r w:rsidRPr="00530A7A">
        <w:rPr>
          <w:rFonts w:ascii="Arial" w:hAnsi="Arial"/>
          <w:b/>
          <w:color w:val="1E1916"/>
          <w:spacing w:val="-1"/>
          <w:sz w:val="19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19"/>
          <w:u w:val="single" w:color="1E1916"/>
          <w:lang w:val="uk-UA"/>
        </w:rPr>
        <w:t>20</w:t>
      </w:r>
      <w:r w:rsidR="00317460">
        <w:rPr>
          <w:rFonts w:ascii="Arial" w:hAnsi="Arial"/>
          <w:b/>
          <w:color w:val="1E1916"/>
          <w:sz w:val="19"/>
          <w:u w:val="single" w:color="1E1916"/>
          <w:lang w:val="uk-UA"/>
        </w:rPr>
        <w:t>20</w:t>
      </w:r>
      <w:r w:rsidRPr="00530A7A">
        <w:rPr>
          <w:rFonts w:ascii="Arial" w:hAnsi="Arial"/>
          <w:b/>
          <w:color w:val="1E1916"/>
          <w:sz w:val="19"/>
          <w:u w:val="single" w:color="1E1916"/>
          <w:lang w:val="uk-UA"/>
        </w:rPr>
        <w:t>-0</w:t>
      </w:r>
      <w:r w:rsidR="00317460">
        <w:rPr>
          <w:rFonts w:ascii="Arial" w:hAnsi="Arial"/>
          <w:b/>
          <w:color w:val="1E1916"/>
          <w:sz w:val="19"/>
          <w:u w:val="single" w:color="1E1916"/>
          <w:lang w:val="uk-UA"/>
        </w:rPr>
        <w:t>6</w:t>
      </w:r>
      <w:r w:rsidRPr="00530A7A">
        <w:rPr>
          <w:rFonts w:ascii="Arial" w:hAnsi="Arial"/>
          <w:b/>
          <w:color w:val="1E1916"/>
          <w:sz w:val="19"/>
          <w:u w:val="single" w:color="1E1916"/>
          <w:lang w:val="uk-UA"/>
        </w:rPr>
        <w:t>-01</w:t>
      </w:r>
    </w:p>
    <w:p w14:paraId="36D638CB" w14:textId="77777777" w:rsidR="00EE5F55" w:rsidRPr="00530A7A" w:rsidRDefault="00EE5F55">
      <w:pPr>
        <w:spacing w:before="9"/>
        <w:rPr>
          <w:rFonts w:ascii="Arial" w:eastAsia="Arial" w:hAnsi="Arial" w:cs="Arial"/>
          <w:b/>
          <w:bCs/>
          <w:sz w:val="29"/>
          <w:szCs w:val="29"/>
          <w:lang w:val="uk-UA"/>
        </w:rPr>
      </w:pPr>
    </w:p>
    <w:p w14:paraId="534D987D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55"/>
        </w:tabs>
        <w:spacing w:before="0"/>
        <w:ind w:hanging="333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СФЕ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</w:p>
    <w:p w14:paraId="62DFDDF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71"/>
        </w:tabs>
        <w:spacing w:before="105" w:line="293" w:lineRule="auto"/>
        <w:ind w:right="12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Ц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ом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і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нструкції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пi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льном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м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оснащен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щ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лишкови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2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МПа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ми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глеводневими газа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(далі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"/>
          <w:lang w:val="uk-UA"/>
        </w:rPr>
        <w:t xml:space="preserve"> СВГ)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spacing w:val="-1"/>
          <w:lang w:val="uk-UA"/>
        </w:rPr>
        <w:t xml:space="preserve"> надлишковим тиском не більше 1,6 МПа.</w:t>
      </w:r>
    </w:p>
    <w:p w14:paraId="4152E51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5"/>
        </w:tabs>
        <w:spacing w:before="53"/>
        <w:ind w:left="864" w:hanging="350"/>
        <w:rPr>
          <w:lang w:val="uk-UA"/>
        </w:rPr>
      </w:pPr>
      <w:r w:rsidRPr="00530A7A">
        <w:rPr>
          <w:color w:val="1E1916"/>
          <w:spacing w:val="-1"/>
          <w:lang w:val="uk-UA"/>
        </w:rPr>
        <w:t>Ці Норми не поширюють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 проектування:</w:t>
      </w:r>
    </w:p>
    <w:p w14:paraId="242B31BE" w14:textId="77777777" w:rsidR="00EE5F55" w:rsidRPr="00530A7A" w:rsidRDefault="000E2EB7">
      <w:pPr>
        <w:pStyle w:val="a3"/>
        <w:numPr>
          <w:ilvl w:val="0"/>
          <w:numId w:val="19"/>
        </w:numPr>
        <w:tabs>
          <w:tab w:val="left" w:pos="892"/>
        </w:tabs>
        <w:spacing w:line="278" w:lineRule="auto"/>
        <w:ind w:right="123" w:firstLine="527"/>
        <w:rPr>
          <w:lang w:val="uk-UA"/>
        </w:rPr>
      </w:pPr>
      <w:r w:rsidRPr="00530A7A">
        <w:rPr>
          <w:color w:val="1E1916"/>
          <w:spacing w:val="-1"/>
          <w:lang w:val="uk-UA"/>
        </w:rPr>
        <w:t>технолог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імічних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охімічних, нафтодобувних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опереробних виробництв та підприємств чорної металургії;</w:t>
      </w:r>
    </w:p>
    <w:p w14:paraId="28201B12" w14:textId="77777777" w:rsidR="00EE5F55" w:rsidRPr="00530A7A" w:rsidRDefault="000E2EB7">
      <w:pPr>
        <w:pStyle w:val="a3"/>
        <w:numPr>
          <w:ilvl w:val="0"/>
          <w:numId w:val="19"/>
        </w:numPr>
        <w:tabs>
          <w:tab w:val="left" w:pos="830"/>
        </w:tabs>
        <w:spacing w:before="1" w:line="278" w:lineRule="auto"/>
        <w:ind w:right="122" w:firstLine="4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слід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ериментальн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-</w:t>
      </w:r>
      <w:r w:rsidRPr="00530A7A">
        <w:rPr>
          <w:color w:val="1E1916"/>
          <w:spacing w:val="8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ують енергію вибуху повітряних суміше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 установок 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римання захисних газів;</w:t>
      </w:r>
    </w:p>
    <w:p w14:paraId="72BB3B3B" w14:textId="77777777" w:rsidR="00EE5F55" w:rsidRPr="00530A7A" w:rsidRDefault="000E2EB7">
      <w:pPr>
        <w:pStyle w:val="a3"/>
        <w:numPr>
          <w:ilvl w:val="0"/>
          <w:numId w:val="19"/>
        </w:numPr>
        <w:tabs>
          <w:tab w:val="left" w:pos="817"/>
        </w:tabs>
        <w:spacing w:before="1" w:line="278" w:lineRule="auto"/>
        <w:ind w:right="122" w:firstLine="49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сув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ог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ничного транспорту, річкових, морських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повітряних суден;</w:t>
      </w:r>
    </w:p>
    <w:p w14:paraId="13DC4165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720"/>
        </w:tabs>
        <w:spacing w:before="1" w:line="278" w:lineRule="auto"/>
        <w:ind w:right="12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аповнюваль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й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лення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сненим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м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гатопалив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й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лення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,</w:t>
      </w:r>
      <w:r w:rsidRPr="00530A7A">
        <w:rPr>
          <w:color w:val="1E1916"/>
          <w:lang w:val="uk-UA"/>
        </w:rPr>
        <w:t xml:space="preserve"> крі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СВГ, іншими </w:t>
      </w:r>
      <w:r w:rsidRPr="00530A7A">
        <w:rPr>
          <w:color w:val="1E1916"/>
          <w:spacing w:val="-1"/>
          <w:lang w:val="uk-UA"/>
        </w:rPr>
        <w:t>вид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;</w:t>
      </w:r>
    </w:p>
    <w:p w14:paraId="03C57605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755"/>
        </w:tabs>
        <w:spacing w:before="1" w:line="278" w:lineRule="auto"/>
        <w:ind w:right="12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ятко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аде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олог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.</w:t>
      </w:r>
    </w:p>
    <w:p w14:paraId="494D4561" w14:textId="77777777" w:rsidR="00EE5F55" w:rsidRPr="00530A7A" w:rsidRDefault="00EE5F55">
      <w:pPr>
        <w:spacing w:before="2"/>
        <w:rPr>
          <w:rFonts w:ascii="Arial" w:eastAsia="Arial" w:hAnsi="Arial" w:cs="Arial"/>
          <w:sz w:val="26"/>
          <w:szCs w:val="26"/>
          <w:lang w:val="uk-UA"/>
        </w:rPr>
      </w:pPr>
    </w:p>
    <w:p w14:paraId="346B707B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55"/>
        </w:tabs>
        <w:spacing w:before="0"/>
        <w:ind w:left="854" w:hanging="340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НОРМАТИ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АННЯ</w:t>
      </w:r>
    </w:p>
    <w:p w14:paraId="18C6FB26" w14:textId="77777777" w:rsidR="00EE5F55" w:rsidRPr="00530A7A" w:rsidRDefault="000E2EB7">
      <w:pPr>
        <w:pStyle w:val="a3"/>
        <w:spacing w:before="98" w:line="318" w:lineRule="auto"/>
        <w:ind w:left="514" w:right="1781" w:firstLine="0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х</w:t>
      </w:r>
      <w:r w:rsidRPr="00530A7A">
        <w:rPr>
          <w:color w:val="1E1916"/>
          <w:lang w:val="uk-UA"/>
        </w:rPr>
        <w:t xml:space="preserve"> є </w:t>
      </w:r>
      <w:r w:rsidRPr="00530A7A">
        <w:rPr>
          <w:color w:val="1E1916"/>
          <w:spacing w:val="-1"/>
          <w:lang w:val="uk-UA"/>
        </w:rPr>
        <w:t>посил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о-правов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кти: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о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"Пр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ерц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"</w:t>
      </w:r>
    </w:p>
    <w:p w14:paraId="249D99D4" w14:textId="77777777" w:rsidR="00EE5F55" w:rsidRPr="00530A7A" w:rsidRDefault="000E2EB7">
      <w:pPr>
        <w:pStyle w:val="a3"/>
        <w:spacing w:before="2" w:line="293" w:lineRule="auto"/>
        <w:ind w:left="117" w:right="125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декс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подільн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тверджений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новою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ціонально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ісії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ржавне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фера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нергетик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альн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луг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.09.2015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494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реєстрова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казом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Міністерст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юсти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краї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6.11.20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№ </w:t>
      </w:r>
      <w:r w:rsidRPr="00530A7A">
        <w:rPr>
          <w:color w:val="1E1916"/>
          <w:spacing w:val="-1"/>
          <w:lang w:val="uk-UA"/>
        </w:rPr>
        <w:t>1379/27824</w:t>
      </w:r>
    </w:p>
    <w:p w14:paraId="4D231642" w14:textId="77777777" w:rsidR="00EE5F55" w:rsidRPr="00530A7A" w:rsidRDefault="000E2EB7">
      <w:pPr>
        <w:pStyle w:val="a3"/>
        <w:spacing w:before="26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П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01.001-2014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Україні</w:t>
      </w:r>
    </w:p>
    <w:p w14:paraId="5619BD50" w14:textId="77777777" w:rsidR="00EE5F55" w:rsidRPr="00530A7A" w:rsidRDefault="000E2EB7">
      <w:pPr>
        <w:pStyle w:val="a3"/>
        <w:spacing w:before="7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П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03.001-201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еж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гасників</w:t>
      </w:r>
    </w:p>
    <w:p w14:paraId="34809003" w14:textId="77777777" w:rsidR="00EE5F55" w:rsidRPr="00530A7A" w:rsidRDefault="000E2EB7">
      <w:pPr>
        <w:pStyle w:val="a3"/>
        <w:spacing w:before="78" w:line="293" w:lineRule="auto"/>
        <w:ind w:left="117" w:right="12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.00-1-76-15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тверджен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казом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Мініс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ств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нергетик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гільної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ост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.05.2015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85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реєстрова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стерст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юсти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8.06.20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№674/27119</w:t>
      </w:r>
    </w:p>
    <w:p w14:paraId="432196C9" w14:textId="77777777" w:rsidR="00EE5F55" w:rsidRPr="00530A7A" w:rsidRDefault="000E2EB7">
      <w:pPr>
        <w:pStyle w:val="a3"/>
        <w:spacing w:before="26" w:line="293" w:lineRule="auto"/>
        <w:ind w:left="117" w:right="12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-01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ов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установок.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обладн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ьн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</w:p>
    <w:p w14:paraId="7AA272BC" w14:textId="77777777" w:rsidR="00EE5F55" w:rsidRPr="00530A7A" w:rsidRDefault="000E2EB7">
      <w:pPr>
        <w:pStyle w:val="a3"/>
        <w:spacing w:before="26" w:line="293" w:lineRule="auto"/>
        <w:ind w:left="117" w:right="12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.00-1.25-10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промислов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пере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пинувачів</w:t>
      </w:r>
    </w:p>
    <w:p w14:paraId="45188EB5" w14:textId="77777777" w:rsidR="00EE5F55" w:rsidRPr="00530A7A" w:rsidRDefault="000E2EB7">
      <w:pPr>
        <w:pStyle w:val="a3"/>
        <w:spacing w:before="26" w:line="293" w:lineRule="auto"/>
        <w:ind w:left="117" w:right="12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.00-1.59-87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ої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удин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</w:p>
    <w:p w14:paraId="5A278BB2" w14:textId="77777777" w:rsidR="00EE5F55" w:rsidRPr="00530A7A" w:rsidRDefault="000E2EB7">
      <w:pPr>
        <w:pStyle w:val="a3"/>
        <w:spacing w:before="26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2.1-1:2014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шук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</w:p>
    <w:p w14:paraId="3A27129E" w14:textId="77777777" w:rsidR="00EE5F55" w:rsidRPr="00530A7A" w:rsidRDefault="00EE5F55">
      <w:pPr>
        <w:spacing w:before="9"/>
        <w:rPr>
          <w:rFonts w:ascii="Arial" w:eastAsia="Arial" w:hAnsi="Arial" w:cs="Arial"/>
          <w:sz w:val="20"/>
          <w:szCs w:val="20"/>
          <w:lang w:val="uk-UA"/>
        </w:rPr>
      </w:pPr>
    </w:p>
    <w:p w14:paraId="080200E8" w14:textId="77777777" w:rsidR="00EE5F55" w:rsidRPr="00530A7A" w:rsidRDefault="00DE2850">
      <w:pPr>
        <w:spacing w:line="20" w:lineRule="atLeast"/>
        <w:ind w:left="107"/>
        <w:rPr>
          <w:rFonts w:ascii="Arial" w:eastAsia="Arial" w:hAnsi="Arial" w:cs="Arial"/>
          <w:sz w:val="2"/>
          <w:szCs w:val="2"/>
          <w:lang w:val="uk-UA"/>
        </w:rPr>
      </w:pPr>
      <w:r>
        <w:rPr>
          <w:rFonts w:ascii="Arial" w:eastAsia="Arial" w:hAnsi="Arial" w:cs="Arial"/>
          <w:noProof/>
          <w:sz w:val="2"/>
          <w:szCs w:val="2"/>
          <w:lang w:val="uk-UA"/>
        </w:rPr>
      </w:r>
      <w:r>
        <w:rPr>
          <w:rFonts w:ascii="Arial" w:eastAsia="Arial" w:hAnsi="Arial" w:cs="Arial"/>
          <w:noProof/>
          <w:sz w:val="2"/>
          <w:szCs w:val="2"/>
          <w:lang w:val="uk-UA"/>
        </w:rPr>
        <w:pict w14:anchorId="3DBCEDAE">
          <v:group id="Group 66" o:spid="_x0000_s2097" style="width:483.3pt;height:1pt;mso-position-horizontal-relative:char;mso-position-vertical-relative:line" coordsize="9666,20">
            <v:group id="Group 67" o:spid="_x0000_s2098" style="position:absolute;left:10;top:10;width:9646;height:2" coordorigin="10,10" coordsize="9646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">
              <v:shape id="Freeform 68" o:spid="_x0000_s2099" style="position:absolute;left:10;top:10;width:9646;height:2;visibility:visible;mso-wrap-style:square;v-text-anchor:top" coordsize="9646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" path="m,l9645,e" filled="f" strokecolor="#1e1916" strokeweight=".35281mm">
                <v:path arrowok="t" o:connecttype="custom" o:connectlocs="0,0;9645,0" o:connectangles="0,0"/>
              </v:shape>
            </v:group>
            <w10:wrap type="none"/>
            <w10:anchorlock/>
          </v:group>
        </w:pict>
      </w:r>
    </w:p>
    <w:p w14:paraId="4FE97F06" w14:textId="77777777" w:rsidR="00EE5F55" w:rsidRPr="00530A7A" w:rsidRDefault="000E2EB7">
      <w:pPr>
        <w:pStyle w:val="a3"/>
        <w:spacing w:before="54"/>
        <w:ind w:left="117" w:firstLine="0"/>
        <w:rPr>
          <w:lang w:val="uk-UA"/>
        </w:rPr>
      </w:pPr>
      <w:r w:rsidRPr="00530A7A">
        <w:rPr>
          <w:color w:val="1E1916"/>
          <w:lang w:val="uk-UA"/>
        </w:rPr>
        <w:t>Видання офіційне</w:t>
      </w:r>
    </w:p>
    <w:p w14:paraId="4BBAF29A" w14:textId="77777777" w:rsidR="00EE5F55" w:rsidRPr="00530A7A" w:rsidRDefault="00EE5F55">
      <w:pPr>
        <w:rPr>
          <w:lang w:val="uk-UA"/>
        </w:rPr>
        <w:sectPr w:rsidR="00EE5F55" w:rsidRPr="00530A7A" w:rsidSect="006C5FC3">
          <w:pgSz w:w="11920" w:h="16840"/>
          <w:pgMar w:top="880" w:right="740" w:bottom="1120" w:left="1300" w:header="693" w:footer="920" w:gutter="0"/>
          <w:pgNumType w:start="1"/>
          <w:cols w:space="720"/>
        </w:sectPr>
      </w:pPr>
    </w:p>
    <w:p w14:paraId="5DF9ED96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581C860E" w14:textId="77777777" w:rsidR="00EE5F55" w:rsidRPr="00530A7A" w:rsidRDefault="000E2EB7">
      <w:pPr>
        <w:pStyle w:val="a3"/>
        <w:spacing w:before="66" w:line="278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2.2-1-2003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ст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цінк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колишнє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овищ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ОВНС)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ри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будівницт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і споруд</w:t>
      </w:r>
    </w:p>
    <w:p w14:paraId="594FBCDF" w14:textId="77777777" w:rsidR="00EE5F55" w:rsidRPr="00530A7A" w:rsidRDefault="000E2EB7">
      <w:pPr>
        <w:pStyle w:val="a3"/>
        <w:spacing w:before="41" w:line="318" w:lineRule="auto"/>
        <w:ind w:left="507" w:right="2345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2.2-3:2014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ст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кумент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:201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 </w:t>
      </w:r>
      <w:r w:rsidRPr="00530A7A">
        <w:rPr>
          <w:color w:val="1E1916"/>
          <w:spacing w:val="-1"/>
          <w:lang w:val="uk-UA"/>
        </w:rPr>
        <w:t>забудо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й</w:t>
      </w:r>
    </w:p>
    <w:p w14:paraId="630DA587" w14:textId="77777777" w:rsidR="00EE5F55" w:rsidRPr="00530A7A" w:rsidRDefault="000E2EB7">
      <w:pPr>
        <w:pStyle w:val="a3"/>
        <w:spacing w:before="2" w:line="318" w:lineRule="auto"/>
        <w:ind w:left="507" w:right="2030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7:2016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`єк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.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12:2014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о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сейсм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</w:p>
    <w:p w14:paraId="1D94292D" w14:textId="77777777" w:rsidR="00EE5F55" w:rsidRPr="00530A7A" w:rsidRDefault="000E2EB7">
      <w:pPr>
        <w:pStyle w:val="a3"/>
        <w:spacing w:before="2" w:line="278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45:2017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л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геологіч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.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ження</w:t>
      </w:r>
    </w:p>
    <w:p w14:paraId="57FC63DC" w14:textId="77777777" w:rsidR="00EE5F55" w:rsidRPr="00530A7A" w:rsidRDefault="000E2EB7">
      <w:pPr>
        <w:pStyle w:val="a3"/>
        <w:spacing w:before="41" w:line="318" w:lineRule="auto"/>
        <w:ind w:left="507" w:right="952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1-10-201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и</w:t>
      </w:r>
      <w:r w:rsidRPr="00530A7A">
        <w:rPr>
          <w:color w:val="1E1916"/>
          <w:lang w:val="uk-UA"/>
        </w:rPr>
        <w:t xml:space="preserve"> та </w:t>
      </w:r>
      <w:r w:rsidRPr="00530A7A">
        <w:rPr>
          <w:color w:val="1E1916"/>
          <w:spacing w:val="-1"/>
          <w:lang w:val="uk-UA"/>
        </w:rPr>
        <w:t>фундамен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.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2-9-201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ня</w:t>
      </w:r>
    </w:p>
    <w:p w14:paraId="088FD7D3" w14:textId="77777777" w:rsidR="00EE5F55" w:rsidRPr="00530A7A" w:rsidRDefault="000E2EB7">
      <w:pPr>
        <w:pStyle w:val="a3"/>
        <w:spacing w:before="2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2-10-2001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оров’я</w:t>
      </w:r>
    </w:p>
    <w:p w14:paraId="11577885" w14:textId="77777777" w:rsidR="00EE5F55" w:rsidRPr="00530A7A" w:rsidRDefault="000E2EB7">
      <w:pPr>
        <w:pStyle w:val="a3"/>
        <w:spacing w:before="78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2-15-200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ня</w:t>
      </w:r>
    </w:p>
    <w:p w14:paraId="63B74900" w14:textId="77777777" w:rsidR="00EE5F55" w:rsidRPr="00530A7A" w:rsidRDefault="000E2EB7">
      <w:pPr>
        <w:pStyle w:val="a3"/>
        <w:spacing w:before="78" w:line="318" w:lineRule="auto"/>
        <w:ind w:left="507" w:right="1765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2-24:2009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2-28:20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дміністратив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3-4:20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и.</w:t>
      </w:r>
    </w:p>
    <w:p w14:paraId="0978782B" w14:textId="77777777" w:rsidR="00EE5F55" w:rsidRPr="00530A7A" w:rsidRDefault="000E2EB7">
      <w:pPr>
        <w:pStyle w:val="a3"/>
        <w:spacing w:before="2" w:line="318" w:lineRule="auto"/>
        <w:ind w:left="507" w:right="952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3-19:201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39:200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</w:p>
    <w:p w14:paraId="6DA6C410" w14:textId="77777777" w:rsidR="00EE5F55" w:rsidRPr="00530A7A" w:rsidRDefault="000E2EB7">
      <w:pPr>
        <w:pStyle w:val="a3"/>
        <w:spacing w:before="2" w:line="278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41:2009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.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.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.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II.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о</w:t>
      </w:r>
    </w:p>
    <w:p w14:paraId="31BC8DBA" w14:textId="77777777" w:rsidR="00EE5F55" w:rsidRPr="00530A7A" w:rsidRDefault="000E2EB7">
      <w:pPr>
        <w:pStyle w:val="a3"/>
        <w:spacing w:before="4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56:2014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</w:p>
    <w:p w14:paraId="2995F269" w14:textId="77777777" w:rsidR="00EE5F55" w:rsidRPr="00530A7A" w:rsidRDefault="000E2EB7">
      <w:pPr>
        <w:pStyle w:val="a3"/>
        <w:spacing w:before="78" w:line="318" w:lineRule="auto"/>
        <w:ind w:left="507" w:right="3186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7:2013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иціонува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4:201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ро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зація.</w:t>
      </w:r>
    </w:p>
    <w:p w14:paraId="788177D0" w14:textId="77777777" w:rsidR="00EE5F55" w:rsidRPr="00530A7A" w:rsidRDefault="000E2EB7">
      <w:pPr>
        <w:pStyle w:val="a3"/>
        <w:spacing w:before="2" w:line="278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74:2013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.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.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lang w:val="uk-UA"/>
        </w:rPr>
        <w:t>вання</w:t>
      </w:r>
    </w:p>
    <w:p w14:paraId="19DE6651" w14:textId="77777777" w:rsidR="00EE5F55" w:rsidRPr="00530A7A" w:rsidRDefault="000E2EB7">
      <w:pPr>
        <w:pStyle w:val="a3"/>
        <w:spacing w:before="4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77:2014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</w:p>
    <w:p w14:paraId="0407FFBB" w14:textId="77777777" w:rsidR="00EE5F55" w:rsidRPr="00530A7A" w:rsidRDefault="000E2EB7">
      <w:pPr>
        <w:pStyle w:val="a3"/>
        <w:spacing w:before="78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3.13-8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ы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ідлоги)</w:t>
      </w:r>
    </w:p>
    <w:p w14:paraId="41EA554B" w14:textId="77777777" w:rsidR="00EE5F55" w:rsidRPr="00530A7A" w:rsidRDefault="000E2EB7">
      <w:pPr>
        <w:pStyle w:val="a3"/>
        <w:spacing w:before="78" w:line="278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4.12-86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счет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чность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ьны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о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озрахунок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цність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)</w:t>
      </w:r>
    </w:p>
    <w:p w14:paraId="55D6E61A" w14:textId="77777777" w:rsidR="00EE5F55" w:rsidRPr="00530A7A" w:rsidRDefault="000E2EB7">
      <w:pPr>
        <w:pStyle w:val="a3"/>
        <w:spacing w:before="41" w:line="318" w:lineRule="auto"/>
        <w:ind w:left="507" w:right="183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5.06-8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гистральны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ы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Магістр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)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5.07-91*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ышленны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омислов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)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9.02-85*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изводственны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ни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иробни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лі)</w:t>
      </w:r>
    </w:p>
    <w:p w14:paraId="304654B4" w14:textId="77777777" w:rsidR="00EE5F55" w:rsidRPr="00530A7A" w:rsidRDefault="000E2EB7">
      <w:pPr>
        <w:pStyle w:val="a3"/>
        <w:spacing w:before="2" w:line="318" w:lineRule="auto"/>
        <w:ind w:left="507" w:right="138" w:firstLine="0"/>
        <w:rPr>
          <w:lang w:val="uk-UA"/>
        </w:rPr>
      </w:pPr>
      <w:r w:rsidRPr="00530A7A">
        <w:rPr>
          <w:color w:val="1E1916"/>
          <w:spacing w:val="-3"/>
          <w:lang w:val="uk-UA"/>
        </w:rPr>
        <w:t>СНиП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2.09.03-85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Сооружения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промышленных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предприятий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(Споруди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промислових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підприємств)</w:t>
      </w:r>
      <w:r w:rsidRPr="00530A7A">
        <w:rPr>
          <w:color w:val="1E1916"/>
          <w:spacing w:val="8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I-58-7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Электростанци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ы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Електростан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і)</w:t>
      </w:r>
    </w:p>
    <w:p w14:paraId="152C4E64" w14:textId="77777777" w:rsidR="00EE5F55" w:rsidRPr="00530A7A" w:rsidRDefault="000E2EB7">
      <w:pPr>
        <w:pStyle w:val="a3"/>
        <w:spacing w:before="2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ІІ-42-8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гистральны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ы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Магістр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)</w:t>
      </w:r>
    </w:p>
    <w:p w14:paraId="5FC8135D" w14:textId="77777777" w:rsidR="00EE5F55" w:rsidRPr="00530A7A" w:rsidRDefault="000E2EB7">
      <w:pPr>
        <w:pStyle w:val="a3"/>
        <w:spacing w:before="78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2-34620942-002:20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но-кабе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комунікацій.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</w:p>
    <w:p w14:paraId="199BCA1A" w14:textId="77777777" w:rsidR="00EE5F55" w:rsidRPr="00530A7A" w:rsidRDefault="000E2EB7">
      <w:pPr>
        <w:pStyle w:val="a3"/>
        <w:spacing w:before="78" w:line="278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1.1-91:2008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дартизації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ува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і.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д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аданн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формл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.</w:t>
      </w:r>
    </w:p>
    <w:p w14:paraId="08A50FD4" w14:textId="77777777" w:rsidR="00EE5F55" w:rsidRPr="00530A7A" w:rsidRDefault="000E2EB7">
      <w:pPr>
        <w:pStyle w:val="a3"/>
        <w:spacing w:before="4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lang w:val="uk-UA"/>
        </w:rPr>
        <w:t xml:space="preserve"> Б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2.4-26:200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Д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.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еслення.</w:t>
      </w:r>
    </w:p>
    <w:p w14:paraId="3F5CFD53" w14:textId="77777777" w:rsidR="00EE5F55" w:rsidRPr="00530A7A" w:rsidRDefault="000E2EB7">
      <w:pPr>
        <w:pStyle w:val="a3"/>
        <w:spacing w:before="78" w:line="278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36:2016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</w:p>
    <w:p w14:paraId="6D6F33AA" w14:textId="77777777" w:rsidR="00EE5F55" w:rsidRPr="00530A7A" w:rsidRDefault="000E2EB7">
      <w:pPr>
        <w:pStyle w:val="a3"/>
        <w:spacing w:before="4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В.2.5-29:2006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нженерне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.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.</w:t>
      </w:r>
    </w:p>
    <w:p w14:paraId="5E1DEAC8" w14:textId="77777777" w:rsidR="00EE5F55" w:rsidRPr="00530A7A" w:rsidRDefault="000E2EB7">
      <w:pPr>
        <w:pStyle w:val="a3"/>
        <w:spacing w:line="318" w:lineRule="auto"/>
        <w:ind w:left="507" w:right="138" w:hanging="397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і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корозії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5-33:2007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ід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ив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</w:p>
    <w:p w14:paraId="3CC4D565" w14:textId="77777777" w:rsidR="00EE5F55" w:rsidRPr="00530A7A" w:rsidRDefault="000E2EB7">
      <w:pPr>
        <w:pStyle w:val="a3"/>
        <w:spacing w:before="0" w:line="204" w:lineRule="exact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крити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а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ни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поста-</w:t>
      </w:r>
    </w:p>
    <w:p w14:paraId="663B5C41" w14:textId="77777777" w:rsidR="00EE5F55" w:rsidRPr="00530A7A" w:rsidRDefault="000E2EB7">
      <w:pPr>
        <w:pStyle w:val="a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чанням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</w:p>
    <w:p w14:paraId="0E4F1E48" w14:textId="77777777" w:rsidR="00EE5F55" w:rsidRPr="00530A7A" w:rsidRDefault="00EE5F55">
      <w:pPr>
        <w:rPr>
          <w:lang w:val="uk-UA"/>
        </w:rPr>
        <w:sectPr w:rsidR="00EE5F55" w:rsidRPr="00530A7A">
          <w:footerReference w:type="even" r:id="rId23"/>
          <w:footerReference w:type="default" r:id="rId24"/>
          <w:pgSz w:w="11920" w:h="16840"/>
          <w:pgMar w:top="880" w:right="1320" w:bottom="1120" w:left="740" w:header="693" w:footer="920" w:gutter="0"/>
          <w:pgNumType w:start="2"/>
          <w:cols w:space="720"/>
        </w:sectPr>
      </w:pPr>
    </w:p>
    <w:p w14:paraId="0C495C84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756EFBCE" w14:textId="77777777" w:rsidR="00EE5F55" w:rsidRPr="00530A7A" w:rsidRDefault="000E2EB7">
      <w:pPr>
        <w:pStyle w:val="a3"/>
        <w:spacing w:before="66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38:2008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.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скавкозахист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ІЕ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62305:2006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NEQ)</w:t>
      </w:r>
    </w:p>
    <w:p w14:paraId="3DBF1575" w14:textId="77777777" w:rsidR="00EE5F55" w:rsidRPr="00530A7A" w:rsidRDefault="000E2EB7">
      <w:pPr>
        <w:pStyle w:val="a3"/>
        <w:spacing w:before="41" w:line="318" w:lineRule="auto"/>
        <w:ind w:left="514"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СТУ-НБ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3.1-18:2013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анов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-Н</w:t>
      </w:r>
      <w:r w:rsidRPr="00530A7A">
        <w:rPr>
          <w:color w:val="1E1916"/>
          <w:lang w:val="uk-UA"/>
        </w:rPr>
        <w:t xml:space="preserve"> Б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27:20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матологія</w:t>
      </w:r>
    </w:p>
    <w:p w14:paraId="66A6FAA6" w14:textId="77777777" w:rsidR="00EE5F55" w:rsidRPr="00530A7A" w:rsidRDefault="000E2EB7">
      <w:pPr>
        <w:pStyle w:val="a3"/>
        <w:spacing w:before="2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СТУ-Н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42:2016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анов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роблюва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ях</w:t>
      </w:r>
    </w:p>
    <w:p w14:paraId="2EEAA7A5" w14:textId="77777777" w:rsidR="00EE5F55" w:rsidRPr="00530A7A" w:rsidRDefault="000E2EB7">
      <w:pPr>
        <w:pStyle w:val="a3"/>
        <w:spacing w:before="4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СТУ-Н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44:2016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анов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ідаюч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ах</w:t>
      </w:r>
    </w:p>
    <w:p w14:paraId="7B2E29A6" w14:textId="77777777" w:rsidR="00EE5F55" w:rsidRPr="00530A7A" w:rsidRDefault="000E2EB7">
      <w:pPr>
        <w:pStyle w:val="a3"/>
        <w:spacing w:before="4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СТУ-Н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42:2010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анов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икорист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шо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угл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</w:p>
    <w:p w14:paraId="3500B4CD" w14:textId="77777777" w:rsidR="00EE5F55" w:rsidRPr="00530A7A" w:rsidRDefault="000E2EB7">
      <w:pPr>
        <w:pStyle w:val="a3"/>
        <w:spacing w:before="4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47-2001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глеводнев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н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ально-побутовог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ння.</w:t>
      </w:r>
    </w:p>
    <w:p w14:paraId="7724DABC" w14:textId="77777777" w:rsidR="00EE5F55" w:rsidRPr="00530A7A" w:rsidRDefault="000E2EB7">
      <w:pPr>
        <w:pStyle w:val="a3"/>
        <w:ind w:left="117" w:firstLine="0"/>
        <w:rPr>
          <w:lang w:val="uk-UA"/>
        </w:rPr>
      </w:pPr>
      <w:r w:rsidRPr="00530A7A">
        <w:rPr>
          <w:color w:val="1E1916"/>
          <w:lang w:val="uk-UA"/>
        </w:rPr>
        <w:t xml:space="preserve">Технічні </w:t>
      </w:r>
      <w:r w:rsidRPr="00530A7A">
        <w:rPr>
          <w:color w:val="1E1916"/>
          <w:spacing w:val="-1"/>
          <w:lang w:val="uk-UA"/>
        </w:rPr>
        <w:t>умови</w:t>
      </w:r>
    </w:p>
    <w:p w14:paraId="5BE85C53" w14:textId="77777777" w:rsidR="00EE5F55" w:rsidRPr="00530A7A" w:rsidRDefault="000E2EB7">
      <w:pPr>
        <w:pStyle w:val="a3"/>
        <w:spacing w:before="7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EN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845:2016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ціонар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.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инклер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.</w:t>
      </w:r>
    </w:p>
    <w:p w14:paraId="7C2ACA12" w14:textId="77777777" w:rsidR="00EE5F55" w:rsidRPr="00530A7A" w:rsidRDefault="000E2EB7">
      <w:pPr>
        <w:pStyle w:val="a3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оектуванн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</w:p>
    <w:p w14:paraId="1097004A" w14:textId="77777777" w:rsidR="00EE5F55" w:rsidRPr="00530A7A" w:rsidRDefault="000E2EB7">
      <w:pPr>
        <w:pStyle w:val="a3"/>
        <w:spacing w:before="78" w:line="278" w:lineRule="auto"/>
        <w:ind w:left="117" w:right="106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EN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-1-1:2015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EN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-1-1:2008+A3:2013,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IDT)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і.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-1.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ня</w:t>
      </w:r>
    </w:p>
    <w:p w14:paraId="0BF2D228" w14:textId="77777777" w:rsidR="00EE5F55" w:rsidRPr="00530A7A" w:rsidRDefault="000E2EB7">
      <w:pPr>
        <w:pStyle w:val="a3"/>
        <w:spacing w:before="4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EN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89:2017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EN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89:2008+A1:2012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DT)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і.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овий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ний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вання</w:t>
      </w:r>
    </w:p>
    <w:p w14:paraId="7D74EFA4" w14:textId="77777777" w:rsidR="00EE5F55" w:rsidRPr="00530A7A" w:rsidRDefault="000E2EB7">
      <w:pPr>
        <w:pStyle w:val="a3"/>
        <w:spacing w:before="4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Т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8.586.1:2009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ИС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167-1:2003)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рологія.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юв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ини</w:t>
      </w:r>
      <w:r w:rsidRPr="00530A7A">
        <w:rPr>
          <w:color w:val="1E1916"/>
          <w:lang w:val="uk-UA"/>
        </w:rPr>
        <w:t xml:space="preserve"> й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дар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ужу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.</w:t>
      </w:r>
    </w:p>
    <w:p w14:paraId="0A1A5FBE" w14:textId="77777777" w:rsidR="00EE5F55" w:rsidRPr="00530A7A" w:rsidRDefault="000E2EB7">
      <w:pPr>
        <w:pStyle w:val="a3"/>
        <w:spacing w:before="4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Т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2387.5:2017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мунально-бытовог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ления.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ы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ределени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интенсивнос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х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ОСТ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2387.5-2014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DT)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а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ально-побутовог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.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тенсив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ху)</w:t>
      </w:r>
    </w:p>
    <w:p w14:paraId="30D7A490" w14:textId="77777777" w:rsidR="00EE5F55" w:rsidRPr="00530A7A" w:rsidRDefault="000E2EB7">
      <w:pPr>
        <w:pStyle w:val="a3"/>
        <w:spacing w:before="4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У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электроустановок</w:t>
      </w:r>
    </w:p>
    <w:p w14:paraId="5BD0E60D" w14:textId="77777777" w:rsidR="00EE5F55" w:rsidRPr="00530A7A" w:rsidRDefault="000E2EB7">
      <w:pPr>
        <w:pStyle w:val="a3"/>
        <w:spacing w:before="7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ОС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.1.004-91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дарт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і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а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</w:p>
    <w:p w14:paraId="78167455" w14:textId="77777777" w:rsidR="00EE5F55" w:rsidRPr="00530A7A" w:rsidRDefault="000E2EB7">
      <w:pPr>
        <w:pStyle w:val="a3"/>
        <w:spacing w:before="78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Д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4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СР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25-91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струкці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г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сей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</w:p>
    <w:p w14:paraId="1079EB80" w14:textId="77777777" w:rsidR="00EE5F55" w:rsidRPr="00530A7A" w:rsidRDefault="000E2EB7">
      <w:pPr>
        <w:pStyle w:val="a3"/>
        <w:spacing w:before="4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320.03329031.008-97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струкці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хімічног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ідж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</w:p>
    <w:p w14:paraId="304C427A" w14:textId="77777777" w:rsidR="00EE5F55" w:rsidRPr="00530A7A" w:rsidRDefault="000E2EB7">
      <w:pPr>
        <w:pStyle w:val="a3"/>
        <w:spacing w:before="4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авила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ї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гістральн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твердже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казом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ржгір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на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7.01.2010</w:t>
      </w:r>
      <w:r w:rsidRPr="00530A7A">
        <w:rPr>
          <w:color w:val="1E1916"/>
          <w:lang w:val="uk-UA"/>
        </w:rPr>
        <w:t xml:space="preserve"> № </w:t>
      </w:r>
      <w:r w:rsidRPr="00530A7A">
        <w:rPr>
          <w:color w:val="1E1916"/>
          <w:spacing w:val="-1"/>
          <w:lang w:val="uk-UA"/>
        </w:rPr>
        <w:t>11</w:t>
      </w:r>
    </w:p>
    <w:p w14:paraId="789F05E7" w14:textId="77777777" w:rsidR="00EE5F55" w:rsidRPr="00530A7A" w:rsidRDefault="000E2EB7">
      <w:pPr>
        <w:pStyle w:val="a3"/>
        <w:spacing w:before="4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СП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73-96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ржав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ітар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ува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тверд-</w:t>
      </w:r>
      <w:r w:rsidRPr="00530A7A">
        <w:rPr>
          <w:color w:val="1E1916"/>
          <w:spacing w:val="7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каз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9.06.96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№173.</w:t>
      </w:r>
    </w:p>
    <w:p w14:paraId="07B268FB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912"/>
        </w:tabs>
        <w:spacing w:before="82"/>
        <w:ind w:left="911" w:hanging="39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ЕРМІН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ЯТЬ</w:t>
      </w:r>
    </w:p>
    <w:p w14:paraId="6272149D" w14:textId="77777777" w:rsidR="00EE5F55" w:rsidRPr="00530A7A" w:rsidRDefault="000E2EB7">
      <w:pPr>
        <w:pStyle w:val="a3"/>
        <w:spacing w:before="98" w:line="278" w:lineRule="auto"/>
        <w:ind w:left="117" w:right="105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н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міни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жит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н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х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ен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понять.</w:t>
      </w:r>
    </w:p>
    <w:p w14:paraId="4D8DA40D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864"/>
        </w:tabs>
        <w:spacing w:before="82"/>
        <w:ind w:left="863" w:hanging="349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автомобіль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заправ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станці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С)</w:t>
      </w:r>
    </w:p>
    <w:p w14:paraId="4DDB5878" w14:textId="77777777" w:rsidR="00EE5F55" w:rsidRPr="00530A7A" w:rsidRDefault="000E2EB7">
      <w:pPr>
        <w:pStyle w:val="a3"/>
        <w:spacing w:before="58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ять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ог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удинк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вісног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і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сажи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)</w:t>
      </w:r>
    </w:p>
    <w:p w14:paraId="72DDD3F3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867"/>
        </w:tabs>
        <w:spacing w:before="82"/>
        <w:ind w:left="866" w:hanging="352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автомобіль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заправ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СВГ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</w:p>
    <w:p w14:paraId="431901BF" w14:textId="77777777" w:rsidR="00EE5F55" w:rsidRPr="00530A7A" w:rsidRDefault="000E2EB7">
      <w:pPr>
        <w:pStyle w:val="a3"/>
        <w:spacing w:before="58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й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ютьс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ії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сажир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і</w:t>
      </w:r>
      <w:r w:rsidRPr="00530A7A">
        <w:rPr>
          <w:color w:val="1E1916"/>
          <w:lang w:val="uk-UA"/>
        </w:rPr>
        <w:t xml:space="preserve"> будинки</w:t>
      </w:r>
    </w:p>
    <w:p w14:paraId="3164C897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866"/>
        </w:tabs>
        <w:spacing w:before="82"/>
        <w:ind w:left="865" w:hanging="351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блокування</w:t>
      </w:r>
    </w:p>
    <w:p w14:paraId="02701849" w14:textId="77777777" w:rsidR="00EE5F55" w:rsidRPr="00530A7A" w:rsidRDefault="000E2EB7">
      <w:pPr>
        <w:pStyle w:val="a3"/>
        <w:spacing w:before="58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одів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ість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ск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мика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уш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</w:p>
    <w:p w14:paraId="21604A50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760" w:bottom="1120" w:left="1300" w:header="693" w:footer="920" w:gutter="0"/>
          <w:cols w:space="720"/>
        </w:sectPr>
      </w:pPr>
    </w:p>
    <w:p w14:paraId="060FB5D6" w14:textId="77777777" w:rsidR="00EE5F55" w:rsidRPr="00530A7A" w:rsidRDefault="00EE5F55">
      <w:pPr>
        <w:spacing w:before="11"/>
        <w:rPr>
          <w:rFonts w:ascii="Arial" w:eastAsia="Arial" w:hAnsi="Arial" w:cs="Arial"/>
          <w:sz w:val="21"/>
          <w:szCs w:val="21"/>
          <w:lang w:val="uk-UA"/>
        </w:rPr>
      </w:pPr>
    </w:p>
    <w:p w14:paraId="23BF83E6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860"/>
        </w:tabs>
        <w:ind w:left="859" w:hanging="352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ввід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</w:p>
    <w:p w14:paraId="0533C807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ілянк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ок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(пр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ц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ого пристрою з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) до внутрішнього газопроводу, включаючи газопровід, прокладений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</w:p>
    <w:p w14:paraId="2E8D743C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859"/>
        </w:tabs>
        <w:spacing w:before="73"/>
        <w:ind w:left="858" w:hanging="351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внутрішній</w:t>
      </w:r>
      <w:r w:rsidRPr="00530A7A">
        <w:rPr>
          <w:color w:val="1E1916"/>
          <w:lang w:val="uk-UA"/>
        </w:rPr>
        <w:t xml:space="preserve"> газопровід</w:t>
      </w:r>
    </w:p>
    <w:p w14:paraId="03B0E46A" w14:textId="77777777" w:rsidR="00EE5F55" w:rsidRPr="00530A7A" w:rsidRDefault="000E2EB7">
      <w:pPr>
        <w:pStyle w:val="a3"/>
        <w:spacing w:before="58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ілянк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-ввод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ц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і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</w:p>
    <w:p w14:paraId="343755FB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860"/>
        </w:tabs>
        <w:spacing w:before="73"/>
        <w:ind w:left="859" w:hanging="352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внутрішньомайданчиков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</w:p>
    <w:p w14:paraId="49EA3CC0" w14:textId="77777777" w:rsidR="00EE5F55" w:rsidRPr="00530A7A" w:rsidRDefault="000E2EB7">
      <w:pPr>
        <w:pStyle w:val="a3"/>
        <w:spacing w:before="58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ід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який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є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ЕС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.</w:t>
      </w:r>
    </w:p>
    <w:p w14:paraId="3A295EED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860"/>
        </w:tabs>
        <w:spacing w:before="73"/>
        <w:ind w:left="859" w:hanging="352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вузол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ОГ)</w:t>
      </w:r>
    </w:p>
    <w:p w14:paraId="602B8762" w14:textId="77777777" w:rsidR="00EE5F55" w:rsidRPr="00530A7A" w:rsidRDefault="000E2EB7">
      <w:pPr>
        <w:pStyle w:val="a3"/>
        <w:spacing w:before="58" w:line="278" w:lineRule="auto"/>
        <w:ind w:right="11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рмін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живаєтьс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і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ом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реєстро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казом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Міністерст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юсти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краї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8.06.20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№ </w:t>
      </w:r>
      <w:r w:rsidRPr="00530A7A">
        <w:rPr>
          <w:color w:val="1E1916"/>
          <w:spacing w:val="-1"/>
          <w:lang w:val="uk-UA"/>
        </w:rPr>
        <w:t>674/27119</w:t>
      </w:r>
    </w:p>
    <w:p w14:paraId="00F599EA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857"/>
        </w:tabs>
        <w:spacing w:before="73"/>
        <w:ind w:left="856" w:hanging="349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випар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а</w:t>
      </w:r>
    </w:p>
    <w:p w14:paraId="691E5B48" w14:textId="77777777" w:rsidR="00EE5F55" w:rsidRPr="00530A7A" w:rsidRDefault="000E2EB7">
      <w:pPr>
        <w:pStyle w:val="a3"/>
        <w:spacing w:before="58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й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азифікації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льшою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ею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</w:p>
    <w:p w14:paraId="4CA0B89E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860"/>
        </w:tabs>
        <w:spacing w:before="73"/>
        <w:ind w:left="859" w:hanging="352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опровід-ввід</w:t>
      </w:r>
    </w:p>
    <w:p w14:paraId="4CD75413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ог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ає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ров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ідном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</w:p>
    <w:p w14:paraId="7BC12C19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4"/>
        </w:tabs>
        <w:spacing w:before="73"/>
        <w:ind w:left="973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</w:p>
    <w:p w14:paraId="3CC5BB0F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хнічн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и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(зокрем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атор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збірники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а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и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л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и)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ються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мен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</w:p>
    <w:p w14:paraId="08A61195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4"/>
        </w:tabs>
        <w:spacing w:before="73"/>
        <w:ind w:left="973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орегулятор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пункт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РП)</w:t>
      </w:r>
    </w:p>
    <w:p w14:paraId="65FD4084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ен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три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м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онтований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і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й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окрем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)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відкрит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х</w:t>
      </w:r>
    </w:p>
    <w:p w14:paraId="3FA0FB6B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5"/>
        </w:tabs>
        <w:spacing w:before="73"/>
        <w:ind w:left="974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орегулятор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ов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РПБ)</w:t>
      </w:r>
    </w:p>
    <w:p w14:paraId="1DDA0E31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трима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м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умов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розташова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ейнерах</w:t>
      </w:r>
    </w:p>
    <w:p w14:paraId="515F2ADE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4"/>
        </w:tabs>
        <w:spacing w:before="73"/>
        <w:ind w:left="973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</w:p>
    <w:p w14:paraId="4AFC61E9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є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ст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отли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и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а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йної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вективної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дії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і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илізатори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і</w:t>
      </w:r>
      <w:r w:rsidRPr="00530A7A">
        <w:rPr>
          <w:color w:val="1E1916"/>
          <w:spacing w:val="7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)</w:t>
      </w:r>
    </w:p>
    <w:p w14:paraId="4F450AA0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4"/>
        </w:tabs>
        <w:spacing w:before="73"/>
        <w:ind w:left="973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газорегулятор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РУ)</w:t>
      </w:r>
    </w:p>
    <w:p w14:paraId="26B573F1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ен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три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м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онтований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й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м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ом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лученом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ом</w:t>
      </w:r>
    </w:p>
    <w:p w14:paraId="1A2DB9E6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4"/>
        </w:tabs>
        <w:spacing w:before="73"/>
        <w:ind w:left="973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онаповнюваль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станці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НС)</w:t>
      </w:r>
    </w:p>
    <w:p w14:paraId="67415BC2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ння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уск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СВГ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-</w:t>
      </w:r>
      <w:r w:rsidRPr="00530A7A">
        <w:rPr>
          <w:color w:val="1E1916"/>
          <w:spacing w:val="9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чам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а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х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</w:p>
    <w:p w14:paraId="516A0BF3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5"/>
        </w:tabs>
        <w:spacing w:before="73"/>
        <w:ind w:left="974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ифікова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</w:p>
    <w:p w14:paraId="6C594763" w14:textId="77777777" w:rsidR="00EE5F55" w:rsidRPr="00530A7A" w:rsidRDefault="000E2EB7">
      <w:pPr>
        <w:pStyle w:val="a3"/>
        <w:spacing w:before="58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як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</w:p>
    <w:p w14:paraId="38148033" w14:textId="77777777" w:rsidR="00EE5F55" w:rsidRPr="00530A7A" w:rsidRDefault="00EE5F55">
      <w:pPr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586F946" w14:textId="77777777" w:rsidR="00EE5F55" w:rsidRPr="00530A7A" w:rsidRDefault="00EE5F55">
      <w:pPr>
        <w:spacing w:before="11"/>
        <w:rPr>
          <w:rFonts w:ascii="Arial" w:eastAsia="Arial" w:hAnsi="Arial" w:cs="Arial"/>
          <w:sz w:val="21"/>
          <w:szCs w:val="21"/>
          <w:lang w:val="uk-UA"/>
        </w:rPr>
      </w:pPr>
    </w:p>
    <w:p w14:paraId="2615B69E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онаповнюваль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НП)</w:t>
      </w:r>
    </w:p>
    <w:p w14:paraId="2A0B8A1D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ння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уск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СВГ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-</w:t>
      </w:r>
      <w:r w:rsidRPr="00530A7A">
        <w:rPr>
          <w:color w:val="1E1916"/>
          <w:spacing w:val="9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чам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х</w:t>
      </w:r>
    </w:p>
    <w:p w14:paraId="17BE55A7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групо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БУ)</w:t>
      </w:r>
    </w:p>
    <w:p w14:paraId="7BE89658" w14:textId="77777777" w:rsidR="00EE5F55" w:rsidRPr="00530A7A" w:rsidRDefault="000E2EB7">
      <w:pPr>
        <w:pStyle w:val="a3"/>
        <w:spacing w:before="5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Установ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СВГ,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и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</w:p>
    <w:p w14:paraId="24DCB464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92"/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геотермаль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</w:p>
    <w:p w14:paraId="42013512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Установка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еже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овува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хунок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ї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нергії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зо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ив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</w:p>
    <w:p w14:paraId="435DDE16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оризонт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исоко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оди </w:t>
      </w:r>
      <w:r w:rsidRPr="00530A7A">
        <w:rPr>
          <w:color w:val="1E1916"/>
          <w:spacing w:val="-1"/>
          <w:lang w:val="uk-UA"/>
        </w:rPr>
        <w:t>(ГВВ)</w:t>
      </w:r>
    </w:p>
    <w:p w14:paraId="031DD713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Рівен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г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йом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: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ост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яго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ків;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2 % </w:t>
      </w:r>
      <w:r w:rsidRPr="00530A7A">
        <w:rPr>
          <w:color w:val="1E1916"/>
          <w:spacing w:val="-1"/>
          <w:lang w:val="uk-UA"/>
        </w:rPr>
        <w:t>забезпеченості</w:t>
      </w:r>
      <w:r w:rsidRPr="00530A7A">
        <w:rPr>
          <w:color w:val="1E1916"/>
          <w:lang w:val="uk-UA"/>
        </w:rPr>
        <w:t xml:space="preserve"> – 1 </w:t>
      </w:r>
      <w:r w:rsidRPr="00530A7A">
        <w:rPr>
          <w:color w:val="1E1916"/>
          <w:spacing w:val="-1"/>
          <w:lang w:val="uk-UA"/>
        </w:rPr>
        <w:t>ра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яг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ків;</w:t>
      </w:r>
      <w:r w:rsidRPr="00530A7A">
        <w:rPr>
          <w:color w:val="1E1916"/>
          <w:lang w:val="uk-UA"/>
        </w:rPr>
        <w:t xml:space="preserve"> 1 %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ості</w:t>
      </w:r>
      <w:r w:rsidRPr="00530A7A">
        <w:rPr>
          <w:color w:val="1E1916"/>
          <w:lang w:val="uk-UA"/>
        </w:rPr>
        <w:t xml:space="preserve"> – 1 </w:t>
      </w:r>
      <w:r w:rsidRPr="00530A7A">
        <w:rPr>
          <w:color w:val="1E1916"/>
          <w:spacing w:val="-1"/>
          <w:lang w:val="uk-UA"/>
        </w:rPr>
        <w:t>ра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яг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ків</w:t>
      </w:r>
    </w:p>
    <w:p w14:paraId="2AD0A8A7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запобіжно-запір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33K)</w:t>
      </w:r>
    </w:p>
    <w:p w14:paraId="21E2E3B7" w14:textId="77777777" w:rsidR="00EE5F55" w:rsidRPr="00530A7A" w:rsidRDefault="000E2EB7">
      <w:pPr>
        <w:pStyle w:val="a3"/>
        <w:spacing w:before="58" w:line="278" w:lineRule="auto"/>
        <w:ind w:left="117" w:right="101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Пристрій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г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рипинення 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азу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о 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ри 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рипустимому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ованій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ц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</w:p>
    <w:p w14:paraId="1846B42E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запобіжно-скидний</w:t>
      </w:r>
      <w:r w:rsidRPr="00530A7A">
        <w:rPr>
          <w:color w:val="1E1916"/>
          <w:lang w:val="uk-UA"/>
        </w:rPr>
        <w:t xml:space="preserve"> клапан </w:t>
      </w:r>
      <w:r w:rsidRPr="00530A7A">
        <w:rPr>
          <w:color w:val="1E1916"/>
          <w:spacing w:val="-1"/>
          <w:lang w:val="uk-UA"/>
        </w:rPr>
        <w:t>(ЗСК)</w:t>
      </w:r>
    </w:p>
    <w:p w14:paraId="6B7B143D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г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ле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лишковог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рипустим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ні</w:t>
      </w:r>
      <w:r w:rsidRPr="00530A7A">
        <w:rPr>
          <w:color w:val="1E1916"/>
          <w:lang w:val="uk-UA"/>
        </w:rPr>
        <w:t xml:space="preserve"> в них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</w:p>
    <w:p w14:paraId="6BC44598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змішуваль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а</w:t>
      </w:r>
    </w:p>
    <w:p w14:paraId="63AEC58A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льшу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вітря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</w:p>
    <w:p w14:paraId="42DD1992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індивідуально-бало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ІГБУ)</w:t>
      </w:r>
    </w:p>
    <w:p w14:paraId="372AD918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Установк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СВГ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ї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ить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шафові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</w:p>
    <w:p w14:paraId="01D74C82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імпульс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</w:p>
    <w:p w14:paraId="3B9EC216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ід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й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ач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мпульс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ованої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к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ю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окре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)</w:t>
      </w:r>
    </w:p>
    <w:p w14:paraId="54889BF0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інфрачерво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трубчасті</w:t>
      </w:r>
      <w:r w:rsidRPr="00530A7A">
        <w:rPr>
          <w:color w:val="1E1916"/>
          <w:lang w:val="uk-UA"/>
        </w:rPr>
        <w:t xml:space="preserve"> газові </w:t>
      </w:r>
      <w:r w:rsidRPr="00530A7A">
        <w:rPr>
          <w:color w:val="1E1916"/>
          <w:spacing w:val="-1"/>
          <w:lang w:val="uk-UA"/>
        </w:rPr>
        <w:t>обігріва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ІТГО)</w:t>
      </w:r>
    </w:p>
    <w:p w14:paraId="17D31DC8" w14:textId="77777777" w:rsidR="00EE5F55" w:rsidRPr="00530A7A" w:rsidRDefault="000E2EB7">
      <w:pPr>
        <w:pStyle w:val="a3"/>
        <w:spacing w:before="58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альник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фрачервоног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ни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чам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ацій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ваючись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ам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ині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є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фрачерво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ння</w:t>
      </w:r>
    </w:p>
    <w:p w14:paraId="192A4219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комбінова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на</w:t>
      </w:r>
      <w:r w:rsidRPr="00530A7A">
        <w:rPr>
          <w:color w:val="1E1916"/>
          <w:spacing w:val="-2"/>
          <w:lang w:val="uk-UA"/>
        </w:rPr>
        <w:t xml:space="preserve"> установ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</w:p>
    <w:p w14:paraId="053674A7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Індивідуальн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н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и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</w:t>
      </w:r>
    </w:p>
    <w:p w14:paraId="1525EDA8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комбінова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регулято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тиску</w:t>
      </w:r>
    </w:p>
    <w:p w14:paraId="6B1B0857" w14:textId="77777777" w:rsidR="00EE5F55" w:rsidRPr="00530A7A" w:rsidRDefault="000E2EB7">
      <w:pPr>
        <w:pStyle w:val="a3"/>
        <w:spacing w:before="58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егулятор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м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омпонова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’єднані)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лежн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ий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побіжно-запірний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);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lang w:val="uk-UA"/>
        </w:rPr>
        <w:t>біжно-скидний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lang w:val="uk-UA"/>
        </w:rPr>
        <w:t>клапан</w:t>
      </w:r>
    </w:p>
    <w:p w14:paraId="071BE84C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комерцій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ол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</w:p>
    <w:p w14:paraId="54AB544B" w14:textId="77777777" w:rsidR="00EE5F55" w:rsidRPr="00530A7A" w:rsidRDefault="000E2EB7">
      <w:pPr>
        <w:pStyle w:val="a3"/>
        <w:spacing w:before="5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Термі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живається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значенн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ом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одекс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под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</w:p>
    <w:p w14:paraId="4BCDB349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92"/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міжселищ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</w:p>
    <w:p w14:paraId="2D63E2E5" w14:textId="77777777" w:rsidR="00EE5F55" w:rsidRPr="00530A7A" w:rsidRDefault="000E2EB7">
      <w:pPr>
        <w:pStyle w:val="a3"/>
        <w:spacing w:before="5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Розподі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lang w:val="uk-UA"/>
        </w:rPr>
        <w:t xml:space="preserve"> що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</w:p>
    <w:p w14:paraId="6C0429D4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92"/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назем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</w:p>
    <w:p w14:paraId="76C5A485" w14:textId="77777777" w:rsidR="00EE5F55" w:rsidRPr="00530A7A" w:rsidRDefault="000E2EB7">
      <w:pPr>
        <w:pStyle w:val="a3"/>
        <w:spacing w:before="5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ід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обвал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ування</w:t>
      </w:r>
    </w:p>
    <w:p w14:paraId="174581EC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92"/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надзем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</w:p>
    <w:p w14:paraId="6095FB19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ід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й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ах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ах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тажерках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</w:p>
    <w:p w14:paraId="74CEC90B" w14:textId="77777777" w:rsidR="00EE5F55" w:rsidRPr="00530A7A" w:rsidRDefault="00EE5F55">
      <w:pPr>
        <w:spacing w:line="278" w:lineRule="auto"/>
        <w:rPr>
          <w:lang w:val="uk-UA"/>
        </w:rPr>
        <w:sectPr w:rsidR="00EE5F55" w:rsidRPr="00530A7A">
          <w:pgSz w:w="11920" w:h="16840"/>
          <w:pgMar w:top="880" w:right="760" w:bottom="1120" w:left="1300" w:header="693" w:footer="920" w:gutter="0"/>
          <w:cols w:space="720"/>
        </w:sectPr>
      </w:pPr>
    </w:p>
    <w:p w14:paraId="3C039878" w14:textId="77777777" w:rsidR="00EE5F55" w:rsidRPr="00530A7A" w:rsidRDefault="00EE5F55">
      <w:pPr>
        <w:spacing w:before="11"/>
        <w:rPr>
          <w:rFonts w:ascii="Arial" w:eastAsia="Arial" w:hAnsi="Arial" w:cs="Arial"/>
          <w:sz w:val="21"/>
          <w:szCs w:val="21"/>
          <w:lang w:val="uk-UA"/>
        </w:rPr>
      </w:pPr>
    </w:p>
    <w:p w14:paraId="70FCF59A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4"/>
        </w:tabs>
        <w:ind w:left="973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небезпеч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</w:p>
    <w:p w14:paraId="3367161F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нцентраці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об’єм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к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)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і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як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внює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цій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</w:t>
      </w:r>
    </w:p>
    <w:p w14:paraId="14C882CC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5"/>
        </w:tabs>
        <w:spacing w:before="55"/>
        <w:ind w:left="974" w:hanging="467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 xml:space="preserve">пальники </w:t>
      </w:r>
      <w:r w:rsidRPr="00530A7A">
        <w:rPr>
          <w:color w:val="1E1916"/>
          <w:spacing w:val="-1"/>
          <w:lang w:val="uk-UA"/>
        </w:rPr>
        <w:t>інфрачерво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ння</w:t>
      </w:r>
      <w:r w:rsidRPr="00530A7A">
        <w:rPr>
          <w:color w:val="1E1916"/>
          <w:lang w:val="uk-UA"/>
        </w:rPr>
        <w:t xml:space="preserve"> із </w:t>
      </w:r>
      <w:r w:rsidRPr="00530A7A">
        <w:rPr>
          <w:color w:val="1E1916"/>
          <w:spacing w:val="-1"/>
          <w:lang w:val="uk-UA"/>
        </w:rPr>
        <w:t>світл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чами</w:t>
      </w:r>
      <w:r w:rsidRPr="00530A7A">
        <w:rPr>
          <w:color w:val="1E1916"/>
          <w:lang w:val="uk-UA"/>
        </w:rPr>
        <w:t xml:space="preserve"> (ПІВ)</w:t>
      </w:r>
    </w:p>
    <w:p w14:paraId="6B4E9649" w14:textId="77777777" w:rsidR="00EE5F55" w:rsidRPr="00530A7A" w:rsidRDefault="000E2EB7">
      <w:pPr>
        <w:pStyle w:val="a3"/>
        <w:spacing w:before="48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Інжекцій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и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алюють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имог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кел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ючій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адці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ваючись</w:t>
      </w:r>
      <w:r w:rsidRPr="00530A7A">
        <w:rPr>
          <w:color w:val="1E1916"/>
          <w:lang w:val="uk-UA"/>
        </w:rPr>
        <w:t xml:space="preserve"> стає </w:t>
      </w:r>
      <w:r w:rsidRPr="00530A7A">
        <w:rPr>
          <w:color w:val="1E1916"/>
          <w:spacing w:val="-1"/>
          <w:lang w:val="uk-UA"/>
        </w:rPr>
        <w:t>джере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фрачерво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ння</w:t>
      </w:r>
    </w:p>
    <w:p w14:paraId="40E867FB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5"/>
        </w:tabs>
        <w:spacing w:before="55"/>
        <w:ind w:left="974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підзем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(ПГРП)</w:t>
      </w:r>
    </w:p>
    <w:p w14:paraId="2EE9CC98" w14:textId="77777777" w:rsidR="00EE5F55" w:rsidRPr="00530A7A" w:rsidRDefault="000E2EB7">
      <w:pPr>
        <w:pStyle w:val="a3"/>
        <w:spacing w:before="4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трим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м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лений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онтований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й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ьном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ейнер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</w:t>
      </w:r>
    </w:p>
    <w:p w14:paraId="5A5AB6D6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5"/>
        </w:tabs>
        <w:spacing w:before="55"/>
        <w:ind w:left="974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проміж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СБ)</w:t>
      </w:r>
    </w:p>
    <w:p w14:paraId="652524DA" w14:textId="77777777" w:rsidR="00EE5F55" w:rsidRPr="00530A7A" w:rsidRDefault="000E2EB7">
      <w:pPr>
        <w:pStyle w:val="a3"/>
        <w:spacing w:before="48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ому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еже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усканн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</w:p>
    <w:p w14:paraId="5D03BBBA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5"/>
        </w:tabs>
        <w:spacing w:before="55"/>
        <w:ind w:left="974" w:hanging="467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>прила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облік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витрати</w:t>
      </w:r>
      <w:r w:rsidRPr="00530A7A">
        <w:rPr>
          <w:color w:val="1E1916"/>
          <w:lang w:val="uk-UA"/>
        </w:rPr>
        <w:t xml:space="preserve"> газ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(лічильник </w:t>
      </w:r>
      <w:r w:rsidRPr="00530A7A">
        <w:rPr>
          <w:color w:val="1E1916"/>
          <w:spacing w:val="-2"/>
          <w:lang w:val="uk-UA"/>
        </w:rPr>
        <w:t>газу)</w:t>
      </w:r>
    </w:p>
    <w:p w14:paraId="7345A410" w14:textId="77777777" w:rsidR="00EE5F55" w:rsidRPr="00530A7A" w:rsidRDefault="000E2EB7">
      <w:pPr>
        <w:pStyle w:val="a3"/>
        <w:spacing w:before="48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рмін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живає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і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ом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о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"Пр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ерційног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"</w:t>
      </w:r>
    </w:p>
    <w:p w14:paraId="51B3DD51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4"/>
        </w:tabs>
        <w:spacing w:before="55"/>
        <w:ind w:left="973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інтелектуаль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</w:p>
    <w:p w14:paraId="7C3E4EA7" w14:textId="77777777" w:rsidR="00EE5F55" w:rsidRPr="00530A7A" w:rsidRDefault="000E2EB7">
      <w:pPr>
        <w:pStyle w:val="a3"/>
        <w:spacing w:before="4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Апаратно-програм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зован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ми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йним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ам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ач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формації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огою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ев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й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ю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іторинг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</w:p>
    <w:p w14:paraId="7D5C61E3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5"/>
        </w:tabs>
        <w:spacing w:before="55"/>
        <w:ind w:left="974" w:hanging="467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 xml:space="preserve">природний </w:t>
      </w:r>
      <w:r w:rsidRPr="00530A7A">
        <w:rPr>
          <w:color w:val="1E1916"/>
          <w:spacing w:val="-1"/>
          <w:lang w:val="uk-UA"/>
        </w:rPr>
        <w:t>газ</w:t>
      </w:r>
    </w:p>
    <w:p w14:paraId="5C24402B" w14:textId="77777777" w:rsidR="00EE5F55" w:rsidRPr="00530A7A" w:rsidRDefault="000E2EB7">
      <w:pPr>
        <w:pStyle w:val="a3"/>
        <w:spacing w:before="4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уміш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н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онен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глеводням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вуглеводневи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нтами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як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є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дарт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о-правов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кт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совн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готовлен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ст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ально-побутов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</w:p>
    <w:p w14:paraId="75BE9174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6"/>
        </w:tabs>
        <w:spacing w:before="55"/>
        <w:ind w:left="975" w:hanging="46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продув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ід</w:t>
      </w:r>
    </w:p>
    <w:p w14:paraId="2ADEF532" w14:textId="77777777" w:rsidR="00EE5F55" w:rsidRPr="00530A7A" w:rsidRDefault="000E2EB7">
      <w:pPr>
        <w:pStyle w:val="a3"/>
        <w:spacing w:before="4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рубопровід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й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ертног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ання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бувань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чн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цність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не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ус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)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і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ервації</w:t>
      </w:r>
    </w:p>
    <w:p w14:paraId="467141ED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5"/>
        </w:tabs>
        <w:spacing w:before="55"/>
        <w:ind w:left="974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протиаварій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</w:p>
    <w:p w14:paraId="01FAF4DF" w14:textId="77777777" w:rsidR="00EE5F55" w:rsidRPr="00530A7A" w:rsidRDefault="000E2EB7">
      <w:pPr>
        <w:pStyle w:val="a3"/>
        <w:spacing w:before="48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истрій,</w:t>
      </w:r>
      <w:r w:rsidRPr="00530A7A">
        <w:rPr>
          <w:color w:val="1E1916"/>
          <w:lang w:val="uk-UA"/>
        </w:rPr>
        <w:t xml:space="preserve"> що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мик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туаціях</w:t>
      </w:r>
    </w:p>
    <w:p w14:paraId="1390C556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6"/>
        </w:tabs>
        <w:spacing w:before="92"/>
        <w:ind w:left="975" w:hanging="468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 xml:space="preserve">прокладання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lang w:val="uk-UA"/>
        </w:rPr>
        <w:t xml:space="preserve"> способом</w:t>
      </w:r>
    </w:p>
    <w:p w14:paraId="33EF422C" w14:textId="77777777" w:rsidR="00EE5F55" w:rsidRPr="00530A7A" w:rsidRDefault="000E2EB7">
      <w:pPr>
        <w:pStyle w:val="a3"/>
        <w:spacing w:before="48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ідкри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шею</w:t>
      </w:r>
    </w:p>
    <w:p w14:paraId="7CCA58DD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5"/>
        </w:tabs>
        <w:spacing w:before="92"/>
        <w:ind w:left="974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пункт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(ПОБ)</w:t>
      </w:r>
    </w:p>
    <w:p w14:paraId="79C0100A" w14:textId="77777777" w:rsidR="00EE5F55" w:rsidRPr="00530A7A" w:rsidRDefault="000E2EB7">
      <w:pPr>
        <w:pStyle w:val="a3"/>
        <w:spacing w:before="4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пеціальн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ий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ісо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м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ютьс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ейнер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шафи)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ен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дарі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утворю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кор</w:t>
      </w:r>
    </w:p>
    <w:p w14:paraId="58345647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4"/>
        </w:tabs>
        <w:spacing w:before="55"/>
        <w:ind w:left="973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пункт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редук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Г)</w:t>
      </w:r>
    </w:p>
    <w:p w14:paraId="6ADECB5D" w14:textId="77777777" w:rsidR="00EE5F55" w:rsidRPr="00530A7A" w:rsidRDefault="000E2EB7">
      <w:pPr>
        <w:pStyle w:val="a3"/>
        <w:spacing w:before="48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гальн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лекс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трим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,</w:t>
      </w:r>
      <w:r w:rsidRPr="00530A7A">
        <w:rPr>
          <w:color w:val="1E1916"/>
          <w:lang w:val="uk-UA"/>
        </w:rPr>
        <w:t xml:space="preserve"> а саме: ГРП, ГРПБ, ШГРП, ГРУ, ПГРП</w:t>
      </w:r>
    </w:p>
    <w:p w14:paraId="002CAC5F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6"/>
        </w:tabs>
        <w:spacing w:before="55"/>
        <w:ind w:left="975" w:hanging="468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>розподільні газопроводи</w:t>
      </w:r>
    </w:p>
    <w:p w14:paraId="4CDD561C" w14:textId="77777777" w:rsidR="00EE5F55" w:rsidRPr="00530A7A" w:rsidRDefault="000E2EB7">
      <w:pPr>
        <w:pStyle w:val="a3"/>
        <w:spacing w:before="4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ятор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лищ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сіл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ЕС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льсько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ьк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ально-побутов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ня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lang w:val="uk-UA"/>
        </w:rPr>
        <w:t xml:space="preserve"> будинків т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нших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lang w:val="uk-UA"/>
        </w:rPr>
        <w:t xml:space="preserve"> газу</w:t>
      </w:r>
    </w:p>
    <w:p w14:paraId="623D4058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4"/>
        </w:tabs>
        <w:spacing w:before="55"/>
        <w:ind w:left="973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розрахунко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</w:p>
    <w:p w14:paraId="62DA65D4" w14:textId="77777777" w:rsidR="00EE5F55" w:rsidRPr="00530A7A" w:rsidRDefault="000E2EB7">
      <w:pPr>
        <w:pStyle w:val="a3"/>
        <w:spacing w:before="48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3"/>
          <w:lang w:val="uk-UA"/>
        </w:rPr>
        <w:t>Части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газопроводу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щ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характеризуєтьс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однаковим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параметрам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(діаметр,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товщи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стінки)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овнішнє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є)</w:t>
      </w:r>
    </w:p>
    <w:p w14:paraId="6F816B80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53060682" w14:textId="77777777" w:rsidR="00EE5F55" w:rsidRPr="00530A7A" w:rsidRDefault="00EE5F55">
      <w:pPr>
        <w:spacing w:before="11"/>
        <w:rPr>
          <w:rFonts w:ascii="Arial" w:eastAsia="Arial" w:hAnsi="Arial" w:cs="Arial"/>
          <w:sz w:val="21"/>
          <w:szCs w:val="21"/>
          <w:lang w:val="uk-UA"/>
        </w:rPr>
      </w:pPr>
    </w:p>
    <w:p w14:paraId="2934908E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резервуар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</w:p>
    <w:p w14:paraId="609A5D91" w14:textId="77777777" w:rsidR="00EE5F55" w:rsidRPr="00530A7A" w:rsidRDefault="000E2EB7">
      <w:pPr>
        <w:pStyle w:val="a3"/>
        <w:spacing w:before="15"/>
        <w:ind w:left="514" w:firstLine="0"/>
        <w:rPr>
          <w:sz w:val="16"/>
          <w:szCs w:val="16"/>
          <w:lang w:val="uk-UA"/>
        </w:rPr>
      </w:pPr>
      <w:r w:rsidRPr="00530A7A">
        <w:rPr>
          <w:color w:val="1E1916"/>
          <w:spacing w:val="-1"/>
          <w:lang w:val="uk-UA"/>
        </w:rPr>
        <w:t>Установк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СВГ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ят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о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,5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4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,0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</w:p>
    <w:p w14:paraId="1D04768B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104"/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 xml:space="preserve">скидний </w:t>
      </w:r>
      <w:r w:rsidRPr="00530A7A">
        <w:rPr>
          <w:color w:val="1E1916"/>
          <w:spacing w:val="-1"/>
          <w:lang w:val="uk-UA"/>
        </w:rPr>
        <w:t>трубопровід</w:t>
      </w:r>
    </w:p>
    <w:p w14:paraId="4F44776E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Трубопровід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й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цьовуванн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онтрольова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ці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перевищува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го</w:t>
      </w:r>
    </w:p>
    <w:p w14:paraId="10A69500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сигналізація</w:t>
      </w:r>
    </w:p>
    <w:p w14:paraId="61AED2E7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ристрій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уковог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/аб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ітловог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ягнен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ув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ов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а</w:t>
      </w:r>
    </w:p>
    <w:p w14:paraId="0ADDC0B6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систе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</w:p>
    <w:p w14:paraId="7836C2F5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Термі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жив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і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.00-1.76-15)</w:t>
      </w:r>
    </w:p>
    <w:p w14:paraId="67E21DB9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склад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геологіч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</w:p>
    <w:p w14:paraId="689B31A0" w14:textId="77777777" w:rsidR="00EE5F55" w:rsidRPr="00530A7A" w:rsidRDefault="000E2EB7">
      <w:pPr>
        <w:pStyle w:val="a3"/>
        <w:spacing w:before="58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явніст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обливим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стивостям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осадочні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учені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бухаюч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і)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итк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чн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ологічн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і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арст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сув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що)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роблюваних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й</w:t>
      </w:r>
    </w:p>
    <w:p w14:paraId="24CBA4CA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станці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азиф</w:t>
      </w:r>
      <w:r w:rsidR="00635C64">
        <w:rPr>
          <w:color w:val="1E1916"/>
          <w:spacing w:val="-1"/>
          <w:lang w:val="uk-UA"/>
        </w:rPr>
        <w:t>і</w:t>
      </w:r>
      <w:r w:rsidRPr="00530A7A">
        <w:rPr>
          <w:color w:val="1E1916"/>
          <w:spacing w:val="-1"/>
          <w:lang w:val="uk-UA"/>
        </w:rPr>
        <w:t>кації</w:t>
      </w:r>
    </w:p>
    <w:p w14:paraId="337D8ECF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Установка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ння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азиф</w:t>
      </w:r>
      <w:r w:rsidR="00635C64">
        <w:rPr>
          <w:color w:val="1E1916"/>
          <w:spacing w:val="-1"/>
          <w:lang w:val="uk-UA"/>
        </w:rPr>
        <w:t>і</w:t>
      </w:r>
      <w:r w:rsidRPr="00530A7A">
        <w:rPr>
          <w:color w:val="1E1916"/>
          <w:spacing w:val="-1"/>
          <w:lang w:val="uk-UA"/>
        </w:rPr>
        <w:t>кації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льшою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ею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</w:p>
    <w:p w14:paraId="72DC623A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стисн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</w:p>
    <w:p w14:paraId="0BB152C5" w14:textId="77777777" w:rsidR="00EE5F55" w:rsidRPr="00530A7A" w:rsidRDefault="000E2EB7">
      <w:pPr>
        <w:pStyle w:val="a3"/>
        <w:spacing w:before="58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Ділянк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місцевості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між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ми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а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я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ють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ит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тримання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ей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ламентован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о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кументацією</w:t>
      </w:r>
    </w:p>
    <w:p w14:paraId="2CC1013F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стандарт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</w:p>
    <w:p w14:paraId="035991C7" w14:textId="77777777" w:rsidR="00EE5F55" w:rsidRPr="00530A7A" w:rsidRDefault="000E2EB7">
      <w:pPr>
        <w:pStyle w:val="a3"/>
        <w:spacing w:before="5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Об’є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lang w:val="uk-UA"/>
        </w:rPr>
        <w:t xml:space="preserve"> °C,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132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лог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0</w:t>
      </w:r>
    </w:p>
    <w:p w14:paraId="1E3A2223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104"/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теплогенерато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(котел)</w:t>
      </w:r>
    </w:p>
    <w:p w14:paraId="373C5DF3" w14:textId="77777777" w:rsidR="00EE5F55" w:rsidRPr="00530A7A" w:rsidRDefault="000E2EB7">
      <w:pPr>
        <w:pStyle w:val="a3"/>
        <w:spacing w:before="58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жерел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т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но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м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в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носія,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ить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г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єтьс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нергія,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ворена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</w:p>
    <w:p w14:paraId="21ED06D3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теплогенераторна</w:t>
      </w:r>
    </w:p>
    <w:p w14:paraId="1D2B9470" w14:textId="77777777" w:rsidR="00EE5F55" w:rsidRPr="00530A7A" w:rsidRDefault="000E2EB7">
      <w:pPr>
        <w:pStyle w:val="a3"/>
        <w:spacing w:before="58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будован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аб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в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ля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-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ю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ю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кВт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н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им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нергіє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</w:p>
    <w:p w14:paraId="2BEA409D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трас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</w:p>
    <w:p w14:paraId="54BD9C27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оложенн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ості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умовлене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ція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ій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щ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у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и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у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фі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и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инах</w:t>
      </w:r>
    </w:p>
    <w:p w14:paraId="091C6B33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трубопро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</w:p>
    <w:p w14:paraId="22492DA4" w14:textId="77777777" w:rsidR="00EE5F55" w:rsidRPr="00530A7A" w:rsidRDefault="000E2EB7">
      <w:pPr>
        <w:pStyle w:val="a3"/>
        <w:spacing w:before="58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ід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й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нн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ку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очуєтьс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ан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ерметичність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г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ліковог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ерме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чніст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ловног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г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рацюючом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ск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люван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 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є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ою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и</w:t>
      </w:r>
    </w:p>
    <w:p w14:paraId="6C68A333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>цокольний вв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</w:p>
    <w:p w14:paraId="0549C554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Вихі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г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</w:p>
    <w:p w14:paraId="7A23ED45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3"/>
        </w:tabs>
        <w:ind w:left="982" w:hanging="46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шафов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(ШГРП)</w:t>
      </w:r>
    </w:p>
    <w:p w14:paraId="4F527464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трим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м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лений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змонтований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й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і</w:t>
      </w:r>
    </w:p>
    <w:p w14:paraId="2947F1C7" w14:textId="77777777" w:rsidR="00EE5F55" w:rsidRPr="00530A7A" w:rsidRDefault="00EE5F55">
      <w:pPr>
        <w:spacing w:line="278" w:lineRule="auto"/>
        <w:rPr>
          <w:lang w:val="uk-UA"/>
        </w:rPr>
        <w:sectPr w:rsidR="00EE5F55" w:rsidRPr="00530A7A">
          <w:footerReference w:type="default" r:id="rId25"/>
          <w:pgSz w:w="11920" w:h="16840"/>
          <w:pgMar w:top="880" w:right="760" w:bottom="1120" w:left="1300" w:header="693" w:footer="920" w:gutter="0"/>
          <w:cols w:space="720"/>
        </w:sectPr>
      </w:pPr>
    </w:p>
    <w:p w14:paraId="481323C7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215063E2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48"/>
        </w:tabs>
        <w:ind w:hanging="340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ЗАГ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НЯ</w:t>
      </w:r>
    </w:p>
    <w:p w14:paraId="24149FB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8"/>
        </w:tabs>
        <w:spacing w:before="105"/>
        <w:ind w:left="110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До складу систем газ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ять:</w:t>
      </w:r>
    </w:p>
    <w:p w14:paraId="46409F7A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718"/>
        </w:tabs>
        <w:spacing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ключаюч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селищн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кварталь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и)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 підприємст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теплових електростанцій (далі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"/>
          <w:lang w:val="uk-UA"/>
        </w:rPr>
        <w:t xml:space="preserve"> ТЕС), котельних;</w:t>
      </w:r>
    </w:p>
    <w:p w14:paraId="3832DD4B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90"/>
        </w:tabs>
        <w:spacing w:before="1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льськогосподарськ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,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альног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ня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7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 будинків;</w:t>
      </w:r>
    </w:p>
    <w:p w14:paraId="12605526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99"/>
        </w:tabs>
        <w:spacing w:before="1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)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ов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)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ові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)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)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7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пункти (далі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"/>
          <w:lang w:val="uk-UA"/>
        </w:rPr>
        <w:t xml:space="preserve"> ПГРП)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ль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;</w:t>
      </w:r>
    </w:p>
    <w:p w14:paraId="14AF508C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79"/>
        </w:tabs>
        <w:spacing w:before="1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наповнювальн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)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)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іжн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)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ціонар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заправоч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АГЗС)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П)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ар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ов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дивідуаль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ГБУ)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8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.</w:t>
      </w:r>
    </w:p>
    <w:p w14:paraId="24B1D81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93"/>
        </w:tabs>
        <w:spacing w:before="68" w:line="286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ува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тивн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га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ужень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собле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крорайонів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іль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ва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05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.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танційног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о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ерційного інтелектуального обліку спожи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 (АСУ ТП).</w:t>
      </w:r>
    </w:p>
    <w:p w14:paraId="55BC8E6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10"/>
        </w:tabs>
        <w:spacing w:before="60" w:line="286" w:lineRule="auto"/>
        <w:ind w:left="110"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м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ежить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тися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вимогами НПАОП 0.00-1.76, </w:t>
      </w:r>
      <w:r w:rsidRPr="00530A7A">
        <w:rPr>
          <w:color w:val="1E1916"/>
          <w:lang w:val="uk-UA"/>
        </w:rPr>
        <w:t>ГОСТ</w:t>
      </w:r>
      <w:r w:rsidRPr="00530A7A">
        <w:rPr>
          <w:color w:val="1E1916"/>
          <w:spacing w:val="-1"/>
          <w:lang w:val="uk-UA"/>
        </w:rPr>
        <w:t xml:space="preserve"> 12.1.004, НАПБ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01.001.</w:t>
      </w:r>
    </w:p>
    <w:p w14:paraId="3DB0C6C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4"/>
        </w:tabs>
        <w:spacing w:before="60" w:line="286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араметр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декс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поділь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тем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ДСТ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4047 та ДСТУ </w:t>
      </w:r>
      <w:r w:rsidRPr="00530A7A">
        <w:rPr>
          <w:color w:val="1E1916"/>
          <w:spacing w:val="1"/>
          <w:lang w:val="uk-UA"/>
        </w:rPr>
        <w:t>EN</w:t>
      </w:r>
      <w:r w:rsidRPr="00530A7A">
        <w:rPr>
          <w:color w:val="1E1916"/>
          <w:spacing w:val="-1"/>
          <w:lang w:val="uk-UA"/>
        </w:rPr>
        <w:t xml:space="preserve"> 589 для СВГ.</w:t>
      </w:r>
    </w:p>
    <w:p w14:paraId="41C6E90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9"/>
        </w:tabs>
        <w:spacing w:before="60" w:line="286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є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оруватися.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тенсивність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х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-</w:t>
      </w:r>
      <w:r w:rsidRPr="00530A7A">
        <w:rPr>
          <w:color w:val="1E1916"/>
          <w:spacing w:val="7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ря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овими або органолептичними методами відповідно до чинних нормативних актів.</w:t>
      </w:r>
    </w:p>
    <w:p w14:paraId="06E6B3D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71"/>
        </w:tabs>
        <w:spacing w:before="60" w:line="286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икн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туацій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льш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е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як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палив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міст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8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онент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іввідношенні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ьої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ної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ВКМПП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у 2 </w:t>
      </w:r>
      <w:r w:rsidRPr="00530A7A">
        <w:rPr>
          <w:color w:val="1E1916"/>
          <w:spacing w:val="-1"/>
          <w:lang w:val="uk-UA"/>
        </w:rPr>
        <w:t>рази.</w:t>
      </w:r>
    </w:p>
    <w:p w14:paraId="5B8E3A70" w14:textId="77777777" w:rsidR="00EE5F55" w:rsidRPr="00530A7A" w:rsidRDefault="000E2EB7">
      <w:pPr>
        <w:pStyle w:val="a3"/>
        <w:spacing w:before="0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міст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кідлив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мішок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ват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47.</w:t>
      </w:r>
    </w:p>
    <w:p w14:paraId="7A64B3C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89"/>
        </w:tabs>
        <w:spacing w:before="68" w:line="286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и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а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юч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стан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рт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кумент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нє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ення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я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ок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ужби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ст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стив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,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їхнь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.</w:t>
      </w:r>
    </w:p>
    <w:p w14:paraId="0451B20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1"/>
        </w:tabs>
        <w:spacing w:before="60" w:line="286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а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од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.00-1-76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НАП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01.001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7.</w:t>
      </w:r>
    </w:p>
    <w:p w14:paraId="4D26D2F6" w14:textId="77777777" w:rsidR="00EE5F55" w:rsidRPr="00530A7A" w:rsidRDefault="00EE5F55">
      <w:pPr>
        <w:spacing w:before="5"/>
        <w:rPr>
          <w:rFonts w:ascii="Arial" w:eastAsia="Arial" w:hAnsi="Arial" w:cs="Arial"/>
          <w:sz w:val="25"/>
          <w:szCs w:val="25"/>
          <w:lang w:val="uk-UA"/>
        </w:rPr>
      </w:pPr>
    </w:p>
    <w:p w14:paraId="65781835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48"/>
        </w:tabs>
        <w:spacing w:before="0"/>
        <w:ind w:hanging="340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</w:p>
    <w:p w14:paraId="4B45983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5"/>
        </w:tabs>
        <w:spacing w:before="105" w:line="286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бір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, кількістю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ю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С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74"/>
          <w:lang w:val="uk-UA"/>
        </w:rPr>
        <w:t xml:space="preserve"> </w:t>
      </w:r>
      <w:r w:rsidRPr="00530A7A">
        <w:rPr>
          <w:color w:val="1E1916"/>
          <w:lang w:val="uk-UA"/>
        </w:rPr>
        <w:t>ГРПБ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ШГРП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ПГРП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ринципом </w:t>
      </w:r>
      <w:r w:rsidRPr="00530A7A">
        <w:rPr>
          <w:color w:val="1E1916"/>
          <w:spacing w:val="-1"/>
          <w:lang w:val="uk-UA"/>
        </w:rPr>
        <w:t>побудов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систе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ільцеві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тупикові,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ані)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ко-економіч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яг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к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ри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щіль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споживанн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.</w:t>
      </w:r>
    </w:p>
    <w:p w14:paraId="47ED9CE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8"/>
        </w:tabs>
        <w:spacing w:before="60"/>
        <w:ind w:left="857" w:hanging="350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іляються</w:t>
      </w:r>
      <w:r w:rsidRPr="00530A7A">
        <w:rPr>
          <w:color w:val="1E1916"/>
          <w:lang w:val="uk-UA"/>
        </w:rPr>
        <w:t xml:space="preserve"> на:</w:t>
      </w:r>
    </w:p>
    <w:p w14:paraId="01A9D7E4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82"/>
        </w:tabs>
        <w:spacing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м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0,6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1,2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вітря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ей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6</w:t>
      </w:r>
      <w:r w:rsidRPr="00530A7A">
        <w:rPr>
          <w:color w:val="1E1916"/>
          <w:lang w:val="uk-UA"/>
        </w:rPr>
        <w:t xml:space="preserve"> МПа –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;</w:t>
      </w:r>
    </w:p>
    <w:p w14:paraId="6BCBE43F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8003B5A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0BF1B175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90"/>
        </w:tabs>
        <w:spacing w:before="66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I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0,3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0,6 </w:t>
      </w:r>
      <w:r w:rsidRPr="00530A7A">
        <w:rPr>
          <w:color w:val="1E1916"/>
          <w:spacing w:val="-1"/>
          <w:lang w:val="uk-UA"/>
        </w:rPr>
        <w:t>МПа;</w:t>
      </w:r>
    </w:p>
    <w:p w14:paraId="52318D1A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0,005</w:t>
      </w:r>
      <w:r w:rsidRPr="00530A7A">
        <w:rPr>
          <w:color w:val="1E1916"/>
          <w:lang w:val="uk-UA"/>
        </w:rPr>
        <w:t xml:space="preserve"> МПа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3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51FEEFBE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0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.</w:t>
      </w:r>
    </w:p>
    <w:p w14:paraId="3C4028E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5"/>
        </w:tabs>
        <w:spacing w:before="105"/>
        <w:ind w:left="864" w:hanging="350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:</w:t>
      </w:r>
    </w:p>
    <w:p w14:paraId="046F3BA9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82"/>
        </w:tabs>
        <w:spacing w:line="280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дноступенев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ею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изьког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);</w:t>
      </w:r>
    </w:p>
    <w:p w14:paraId="3A5065E9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74"/>
        </w:tabs>
        <w:spacing w:before="0" w:line="280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воступенев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ею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 </w:t>
      </w:r>
      <w:r w:rsidRPr="00530A7A">
        <w:rPr>
          <w:color w:val="1E1916"/>
          <w:spacing w:val="-1"/>
          <w:lang w:val="uk-UA"/>
        </w:rPr>
        <w:t>II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lang w:val="uk-UA"/>
        </w:rPr>
        <w:t xml:space="preserve"> II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низького;</w:t>
      </w:r>
    </w:p>
    <w:p w14:paraId="3962793B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730"/>
        </w:tabs>
        <w:spacing w:before="0" w:line="280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риступенев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ею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п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I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;</w:t>
      </w:r>
    </w:p>
    <w:p w14:paraId="11D1A141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742"/>
        </w:tabs>
        <w:spacing w:before="0" w:line="280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багатоступеневі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п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отирьо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: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II </w:t>
      </w:r>
      <w:r w:rsidRPr="00530A7A">
        <w:rPr>
          <w:color w:val="1E1916"/>
          <w:spacing w:val="-1"/>
          <w:lang w:val="uk-UA"/>
        </w:rPr>
        <w:t>категорій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.</w:t>
      </w:r>
    </w:p>
    <w:p w14:paraId="322405C4" w14:textId="77777777" w:rsidR="00EE5F55" w:rsidRPr="00530A7A" w:rsidRDefault="000E2EB7">
      <w:pPr>
        <w:pStyle w:val="a3"/>
        <w:spacing w:before="0" w:line="280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в’язок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ять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ся</w:t>
      </w:r>
      <w:r w:rsidRPr="00530A7A">
        <w:rPr>
          <w:color w:val="1E1916"/>
          <w:lang w:val="uk-UA"/>
        </w:rPr>
        <w:t xml:space="preserve"> тільки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ГРП, ГРПБ, ШГРП.</w:t>
      </w:r>
    </w:p>
    <w:p w14:paraId="2AFE112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47"/>
        </w:tabs>
        <w:spacing w:before="66"/>
        <w:ind w:left="846" w:hanging="332"/>
        <w:rPr>
          <w:lang w:val="uk-UA"/>
        </w:rPr>
      </w:pPr>
      <w:r w:rsidRPr="00530A7A">
        <w:rPr>
          <w:color w:val="1E1916"/>
          <w:spacing w:val="-1"/>
          <w:lang w:val="uk-UA"/>
        </w:rPr>
        <w:t>Класифікаці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ят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</w:t>
      </w:r>
    </w:p>
    <w:p w14:paraId="6FE52D6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75"/>
        </w:tabs>
        <w:spacing w:before="105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и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.</w:t>
      </w:r>
    </w:p>
    <w:p w14:paraId="460ADA20" w14:textId="77777777" w:rsidR="00EE5F55" w:rsidRPr="00530A7A" w:rsidRDefault="000E2EB7">
      <w:pPr>
        <w:pStyle w:val="a3"/>
        <w:spacing w:before="1" w:line="280" w:lineRule="auto"/>
        <w:ind w:left="117" w:right="105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0,6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н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ях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.</w:t>
      </w:r>
    </w:p>
    <w:p w14:paraId="295EC914" w14:textId="77777777" w:rsidR="00EE5F55" w:rsidRPr="00530A7A" w:rsidRDefault="000E2EB7">
      <w:pPr>
        <w:pStyle w:val="a3"/>
        <w:spacing w:before="0" w:line="280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м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м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ам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ст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спортним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ого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озиції</w:t>
      </w:r>
      <w:r w:rsidRPr="00530A7A">
        <w:rPr>
          <w:color w:val="1E1916"/>
          <w:lang w:val="uk-UA"/>
        </w:rPr>
        <w:t xml:space="preserve"> 3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.</w:t>
      </w:r>
    </w:p>
    <w:p w14:paraId="3454DAB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20"/>
        </w:tabs>
        <w:spacing w:before="66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2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й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тиск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ібен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.</w:t>
      </w:r>
    </w:p>
    <w:p w14:paraId="3658294D" w14:textId="77777777" w:rsidR="00EE5F55" w:rsidRPr="00530A7A" w:rsidRDefault="000E2EB7">
      <w:pPr>
        <w:pStyle w:val="a3"/>
        <w:spacing w:before="1" w:line="280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0,6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1,2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гатоповерхової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ї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овог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уп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инк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діони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г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льт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).</w:t>
      </w:r>
    </w:p>
    <w:p w14:paraId="6F3541FE" w14:textId="77777777" w:rsidR="00EE5F55" w:rsidRPr="00530A7A" w:rsidRDefault="000E2EB7">
      <w:pPr>
        <w:pStyle w:val="1"/>
        <w:spacing w:before="86"/>
        <w:ind w:left="11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1</w:t>
      </w:r>
    </w:p>
    <w:p w14:paraId="69319100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7901"/>
        <w:gridCol w:w="1727"/>
      </w:tblGrid>
      <w:tr w:rsidR="00EE5F55" w:rsidRPr="00530A7A" w14:paraId="703A4BD2" w14:textId="77777777">
        <w:trPr>
          <w:trHeight w:hRule="exact" w:val="375"/>
        </w:trPr>
        <w:tc>
          <w:tcPr>
            <w:tcW w:w="7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94A436" w14:textId="77777777" w:rsidR="00EE5F55" w:rsidRPr="00530A7A" w:rsidRDefault="000E2EB7">
            <w:pPr>
              <w:pStyle w:val="TableParagraph"/>
              <w:spacing w:before="73"/>
              <w:ind w:left="6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Об’єкти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поживанн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газу</w:t>
            </w:r>
          </w:p>
        </w:tc>
        <w:tc>
          <w:tcPr>
            <w:tcW w:w="17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6C8515" w14:textId="77777777" w:rsidR="00EE5F55" w:rsidRPr="00530A7A" w:rsidRDefault="000E2EB7">
            <w:pPr>
              <w:pStyle w:val="TableParagraph"/>
              <w:spacing w:before="73"/>
              <w:ind w:left="12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Тиск газу, МПа</w:t>
            </w:r>
          </w:p>
        </w:tc>
      </w:tr>
      <w:tr w:rsidR="00EE5F55" w:rsidRPr="00530A7A" w14:paraId="3C9B215F" w14:textId="77777777">
        <w:trPr>
          <w:trHeight w:hRule="exact" w:val="1120"/>
        </w:trPr>
        <w:tc>
          <w:tcPr>
            <w:tcW w:w="7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7BA54A" w14:textId="77777777" w:rsidR="00EE5F55" w:rsidRPr="00530A7A" w:rsidRDefault="000E2EB7">
            <w:pPr>
              <w:pStyle w:val="TableParagraph"/>
              <w:spacing w:before="78" w:line="258" w:lineRule="auto"/>
              <w:ind w:left="56" w:right="9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1.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робнич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будинки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мислов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pacing w:val="5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ільськогосподарськ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кож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крем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ташов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а</w:t>
            </w:r>
            <w:r w:rsidRPr="00530A7A">
              <w:rPr>
                <w:rFonts w:ascii="Arial" w:hAnsi="Arial"/>
                <w:color w:val="1E1916"/>
                <w:spacing w:val="5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бутов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в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селе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робнич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значе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лазні,</w:t>
            </w:r>
            <w:r w:rsidRPr="00530A7A">
              <w:rPr>
                <w:rFonts w:ascii="Arial" w:hAnsi="Arial"/>
                <w:color w:val="1E1916"/>
                <w:spacing w:val="4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альн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фабрики,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імчистки)</w:t>
            </w:r>
          </w:p>
        </w:tc>
        <w:tc>
          <w:tcPr>
            <w:tcW w:w="17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80ADDF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600</w:t>
            </w:r>
          </w:p>
        </w:tc>
      </w:tr>
      <w:tr w:rsidR="00EE5F55" w:rsidRPr="00530A7A" w14:paraId="724B59CB" w14:textId="77777777">
        <w:trPr>
          <w:trHeight w:hRule="exact" w:val="680"/>
        </w:trPr>
        <w:tc>
          <w:tcPr>
            <w:tcW w:w="7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5C1FCA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ельні:</w:t>
            </w:r>
          </w:p>
          <w:p w14:paraId="373C5FE6" w14:textId="77777777" w:rsidR="00EE5F55" w:rsidRPr="00530A7A" w:rsidRDefault="000E2EB7">
            <w:pPr>
              <w:pStyle w:val="TableParagraph"/>
              <w:spacing w:before="9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розташова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крем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ериторії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приємств</w:t>
            </w:r>
          </w:p>
        </w:tc>
        <w:tc>
          <w:tcPr>
            <w:tcW w:w="17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37DA64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3C1EE04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51D4F86D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600</w:t>
            </w:r>
          </w:p>
        </w:tc>
      </w:tr>
      <w:tr w:rsidR="00EE5F55" w:rsidRPr="00530A7A" w14:paraId="2AD0C256" w14:textId="77777777">
        <w:trPr>
          <w:trHeight w:hRule="exact" w:val="340"/>
        </w:trPr>
        <w:tc>
          <w:tcPr>
            <w:tcW w:w="7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C0A5AD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е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аме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ериторії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селен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унктів</w:t>
            </w:r>
          </w:p>
        </w:tc>
        <w:tc>
          <w:tcPr>
            <w:tcW w:w="17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A0AB1A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600</w:t>
            </w:r>
          </w:p>
        </w:tc>
      </w:tr>
      <w:tr w:rsidR="00EE5F55" w:rsidRPr="00530A7A" w14:paraId="2DE4BF65" w14:textId="77777777">
        <w:trPr>
          <w:trHeight w:hRule="exact" w:val="340"/>
        </w:trPr>
        <w:tc>
          <w:tcPr>
            <w:tcW w:w="7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BC386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будовані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иробнич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удівель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приємств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будовані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в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ц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удинки</w:t>
            </w:r>
          </w:p>
        </w:tc>
        <w:tc>
          <w:tcPr>
            <w:tcW w:w="17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CDAFF9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600</w:t>
            </w:r>
          </w:p>
        </w:tc>
      </w:tr>
      <w:tr w:rsidR="00EE5F55" w:rsidRPr="00530A7A" w14:paraId="618513C3" w14:textId="77777777">
        <w:trPr>
          <w:trHeight w:hRule="exact" w:val="340"/>
        </w:trPr>
        <w:tc>
          <w:tcPr>
            <w:tcW w:w="7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8F5AA9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будовані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будова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в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ромадськ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удинки</w:t>
            </w:r>
          </w:p>
        </w:tc>
        <w:tc>
          <w:tcPr>
            <w:tcW w:w="17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95DE7D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005</w:t>
            </w:r>
          </w:p>
        </w:tc>
      </w:tr>
      <w:tr w:rsidR="00EE5F55" w:rsidRPr="00530A7A" w14:paraId="5FB848FE" w14:textId="77777777">
        <w:trPr>
          <w:trHeight w:hRule="exact" w:val="340"/>
        </w:trPr>
        <w:tc>
          <w:tcPr>
            <w:tcW w:w="7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53FC1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будовані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житлов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удинків</w:t>
            </w:r>
          </w:p>
        </w:tc>
        <w:tc>
          <w:tcPr>
            <w:tcW w:w="17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FA55BF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005</w:t>
            </w:r>
          </w:p>
        </w:tc>
      </w:tr>
      <w:tr w:rsidR="00EE5F55" w:rsidRPr="00530A7A" w14:paraId="5A824018" w14:textId="77777777">
        <w:trPr>
          <w:trHeight w:hRule="exact" w:val="340"/>
        </w:trPr>
        <w:tc>
          <w:tcPr>
            <w:tcW w:w="7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D5127D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ахов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л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удинків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всіх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значень</w:t>
            </w:r>
          </w:p>
        </w:tc>
        <w:tc>
          <w:tcPr>
            <w:tcW w:w="17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33138F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005</w:t>
            </w:r>
          </w:p>
        </w:tc>
      </w:tr>
      <w:tr w:rsidR="00EE5F55" w:rsidRPr="00530A7A" w14:paraId="156ABE42" w14:textId="77777777">
        <w:trPr>
          <w:trHeight w:hRule="exact" w:val="865"/>
        </w:trPr>
        <w:tc>
          <w:tcPr>
            <w:tcW w:w="7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E1CF54" w14:textId="77777777" w:rsidR="00EE5F55" w:rsidRPr="00530A7A" w:rsidRDefault="000E2EB7">
            <w:pPr>
              <w:pStyle w:val="TableParagraph"/>
              <w:spacing w:before="78" w:line="258" w:lineRule="auto"/>
              <w:ind w:left="56" w:right="6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3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итлов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будов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них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будова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крім</w:t>
            </w:r>
            <w:r w:rsidRPr="00530A7A">
              <w:rPr>
                <w:rFonts w:ascii="Arial" w:hAnsi="Arial"/>
                <w:color w:val="1E1916"/>
                <w:spacing w:val="3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елень)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міще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оргівл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бутов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вування</w:t>
            </w:r>
            <w:r w:rsidRPr="00530A7A">
              <w:rPr>
                <w:rFonts w:ascii="Arial" w:hAnsi="Arial"/>
                <w:color w:val="1E1916"/>
                <w:spacing w:val="4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селення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арчування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птек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мбулаторій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</w:t>
            </w:r>
          </w:p>
        </w:tc>
        <w:tc>
          <w:tcPr>
            <w:tcW w:w="17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DBB7F5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E2D282B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003</w:t>
            </w:r>
          </w:p>
        </w:tc>
      </w:tr>
    </w:tbl>
    <w:p w14:paraId="3B11AC24" w14:textId="77777777" w:rsidR="00EE5F55" w:rsidRPr="00530A7A" w:rsidRDefault="00EE5F55">
      <w:pPr>
        <w:jc w:val="center"/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760" w:bottom="1120" w:left="1300" w:header="693" w:footer="920" w:gutter="0"/>
          <w:cols w:space="720"/>
        </w:sectPr>
      </w:pPr>
    </w:p>
    <w:p w14:paraId="3005A377" w14:textId="77777777" w:rsidR="00EE5F55" w:rsidRPr="00530A7A" w:rsidRDefault="00EE5F55">
      <w:pPr>
        <w:spacing w:before="7"/>
        <w:rPr>
          <w:rFonts w:ascii="Arial" w:eastAsia="Arial" w:hAnsi="Arial" w:cs="Arial"/>
          <w:b/>
          <w:bCs/>
          <w:lang w:val="uk-UA"/>
        </w:rPr>
      </w:pPr>
    </w:p>
    <w:p w14:paraId="635CE385" w14:textId="77777777" w:rsidR="00EE5F55" w:rsidRPr="00530A7A" w:rsidRDefault="000E2EB7">
      <w:pPr>
        <w:numPr>
          <w:ilvl w:val="1"/>
          <w:numId w:val="20"/>
        </w:numPr>
        <w:tabs>
          <w:tab w:val="left" w:pos="848"/>
        </w:tabs>
        <w:spacing w:before="66" w:line="278" w:lineRule="auto"/>
        <w:ind w:right="4178" w:hanging="340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РОЗРАХУНКОВІ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ВИТРАТИ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ГАЗУ.</w:t>
      </w:r>
      <w:r w:rsidRPr="00530A7A">
        <w:rPr>
          <w:rFonts w:ascii="Arial" w:hAnsi="Arial"/>
          <w:b/>
          <w:color w:val="1E1916"/>
          <w:spacing w:val="35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ГІДРАВЛІЧНИЙ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РОЗРАХУНОК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ГАЗОПРОВОДІВ</w:t>
      </w:r>
    </w:p>
    <w:p w14:paraId="7D91569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3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іч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чу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клад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сторанног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)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ліб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итерськ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ів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оров’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м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и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м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</w:t>
      </w:r>
    </w:p>
    <w:p w14:paraId="4BB46AB9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ор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м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ктич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ється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ис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lang w:val="uk-UA"/>
        </w:rPr>
        <w:t xml:space="preserve"> – KKД)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.</w:t>
      </w:r>
    </w:p>
    <w:p w14:paraId="636F232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82"/>
        </w:tabs>
        <w:spacing w:before="41" w:line="280" w:lineRule="exact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обленн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нераль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lang w:val="uk-UA"/>
        </w:rPr>
        <w:t>укрупнен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азник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спожив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рік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ину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4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Дж/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:</w:t>
      </w:r>
    </w:p>
    <w:p w14:paraId="39A3A6B8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83"/>
        </w:tabs>
        <w:spacing w:before="27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алізов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100;</w:t>
      </w:r>
    </w:p>
    <w:p w14:paraId="563FB2BD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нагрівач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250;</w:t>
      </w:r>
    </w:p>
    <w:p w14:paraId="64B8EAF4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12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165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сільськ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ості).</w:t>
      </w:r>
    </w:p>
    <w:p w14:paraId="251A7ADE" w14:textId="77777777" w:rsidR="00EE5F55" w:rsidRDefault="000E2EB7">
      <w:pPr>
        <w:pStyle w:val="a3"/>
        <w:spacing w:line="278" w:lineRule="auto"/>
        <w:ind w:right="110" w:firstLine="396"/>
        <w:jc w:val="both"/>
        <w:rPr>
          <w:color w:val="1E1916"/>
          <w:spacing w:val="-1"/>
          <w:lang w:val="uk-UA"/>
        </w:rPr>
      </w:pP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ється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різняється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ої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упнені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азн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множи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:</w:t>
      </w:r>
    </w:p>
    <w:p w14:paraId="03E86387" w14:textId="77777777" w:rsidR="00993C3E" w:rsidRDefault="00993C3E" w:rsidP="00993C3E">
      <w:pPr>
        <w:pStyle w:val="a3"/>
        <w:spacing w:line="278" w:lineRule="auto"/>
        <w:ind w:right="110" w:firstLine="396"/>
        <w:jc w:val="right"/>
        <w:rPr>
          <w:color w:val="1E1916"/>
          <w:spacing w:val="-1"/>
          <w:lang w:val="uk-UA"/>
        </w:rPr>
      </w:pPr>
      <w:r w:rsidRPr="00993C3E">
        <w:rPr>
          <w:color w:val="1E1916"/>
          <w:spacing w:val="-1"/>
          <w:position w:val="-34"/>
          <w:lang w:val="uk-UA"/>
        </w:rPr>
        <w:object w:dxaOrig="859" w:dyaOrig="720" w14:anchorId="13F702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3.5pt;height:36pt" o:ole="">
            <v:imagedata r:id="rId26" o:title=""/>
          </v:shape>
          <o:OLEObject Type="Embed" ProgID="Equation.DSMT4" ShapeID="_x0000_i1026" DrawAspect="Content" ObjectID="_1731852550" r:id="rId27"/>
        </w:object>
      </w:r>
      <w:r>
        <w:rPr>
          <w:color w:val="1E1916"/>
          <w:spacing w:val="-1"/>
          <w:lang w:val="uk-UA"/>
        </w:rPr>
        <w:t xml:space="preserve"> ,</w:t>
      </w:r>
      <w:r>
        <w:rPr>
          <w:color w:val="1E1916"/>
          <w:spacing w:val="-1"/>
          <w:lang w:val="uk-UA"/>
        </w:rPr>
        <w:tab/>
      </w:r>
      <w:r>
        <w:rPr>
          <w:color w:val="1E1916"/>
          <w:spacing w:val="-1"/>
          <w:lang w:val="uk-UA"/>
        </w:rPr>
        <w:tab/>
      </w:r>
      <w:r>
        <w:rPr>
          <w:color w:val="1E1916"/>
          <w:spacing w:val="-1"/>
          <w:lang w:val="uk-UA"/>
        </w:rPr>
        <w:tab/>
      </w:r>
      <w:r>
        <w:rPr>
          <w:color w:val="1E1916"/>
          <w:spacing w:val="-1"/>
          <w:lang w:val="uk-UA"/>
        </w:rPr>
        <w:tab/>
      </w:r>
      <w:r>
        <w:rPr>
          <w:color w:val="1E1916"/>
          <w:spacing w:val="-1"/>
          <w:lang w:val="uk-UA"/>
        </w:rPr>
        <w:tab/>
      </w:r>
      <w:r>
        <w:rPr>
          <w:color w:val="1E1916"/>
          <w:spacing w:val="-1"/>
          <w:lang w:val="uk-UA"/>
        </w:rPr>
        <w:tab/>
        <w:t>(1)</w:t>
      </w:r>
    </w:p>
    <w:p w14:paraId="053EF376" w14:textId="77777777" w:rsidR="00EE5F55" w:rsidRPr="00530A7A" w:rsidRDefault="000E2EB7">
      <w:pPr>
        <w:pStyle w:val="a3"/>
        <w:tabs>
          <w:tab w:val="left" w:pos="1074"/>
        </w:tabs>
        <w:spacing w:before="110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rFonts w:cs="Arial"/>
          <w:i/>
          <w:color w:val="1E1916"/>
          <w:spacing w:val="-1"/>
          <w:lang w:val="uk-UA"/>
        </w:rPr>
        <w:t>Q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>н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тепло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єтьс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Дж/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.</w:t>
      </w:r>
    </w:p>
    <w:p w14:paraId="5B0E98EF" w14:textId="77777777" w:rsidR="00EE5F55" w:rsidRPr="00530A7A" w:rsidRDefault="000E2EB7">
      <w:pPr>
        <w:pStyle w:val="1"/>
        <w:spacing w:before="7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2</w:t>
      </w:r>
    </w:p>
    <w:p w14:paraId="5A0DE2F6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7442"/>
        <w:gridCol w:w="1269"/>
        <w:gridCol w:w="917"/>
      </w:tblGrid>
      <w:tr w:rsidR="00EE5F55" w:rsidRPr="00530A7A" w14:paraId="414AAEC9" w14:textId="77777777">
        <w:trPr>
          <w:trHeight w:hRule="exact" w:val="1135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C8E4E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302ADE9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19"/>
                <w:szCs w:val="19"/>
                <w:lang w:val="uk-UA"/>
              </w:rPr>
            </w:pPr>
          </w:p>
          <w:p w14:paraId="48D6B9BB" w14:textId="77777777" w:rsidR="00EE5F55" w:rsidRPr="00530A7A" w:rsidRDefault="000E2EB7">
            <w:pPr>
              <w:pStyle w:val="TableParagraph"/>
              <w:ind w:left="6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живач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азу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A01EF6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49D0B003" w14:textId="77777777" w:rsidR="00EE5F55" w:rsidRPr="00530A7A" w:rsidRDefault="000E2EB7">
            <w:pPr>
              <w:pStyle w:val="TableParagraph"/>
              <w:spacing w:line="248" w:lineRule="auto"/>
              <w:ind w:left="44" w:right="42" w:hanging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казник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споживання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FD4B9D" w14:textId="77777777" w:rsidR="00EE5F55" w:rsidRPr="00530A7A" w:rsidRDefault="000E2EB7">
            <w:pPr>
              <w:pStyle w:val="TableParagraph"/>
              <w:spacing w:before="78" w:line="248" w:lineRule="auto"/>
              <w:ind w:left="32" w:right="36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орми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ти,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МДж</w:t>
            </w:r>
          </w:p>
        </w:tc>
      </w:tr>
      <w:tr w:rsidR="00EE5F55" w:rsidRPr="00530A7A" w14:paraId="1250C3FE" w14:textId="77777777">
        <w:trPr>
          <w:trHeight w:hRule="exact" w:val="357"/>
        </w:trPr>
        <w:tc>
          <w:tcPr>
            <w:tcW w:w="9628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202C4F" w14:textId="77777777" w:rsidR="00EE5F55" w:rsidRPr="00530A7A" w:rsidRDefault="000E2EB7">
            <w:pPr>
              <w:pStyle w:val="TableParagraph"/>
              <w:spacing w:before="90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21"/>
                <w:lang w:val="uk-UA"/>
              </w:rPr>
              <w:t xml:space="preserve">1 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21"/>
                <w:lang w:val="uk-UA"/>
              </w:rPr>
              <w:t>Житлові</w:t>
            </w:r>
            <w:r w:rsidRPr="00530A7A">
              <w:rPr>
                <w:rFonts w:ascii="Arial" w:hAnsi="Arial"/>
                <w:b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21"/>
                <w:lang w:val="uk-UA"/>
              </w:rPr>
              <w:t>будинки</w:t>
            </w:r>
          </w:p>
        </w:tc>
      </w:tr>
      <w:tr w:rsidR="00EE5F55" w:rsidRPr="00530A7A" w14:paraId="1606ED79" w14:textId="77777777">
        <w:trPr>
          <w:trHeight w:hRule="exact" w:val="118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F7BB353" w14:textId="77777777" w:rsidR="00EE5F55" w:rsidRPr="00530A7A" w:rsidRDefault="000E2EB7">
            <w:pPr>
              <w:pStyle w:val="TableParagraph"/>
              <w:spacing w:before="83" w:line="258" w:lineRule="auto"/>
              <w:ind w:left="56" w:right="93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явнос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вартир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лит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централізова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рячого</w:t>
            </w:r>
            <w:r w:rsidRPr="00530A7A">
              <w:rPr>
                <w:rFonts w:ascii="Arial" w:hAnsi="Arial"/>
                <w:color w:val="1E1916"/>
                <w:spacing w:val="3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постач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остачанні:</w:t>
            </w:r>
          </w:p>
          <w:p w14:paraId="079B5F02" w14:textId="77777777" w:rsidR="00EE5F55" w:rsidRPr="00530A7A" w:rsidRDefault="000E2EB7">
            <w:pPr>
              <w:pStyle w:val="TableParagraph"/>
              <w:spacing w:before="50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родним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азом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9879C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A8403D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594D67A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19F4F212" w14:textId="77777777" w:rsidR="00EE5F55" w:rsidRPr="00530A7A" w:rsidRDefault="000E2EB7">
            <w:pPr>
              <w:pStyle w:val="TableParagraph"/>
              <w:spacing w:line="258" w:lineRule="auto"/>
              <w:ind w:left="29" w:right="29" w:firstLine="20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у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3"/>
                <w:sz w:val="21"/>
                <w:lang w:val="uk-UA"/>
              </w:rPr>
              <w:t>людину</w:t>
            </w:r>
            <w:r w:rsidRPr="00530A7A">
              <w:rPr>
                <w:rFonts w:ascii="Arial" w:hAnsi="Arial"/>
                <w:color w:val="1E1916"/>
                <w:spacing w:val="-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</w:t>
            </w:r>
            <w:r w:rsidRPr="00530A7A">
              <w:rPr>
                <w:rFonts w:ascii="Arial" w:hAnsi="Arial"/>
                <w:color w:val="1E1916"/>
                <w:spacing w:val="-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3"/>
                <w:sz w:val="21"/>
                <w:lang w:val="uk-UA"/>
              </w:rPr>
              <w:t>рік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F757A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FEAADE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91F84DC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7938E06F" w14:textId="77777777" w:rsidR="00EE5F55" w:rsidRPr="00530A7A" w:rsidRDefault="000E2EB7">
            <w:pPr>
              <w:pStyle w:val="TableParagraph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800</w:t>
            </w:r>
          </w:p>
        </w:tc>
      </w:tr>
      <w:tr w:rsidR="00EE5F55" w:rsidRPr="00530A7A" w14:paraId="6A7DE9A1" w14:textId="77777777">
        <w:trPr>
          <w:trHeight w:hRule="exact" w:val="35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D10B35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ВГ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A7B856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578B0A" w14:textId="77777777" w:rsidR="00EE5F55" w:rsidRPr="00530A7A" w:rsidRDefault="000E2EB7">
            <w:pPr>
              <w:pStyle w:val="TableParagraph"/>
              <w:spacing w:before="8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40</w:t>
            </w:r>
          </w:p>
        </w:tc>
      </w:tr>
      <w:tr w:rsidR="00EE5F55" w:rsidRPr="00530A7A" w14:paraId="5A435116" w14:textId="77777777">
        <w:trPr>
          <w:trHeight w:hRule="exact" w:val="92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B78AE03" w14:textId="77777777" w:rsidR="00EE5F55" w:rsidRPr="00530A7A" w:rsidRDefault="000E2EB7">
            <w:pPr>
              <w:pStyle w:val="TableParagraph"/>
              <w:spacing w:before="83" w:line="258" w:lineRule="auto"/>
              <w:ind w:left="56" w:right="21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явнос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вартир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лит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нагрiвач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ут-</w:t>
            </w:r>
            <w:r w:rsidRPr="00530A7A">
              <w:rPr>
                <w:rFonts w:ascii="Arial" w:hAnsi="Arial"/>
                <w:color w:val="1E1916"/>
                <w:spacing w:val="5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ост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централізова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ряч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постачання)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остачанні:</w:t>
            </w:r>
          </w:p>
          <w:p w14:paraId="5FB891D7" w14:textId="77777777" w:rsidR="00EE5F55" w:rsidRPr="00530A7A" w:rsidRDefault="000E2EB7">
            <w:pPr>
              <w:pStyle w:val="TableParagraph"/>
              <w:spacing w:before="50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родним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азом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BFBC8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4B11FB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A1AE661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5504FFD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D7A47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ACD160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8D348F0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2CA1E7B8" w14:textId="77777777" w:rsidR="00EE5F55" w:rsidRPr="00530A7A" w:rsidRDefault="000E2EB7">
            <w:pPr>
              <w:pStyle w:val="TableParagraph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000</w:t>
            </w:r>
          </w:p>
        </w:tc>
      </w:tr>
      <w:tr w:rsidR="00EE5F55" w:rsidRPr="00530A7A" w14:paraId="57AC4519" w14:textId="77777777">
        <w:trPr>
          <w:trHeight w:hRule="exact" w:val="35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8AB1A0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ВГ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CD31E6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00182E" w14:textId="77777777" w:rsidR="00EE5F55" w:rsidRPr="00530A7A" w:rsidRDefault="000E2EB7">
            <w:pPr>
              <w:pStyle w:val="TableParagraph"/>
              <w:spacing w:before="8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300</w:t>
            </w:r>
          </w:p>
        </w:tc>
      </w:tr>
      <w:tr w:rsidR="00EE5F55" w:rsidRPr="00530A7A" w14:paraId="619AF755" w14:textId="77777777">
        <w:trPr>
          <w:trHeight w:hRule="exact" w:val="92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E3A641" w14:textId="77777777" w:rsidR="00EE5F55" w:rsidRPr="00530A7A" w:rsidRDefault="000E2EB7">
            <w:pPr>
              <w:pStyle w:val="TableParagraph"/>
              <w:spacing w:before="83" w:line="258" w:lineRule="auto"/>
              <w:ind w:left="56" w:right="29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явнос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вартир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лит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утност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централізованого</w:t>
            </w:r>
            <w:r w:rsidRPr="00530A7A">
              <w:rPr>
                <w:rFonts w:ascii="Arial" w:hAnsi="Arial"/>
                <w:color w:val="1E1916"/>
                <w:spacing w:val="4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ряч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постач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нагрівач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при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остачанні:</w:t>
            </w:r>
          </w:p>
          <w:p w14:paraId="666DBABE" w14:textId="77777777" w:rsidR="00EE5F55" w:rsidRPr="00530A7A" w:rsidRDefault="000E2EB7">
            <w:pPr>
              <w:pStyle w:val="TableParagraph"/>
              <w:spacing w:before="50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родним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азом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A1EE8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148934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846C349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7DBEC61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C198BA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00CD88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7DBC5C0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253E499E" w14:textId="77777777" w:rsidR="00EE5F55" w:rsidRPr="00530A7A" w:rsidRDefault="000E2EB7">
            <w:pPr>
              <w:pStyle w:val="TableParagraph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600</w:t>
            </w:r>
          </w:p>
        </w:tc>
      </w:tr>
      <w:tr w:rsidR="00EE5F55" w:rsidRPr="00530A7A" w14:paraId="56AB1F8C" w14:textId="77777777">
        <w:trPr>
          <w:trHeight w:hRule="exact" w:val="35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0F55EB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ВГ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5FCA47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DFB838" w14:textId="77777777" w:rsidR="00EE5F55" w:rsidRPr="00530A7A" w:rsidRDefault="000E2EB7">
            <w:pPr>
              <w:pStyle w:val="TableParagraph"/>
              <w:spacing w:before="8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240</w:t>
            </w:r>
          </w:p>
        </w:tc>
      </w:tr>
      <w:tr w:rsidR="00EE5F55" w:rsidRPr="00DE2850" w14:paraId="49D98C03" w14:textId="77777777">
        <w:trPr>
          <w:trHeight w:hRule="exact" w:val="657"/>
        </w:trPr>
        <w:tc>
          <w:tcPr>
            <w:tcW w:w="9628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E62A94" w14:textId="77777777" w:rsidR="00EE5F55" w:rsidRPr="00530A7A" w:rsidRDefault="000E2EB7">
            <w:pPr>
              <w:pStyle w:val="TableParagraph"/>
              <w:spacing w:before="90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21"/>
                <w:lang w:val="uk-UA"/>
              </w:rPr>
              <w:t xml:space="preserve">2 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21"/>
                <w:lang w:val="uk-UA"/>
              </w:rPr>
              <w:t>Громадські</w:t>
            </w:r>
            <w:r w:rsidRPr="00530A7A">
              <w:rPr>
                <w:rFonts w:ascii="Arial" w:hAnsi="Arial"/>
                <w:b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21"/>
                <w:lang w:val="uk-UA"/>
              </w:rPr>
              <w:t>будинки</w:t>
            </w:r>
          </w:p>
          <w:p w14:paraId="01FC5F1D" w14:textId="77777777" w:rsidR="00EE5F55" w:rsidRPr="00530A7A" w:rsidRDefault="000E2EB7">
            <w:pPr>
              <w:pStyle w:val="TableParagraph"/>
              <w:spacing w:before="58"/>
              <w:ind w:left="257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.1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а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бутового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вування</w:t>
            </w:r>
          </w:p>
        </w:tc>
      </w:tr>
      <w:tr w:rsidR="00EE5F55" w:rsidRPr="00530A7A" w14:paraId="23E65D36" w14:textId="77777777">
        <w:trPr>
          <w:trHeight w:hRule="exact" w:val="92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DD3CF0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альні:</w:t>
            </w:r>
          </w:p>
          <w:p w14:paraId="7777989A" w14:textId="77777777" w:rsidR="00EE5F55" w:rsidRPr="00530A7A" w:rsidRDefault="000E2EB7">
            <w:pPr>
              <w:pStyle w:val="TableParagraph"/>
              <w:spacing w:before="6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анн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ілизн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в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еханізован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альнях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264ED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2AB9AE5" w14:textId="77777777" w:rsidR="00EE5F55" w:rsidRPr="00530A7A" w:rsidRDefault="000E2EB7">
            <w:pPr>
              <w:pStyle w:val="TableParagraph"/>
              <w:spacing w:before="163" w:line="258" w:lineRule="auto"/>
              <w:ind w:left="260" w:right="53" w:hanging="20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1 т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ухої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білизни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6228A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CBE1987" w14:textId="77777777" w:rsidR="00EE5F55" w:rsidRPr="00530A7A" w:rsidRDefault="000E2EB7">
            <w:pPr>
              <w:pStyle w:val="TableParagraph"/>
              <w:spacing w:before="16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800</w:t>
            </w:r>
          </w:p>
        </w:tc>
      </w:tr>
      <w:tr w:rsidR="00EE5F55" w:rsidRPr="00530A7A" w14:paraId="23B6B5F8" w14:textId="77777777">
        <w:trPr>
          <w:trHeight w:hRule="exact" w:val="35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929C2F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анн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ілизн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в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емеханізован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альня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із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ушильними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шафами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7EA06D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DD37E9" w14:textId="77777777" w:rsidR="00EE5F55" w:rsidRPr="00530A7A" w:rsidRDefault="000E2EB7">
            <w:pPr>
              <w:pStyle w:val="TableParagraph"/>
              <w:spacing w:before="83"/>
              <w:ind w:left="1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600</w:t>
            </w:r>
          </w:p>
        </w:tc>
      </w:tr>
      <w:tr w:rsidR="00EE5F55" w:rsidRPr="00530A7A" w14:paraId="5346AF12" w14:textId="77777777">
        <w:trPr>
          <w:trHeight w:hRule="exact" w:val="615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6FBA25" w14:textId="77777777" w:rsidR="00EE5F55" w:rsidRPr="00530A7A" w:rsidRDefault="000E2EB7">
            <w:pPr>
              <w:pStyle w:val="TableParagraph"/>
              <w:spacing w:before="83" w:line="258" w:lineRule="auto"/>
              <w:ind w:left="56" w:right="6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анн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ілизн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в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еханізован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альнях,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ключаюч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ушіння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і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асування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44E91E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B00F45" w14:textId="77777777" w:rsidR="00EE5F55" w:rsidRPr="00530A7A" w:rsidRDefault="000E2EB7">
            <w:pPr>
              <w:pStyle w:val="TableParagraph"/>
              <w:spacing w:before="83"/>
              <w:ind w:left="1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800</w:t>
            </w:r>
          </w:p>
        </w:tc>
      </w:tr>
    </w:tbl>
    <w:p w14:paraId="59B719AF" w14:textId="77777777" w:rsidR="00EE5F55" w:rsidRPr="00530A7A" w:rsidRDefault="00EE5F55">
      <w:pPr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footerReference w:type="even" r:id="rId28"/>
          <w:pgSz w:w="11920" w:h="16840"/>
          <w:pgMar w:top="880" w:right="1320" w:bottom="1120" w:left="740" w:header="693" w:footer="920" w:gutter="0"/>
          <w:cols w:space="720"/>
        </w:sectPr>
      </w:pPr>
    </w:p>
    <w:p w14:paraId="606127BD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lang w:val="uk-UA"/>
        </w:rPr>
      </w:pPr>
    </w:p>
    <w:p w14:paraId="0A3E5D59" w14:textId="77777777" w:rsidR="00EE5F55" w:rsidRPr="00530A7A" w:rsidRDefault="000E2EB7">
      <w:pPr>
        <w:pStyle w:val="a3"/>
        <w:spacing w:before="66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ін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2</w:t>
      </w:r>
    </w:p>
    <w:p w14:paraId="158FD116" w14:textId="77777777" w:rsidR="00EE5F55" w:rsidRPr="00530A7A" w:rsidRDefault="00EE5F55">
      <w:pPr>
        <w:spacing w:before="4"/>
        <w:rPr>
          <w:rFonts w:ascii="Arial" w:eastAsia="Arial" w:hAnsi="Arial" w:cs="Arial"/>
          <w:sz w:val="6"/>
          <w:szCs w:val="6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7442"/>
        <w:gridCol w:w="1269"/>
        <w:gridCol w:w="917"/>
      </w:tblGrid>
      <w:tr w:rsidR="00EE5F55" w:rsidRPr="00530A7A" w14:paraId="50E1D027" w14:textId="77777777">
        <w:trPr>
          <w:trHeight w:hRule="exact" w:val="1135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5503D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5D8160EA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</w:p>
          <w:p w14:paraId="476FDCFB" w14:textId="77777777" w:rsidR="00EE5F55" w:rsidRPr="00530A7A" w:rsidRDefault="000E2EB7">
            <w:pPr>
              <w:pStyle w:val="TableParagraph"/>
              <w:ind w:left="6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живач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азу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7D5935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17"/>
                <w:szCs w:val="17"/>
                <w:lang w:val="uk-UA"/>
              </w:rPr>
            </w:pPr>
          </w:p>
          <w:p w14:paraId="48D41FCB" w14:textId="77777777" w:rsidR="00EE5F55" w:rsidRPr="00530A7A" w:rsidRDefault="000E2EB7">
            <w:pPr>
              <w:pStyle w:val="TableParagraph"/>
              <w:spacing w:line="248" w:lineRule="auto"/>
              <w:ind w:left="44" w:right="42" w:hanging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казник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споживання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D48AE9" w14:textId="77777777" w:rsidR="00EE5F55" w:rsidRPr="00530A7A" w:rsidRDefault="000E2EB7">
            <w:pPr>
              <w:pStyle w:val="TableParagraph"/>
              <w:spacing w:before="78" w:line="248" w:lineRule="auto"/>
              <w:ind w:left="32" w:right="36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орми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ти,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МДж</w:t>
            </w:r>
          </w:p>
        </w:tc>
      </w:tr>
      <w:tr w:rsidR="00EE5F55" w:rsidRPr="00530A7A" w14:paraId="60DD53BC" w14:textId="77777777">
        <w:trPr>
          <w:trHeight w:hRule="exact" w:val="66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FB5B43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езкамери:</w:t>
            </w:r>
          </w:p>
          <w:p w14:paraId="22E8CCD1" w14:textId="77777777" w:rsidR="00EE5F55" w:rsidRPr="00530A7A" w:rsidRDefault="000E2EB7">
            <w:pPr>
              <w:pStyle w:val="TableParagraph"/>
              <w:spacing w:before="6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езинфекцію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ілизни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дягу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в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аров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амерах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063F9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02C2C0FB" w14:textId="77777777" w:rsidR="00EE5F55" w:rsidRPr="00530A7A" w:rsidRDefault="000E2EB7">
            <w:pPr>
              <w:pStyle w:val="TableParagraph"/>
              <w:spacing w:before="16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71FBF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23DC98C4" w14:textId="77777777" w:rsidR="00EE5F55" w:rsidRPr="00530A7A" w:rsidRDefault="000E2EB7">
            <w:pPr>
              <w:pStyle w:val="TableParagraph"/>
              <w:spacing w:before="16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240</w:t>
            </w:r>
          </w:p>
        </w:tc>
      </w:tr>
      <w:tr w:rsidR="00EE5F55" w:rsidRPr="00530A7A" w14:paraId="15424EA3" w14:textId="77777777">
        <w:trPr>
          <w:trHeight w:hRule="exact" w:val="35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E23B43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езинфекцію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ілизни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дягу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в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арячеповітрян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амерах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0840F8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B15CD0" w14:textId="77777777" w:rsidR="00EE5F55" w:rsidRPr="00530A7A" w:rsidRDefault="000E2EB7">
            <w:pPr>
              <w:pStyle w:val="TableParagraph"/>
              <w:spacing w:before="8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60</w:t>
            </w:r>
          </w:p>
        </w:tc>
      </w:tr>
      <w:tr w:rsidR="00EE5F55" w:rsidRPr="00530A7A" w14:paraId="2DBF416D" w14:textId="77777777">
        <w:trPr>
          <w:trHeight w:hRule="exact" w:val="92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CF8A19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азні:</w:t>
            </w:r>
          </w:p>
          <w:p w14:paraId="53F1B47A" w14:textId="77777777" w:rsidR="00EE5F55" w:rsidRPr="00530A7A" w:rsidRDefault="000E2EB7">
            <w:pPr>
              <w:pStyle w:val="TableParagraph"/>
              <w:spacing w:before="6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итт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ез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анн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A58C8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C0CF993" w14:textId="77777777" w:rsidR="00EE5F55" w:rsidRPr="00530A7A" w:rsidRDefault="000E2EB7">
            <w:pPr>
              <w:pStyle w:val="TableParagraph"/>
              <w:spacing w:before="163" w:line="258" w:lineRule="auto"/>
              <w:ind w:left="345" w:right="229" w:hanging="11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е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иття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CF50D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245D6382" w14:textId="77777777" w:rsidR="00EE5F55" w:rsidRPr="00530A7A" w:rsidRDefault="000E2EB7">
            <w:pPr>
              <w:pStyle w:val="TableParagraph"/>
              <w:spacing w:before="163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</w:tr>
      <w:tr w:rsidR="00EE5F55" w:rsidRPr="00530A7A" w14:paraId="6684C92D" w14:textId="77777777">
        <w:trPr>
          <w:trHeight w:hRule="exact" w:val="35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3DCC37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итт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з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аннами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6D016BF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058323" w14:textId="77777777" w:rsidR="00EE5F55" w:rsidRPr="00530A7A" w:rsidRDefault="000E2EB7">
            <w:pPr>
              <w:pStyle w:val="TableParagraph"/>
              <w:spacing w:before="83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DE2850" w14:paraId="5CA1AFF9" w14:textId="77777777">
        <w:trPr>
          <w:trHeight w:hRule="exact" w:val="350"/>
        </w:trPr>
        <w:tc>
          <w:tcPr>
            <w:tcW w:w="9628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26C008" w14:textId="77777777" w:rsidR="00EE5F55" w:rsidRPr="00530A7A" w:rsidRDefault="000E2EB7">
            <w:pPr>
              <w:pStyle w:val="TableParagraph"/>
              <w:spacing w:before="83"/>
              <w:ind w:left="147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.2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а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арчув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закладів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сторан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сподарства)</w:t>
            </w:r>
          </w:p>
        </w:tc>
      </w:tr>
      <w:tr w:rsidR="00EE5F55" w:rsidRPr="00530A7A" w14:paraId="4061879B" w14:textId="77777777">
        <w:trPr>
          <w:trHeight w:hRule="exact" w:val="92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E8BEB8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Їдальн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сторани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фе:</w:t>
            </w:r>
          </w:p>
          <w:p w14:paraId="18E97BD4" w14:textId="77777777" w:rsidR="00EE5F55" w:rsidRPr="00530A7A" w:rsidRDefault="000E2EB7">
            <w:pPr>
              <w:pStyle w:val="TableParagraph"/>
              <w:spacing w:before="68" w:line="258" w:lineRule="auto"/>
              <w:ind w:left="56" w:right="13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готуванн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бідів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незалежн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ід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опускної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датності</w:t>
            </w:r>
            <w:r w:rsidRPr="00530A7A">
              <w:rPr>
                <w:rFonts w:ascii="Arial" w:eastAsia="Arial" w:hAnsi="Arial" w:cs="Arial"/>
                <w:color w:val="1E1916"/>
                <w:spacing w:val="34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приємства)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40257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47EA41F0" w14:textId="77777777" w:rsidR="00EE5F55" w:rsidRPr="00530A7A" w:rsidRDefault="000E2EB7">
            <w:pPr>
              <w:pStyle w:val="TableParagraph"/>
              <w:spacing w:before="163" w:line="258" w:lineRule="auto"/>
              <w:ind w:left="426" w:right="229" w:hanging="19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ин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ід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F069C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2215FB97" w14:textId="77777777" w:rsidR="00EE5F55" w:rsidRPr="00530A7A" w:rsidRDefault="000E2EB7">
            <w:pPr>
              <w:pStyle w:val="TableParagraph"/>
              <w:spacing w:before="163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,2</w:t>
            </w:r>
          </w:p>
        </w:tc>
      </w:tr>
      <w:tr w:rsidR="00EE5F55" w:rsidRPr="00530A7A" w14:paraId="6422B9EF" w14:textId="77777777">
        <w:trPr>
          <w:trHeight w:hRule="exact" w:val="87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9C09AD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готуванн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ніданків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ечері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2C3B92" w14:textId="77777777" w:rsidR="00EE5F55" w:rsidRPr="00530A7A" w:rsidRDefault="000E2EB7">
            <w:pPr>
              <w:pStyle w:val="TableParagraph"/>
              <w:spacing w:before="83" w:line="258" w:lineRule="auto"/>
              <w:ind w:left="31" w:right="30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ин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ні-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анок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бо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ечерю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F5FE1E" w14:textId="77777777" w:rsidR="00EE5F55" w:rsidRPr="00530A7A" w:rsidRDefault="000E2EB7">
            <w:pPr>
              <w:pStyle w:val="TableParagraph"/>
              <w:spacing w:before="83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1</w:t>
            </w:r>
          </w:p>
        </w:tc>
      </w:tr>
      <w:tr w:rsidR="00EE5F55" w:rsidRPr="00530A7A" w14:paraId="020FDE95" w14:textId="77777777">
        <w:trPr>
          <w:trHeight w:hRule="exact" w:val="350"/>
        </w:trPr>
        <w:tc>
          <w:tcPr>
            <w:tcW w:w="9628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43FB64" w14:textId="77777777" w:rsidR="00EE5F55" w:rsidRPr="00530A7A" w:rsidRDefault="000E2EB7">
            <w:pPr>
              <w:pStyle w:val="TableParagraph"/>
              <w:spacing w:before="83"/>
              <w:ind w:left="334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2.3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аклади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хорони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доров’я</w:t>
            </w:r>
          </w:p>
        </w:tc>
      </w:tr>
      <w:tr w:rsidR="00EE5F55" w:rsidRPr="00530A7A" w14:paraId="61B245D1" w14:textId="77777777">
        <w:trPr>
          <w:trHeight w:hRule="exact" w:val="92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DAB6E6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ікарн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логов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:</w:t>
            </w:r>
          </w:p>
          <w:p w14:paraId="22A754F3" w14:textId="77777777" w:rsidR="00EE5F55" w:rsidRPr="00530A7A" w:rsidRDefault="000E2EB7">
            <w:pPr>
              <w:pStyle w:val="TableParagraph"/>
              <w:spacing w:before="6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готуванн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їжі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872AC0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23E0912" w14:textId="77777777" w:rsidR="00EE5F55" w:rsidRPr="00530A7A" w:rsidRDefault="000E2EB7">
            <w:pPr>
              <w:pStyle w:val="TableParagraph"/>
              <w:spacing w:before="163" w:line="258" w:lineRule="auto"/>
              <w:ind w:left="77" w:right="75" w:firstLine="15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е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іжк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рік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EEB56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0B31826" w14:textId="77777777" w:rsidR="00EE5F55" w:rsidRPr="00530A7A" w:rsidRDefault="000E2EB7">
            <w:pPr>
              <w:pStyle w:val="TableParagraph"/>
              <w:spacing w:before="16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200</w:t>
            </w:r>
          </w:p>
        </w:tc>
      </w:tr>
      <w:tr w:rsidR="00EE5F55" w:rsidRPr="00530A7A" w14:paraId="1B6D511C" w14:textId="77777777">
        <w:trPr>
          <w:trHeight w:hRule="exact" w:val="61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2D3EDE" w14:textId="77777777" w:rsidR="00EE5F55" w:rsidRPr="00530A7A" w:rsidRDefault="000E2EB7">
            <w:pPr>
              <w:pStyle w:val="TableParagraph"/>
              <w:spacing w:before="83" w:line="258" w:lineRule="auto"/>
              <w:ind w:left="56" w:right="60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готування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арячої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од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л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осподарсько-побутов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треб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і</w:t>
            </w:r>
            <w:r w:rsidRPr="00530A7A">
              <w:rPr>
                <w:rFonts w:ascii="Arial" w:eastAsia="Arial" w:hAnsi="Arial" w:cs="Arial"/>
                <w:color w:val="1E1916"/>
                <w:spacing w:val="3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лікувальн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оцедур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без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анн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ілизни)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D17941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258BB4" w14:textId="77777777" w:rsidR="00EE5F55" w:rsidRPr="00530A7A" w:rsidRDefault="000E2EB7">
            <w:pPr>
              <w:pStyle w:val="TableParagraph"/>
              <w:spacing w:before="8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9200</w:t>
            </w:r>
          </w:p>
        </w:tc>
      </w:tr>
      <w:tr w:rsidR="00EE5F55" w:rsidRPr="00530A7A" w14:paraId="1F4477D7" w14:textId="77777777">
        <w:trPr>
          <w:trHeight w:hRule="exact" w:val="357"/>
        </w:trPr>
        <w:tc>
          <w:tcPr>
            <w:tcW w:w="9628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CD550C" w14:textId="77777777" w:rsidR="00EE5F55" w:rsidRPr="00530A7A" w:rsidRDefault="000E2EB7">
            <w:pPr>
              <w:pStyle w:val="TableParagraph"/>
              <w:spacing w:before="90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21"/>
                <w:lang w:val="uk-UA"/>
              </w:rPr>
              <w:t xml:space="preserve">3 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21"/>
                <w:lang w:val="uk-UA"/>
              </w:rPr>
              <w:t>Промислові</w:t>
            </w:r>
            <w:r w:rsidRPr="00530A7A">
              <w:rPr>
                <w:rFonts w:ascii="Arial" w:hAnsi="Arial"/>
                <w:b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21"/>
                <w:lang w:val="uk-UA"/>
              </w:rPr>
              <w:t>будинки</w:t>
            </w:r>
          </w:p>
        </w:tc>
      </w:tr>
      <w:tr w:rsidR="00EE5F55" w:rsidRPr="00530A7A" w14:paraId="393A885B" w14:textId="77777777">
        <w:trPr>
          <w:trHeight w:hRule="exact" w:val="92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B63BB7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лібозаводи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мбінати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карні:</w:t>
            </w:r>
          </w:p>
          <w:p w14:paraId="0A1D8F56" w14:textId="77777777" w:rsidR="00EE5F55" w:rsidRPr="00530A7A" w:rsidRDefault="000E2EB7">
            <w:pPr>
              <w:pStyle w:val="TableParagraph"/>
              <w:spacing w:before="6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ипічку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хліб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формового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107E0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2BFBDB1" w14:textId="77777777" w:rsidR="00EE5F55" w:rsidRPr="00530A7A" w:rsidRDefault="000E2EB7">
            <w:pPr>
              <w:pStyle w:val="TableParagraph"/>
              <w:spacing w:before="163" w:line="258" w:lineRule="auto"/>
              <w:ind w:left="259" w:right="259" w:firstLine="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1 т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робів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DCFF6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93ECC90" w14:textId="77777777" w:rsidR="00EE5F55" w:rsidRPr="00530A7A" w:rsidRDefault="000E2EB7">
            <w:pPr>
              <w:pStyle w:val="TableParagraph"/>
              <w:spacing w:before="16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00</w:t>
            </w:r>
          </w:p>
        </w:tc>
      </w:tr>
      <w:tr w:rsidR="00EE5F55" w:rsidRPr="00530A7A" w14:paraId="409C87C8" w14:textId="77777777">
        <w:trPr>
          <w:trHeight w:hRule="exact" w:val="35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8DDA69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ипічку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хліб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дового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атонів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улочок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доби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00AF54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B532AC3" w14:textId="77777777" w:rsidR="00EE5F55" w:rsidRPr="00530A7A" w:rsidRDefault="000E2EB7">
            <w:pPr>
              <w:pStyle w:val="TableParagraph"/>
              <w:spacing w:before="8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450</w:t>
            </w:r>
          </w:p>
        </w:tc>
      </w:tr>
      <w:tr w:rsidR="00EE5F55" w:rsidRPr="00530A7A" w14:paraId="2E91849D" w14:textId="77777777">
        <w:trPr>
          <w:trHeight w:hRule="exact" w:val="61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11D0C2" w14:textId="77777777" w:rsidR="00EE5F55" w:rsidRPr="00530A7A" w:rsidRDefault="000E2EB7">
            <w:pPr>
              <w:pStyle w:val="TableParagraph"/>
              <w:spacing w:before="83" w:line="258" w:lineRule="auto"/>
              <w:ind w:left="56" w:right="5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ипічку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ондитерськ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иробів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тортів,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істечок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ечива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яників</w:t>
            </w:r>
            <w:r w:rsidRPr="00530A7A">
              <w:rPr>
                <w:rFonts w:ascii="Arial" w:eastAsia="Arial" w:hAnsi="Arial" w:cs="Arial"/>
                <w:color w:val="1E1916"/>
                <w:spacing w:val="5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ощо)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8278CB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660E72D" w14:textId="77777777" w:rsidR="00EE5F55" w:rsidRPr="00530A7A" w:rsidRDefault="000E2EB7">
            <w:pPr>
              <w:pStyle w:val="TableParagraph"/>
              <w:spacing w:before="8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750</w:t>
            </w:r>
          </w:p>
        </w:tc>
      </w:tr>
      <w:tr w:rsidR="00EE5F55" w:rsidRPr="00DE2850" w14:paraId="0CBC3F65" w14:textId="77777777">
        <w:trPr>
          <w:trHeight w:hRule="exact" w:val="843"/>
        </w:trPr>
        <w:tc>
          <w:tcPr>
            <w:tcW w:w="9628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F9937A8" w14:textId="77777777" w:rsidR="00EE5F55" w:rsidRPr="00530A7A" w:rsidRDefault="000E2EB7">
            <w:pPr>
              <w:pStyle w:val="TableParagraph"/>
              <w:spacing w:before="82" w:line="258" w:lineRule="auto"/>
              <w:ind w:left="1218" w:right="53" w:hanging="1163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1.</w:t>
            </w:r>
            <w:r w:rsidRPr="00530A7A">
              <w:rPr>
                <w:rFonts w:ascii="Arial" w:hAnsi="Arial"/>
                <w:b/>
                <w:color w:val="1E1916"/>
                <w:spacing w:val="1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астосуванні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лабораторних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отреб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авчальних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акладів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орму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итрат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теплоти</w:t>
            </w:r>
            <w:r w:rsidRPr="00530A7A">
              <w:rPr>
                <w:rFonts w:ascii="Arial" w:hAnsi="Arial"/>
                <w:color w:val="1E1916"/>
                <w:spacing w:val="8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еобхідно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ймати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із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озрахунку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50 МДж в рік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одного учня.</w:t>
            </w:r>
          </w:p>
          <w:p w14:paraId="53F8D97C" w14:textId="77777777" w:rsidR="00EE5F55" w:rsidRPr="00530A7A" w:rsidRDefault="000E2EB7">
            <w:pPr>
              <w:pStyle w:val="TableParagraph"/>
              <w:spacing w:before="41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 2.</w:t>
            </w:r>
            <w:r w:rsidRPr="00530A7A">
              <w:rPr>
                <w:rFonts w:ascii="Arial" w:hAnsi="Arial"/>
                <w:b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орми витрат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теплоти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не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раховують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трати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теплоти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на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палення.</w:t>
            </w:r>
          </w:p>
        </w:tc>
      </w:tr>
    </w:tbl>
    <w:p w14:paraId="2CD8B4E6" w14:textId="77777777" w:rsidR="00EE5F55" w:rsidRPr="00530A7A" w:rsidRDefault="00EE5F55">
      <w:pPr>
        <w:rPr>
          <w:rFonts w:ascii="Arial" w:eastAsia="Arial" w:hAnsi="Arial" w:cs="Arial"/>
          <w:sz w:val="16"/>
          <w:szCs w:val="16"/>
          <w:lang w:val="uk-UA"/>
        </w:rPr>
      </w:pPr>
    </w:p>
    <w:p w14:paraId="10A09FA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87"/>
        </w:tabs>
        <w:spacing w:before="66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іч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гівлі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в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виробничог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р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%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ої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ої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</w:t>
      </w:r>
    </w:p>
    <w:p w14:paraId="7D1A1AD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18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іч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и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и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льськогосподарськ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м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спожива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н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ККД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,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є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)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пективою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ньог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ит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еплоти).</w:t>
      </w:r>
    </w:p>
    <w:p w14:paraId="6D8595E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4"/>
        </w:tabs>
        <w:spacing w:before="68" w:line="278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Річ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готува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м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підігр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арин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7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.</w:t>
      </w:r>
    </w:p>
    <w:p w14:paraId="38D3D3D9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 w:rsidSect="00FD5FEF">
          <w:footerReference w:type="default" r:id="rId29"/>
          <w:pgSz w:w="11920" w:h="16840"/>
          <w:pgMar w:top="880" w:right="760" w:bottom="1120" w:left="1300" w:header="693" w:footer="920" w:gutter="0"/>
          <w:pgNumType w:start="11"/>
          <w:cols w:space="720"/>
        </w:sectPr>
      </w:pPr>
    </w:p>
    <w:p w14:paraId="3172F018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21718E67" w14:textId="77777777" w:rsidR="00EE5F55" w:rsidRPr="00530A7A" w:rsidRDefault="000E2EB7">
      <w:pPr>
        <w:pStyle w:val="1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3</w:t>
      </w:r>
    </w:p>
    <w:p w14:paraId="1C70DC6A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4971"/>
        <w:gridCol w:w="2074"/>
        <w:gridCol w:w="2583"/>
      </w:tblGrid>
      <w:tr w:rsidR="00EE5F55" w:rsidRPr="00DE2850" w14:paraId="5500C3C0" w14:textId="77777777">
        <w:trPr>
          <w:trHeight w:hRule="exact" w:val="625"/>
        </w:trPr>
        <w:tc>
          <w:tcPr>
            <w:tcW w:w="497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C47D90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7D11D9D8" w14:textId="77777777" w:rsidR="00EE5F55" w:rsidRPr="00530A7A" w:rsidRDefault="000E2EB7">
            <w:pPr>
              <w:pStyle w:val="TableParagraph"/>
              <w:ind w:left="72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значе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чається</w:t>
            </w:r>
          </w:p>
        </w:tc>
        <w:tc>
          <w:tcPr>
            <w:tcW w:w="207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DF402F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7FAE29B5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Одиниця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міру</w:t>
            </w:r>
          </w:p>
        </w:tc>
        <w:tc>
          <w:tcPr>
            <w:tcW w:w="25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82EE67" w14:textId="77777777" w:rsidR="00EE5F55" w:rsidRPr="00530A7A" w:rsidRDefault="000E2EB7">
            <w:pPr>
              <w:pStyle w:val="TableParagraph"/>
              <w:spacing w:before="73" w:line="248" w:lineRule="auto"/>
              <w:ind w:left="95" w:right="100" w:firstLine="3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ор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ти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треб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варин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дж</w:t>
            </w:r>
          </w:p>
        </w:tc>
      </w:tr>
      <w:tr w:rsidR="00EE5F55" w:rsidRPr="00530A7A" w14:paraId="19D67BB9" w14:textId="77777777">
        <w:trPr>
          <w:trHeight w:hRule="exact" w:val="340"/>
        </w:trPr>
        <w:tc>
          <w:tcPr>
            <w:tcW w:w="4971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196290E4" w14:textId="77777777" w:rsidR="00EE5F55" w:rsidRPr="00530A7A" w:rsidRDefault="000E2EB7">
            <w:pPr>
              <w:pStyle w:val="TableParagraph"/>
              <w:spacing w:before="78" w:line="258" w:lineRule="auto"/>
              <w:ind w:left="56" w:right="23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готув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рм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варин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рахуванням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парю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б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рмів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рене-,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льбоплодів</w:t>
            </w:r>
          </w:p>
        </w:tc>
        <w:tc>
          <w:tcPr>
            <w:tcW w:w="207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5D4322" w14:textId="77777777" w:rsidR="00EE5F55" w:rsidRPr="00530A7A" w:rsidRDefault="000E2EB7">
            <w:pPr>
              <w:pStyle w:val="TableParagraph"/>
              <w:spacing w:before="78"/>
              <w:ind w:left="5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Один кінь</w:t>
            </w:r>
          </w:p>
        </w:tc>
        <w:tc>
          <w:tcPr>
            <w:tcW w:w="25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E5540F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700</w:t>
            </w:r>
          </w:p>
        </w:tc>
      </w:tr>
      <w:tr w:rsidR="00EE5F55" w:rsidRPr="00530A7A" w14:paraId="369A98CD" w14:textId="77777777">
        <w:trPr>
          <w:trHeight w:hRule="exact" w:val="340"/>
        </w:trPr>
        <w:tc>
          <w:tcPr>
            <w:tcW w:w="4971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54552B7E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07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725EF5" w14:textId="77777777" w:rsidR="00EE5F55" w:rsidRPr="00530A7A" w:rsidRDefault="000E2EB7">
            <w:pPr>
              <w:pStyle w:val="TableParagraph"/>
              <w:spacing w:before="78"/>
              <w:ind w:left="40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а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рова</w:t>
            </w:r>
          </w:p>
        </w:tc>
        <w:tc>
          <w:tcPr>
            <w:tcW w:w="25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B1C334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400</w:t>
            </w:r>
          </w:p>
        </w:tc>
      </w:tr>
      <w:tr w:rsidR="00EE5F55" w:rsidRPr="00530A7A" w14:paraId="44E1FA89" w14:textId="77777777">
        <w:trPr>
          <w:trHeight w:hRule="exact" w:val="340"/>
        </w:trPr>
        <w:tc>
          <w:tcPr>
            <w:tcW w:w="4971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E4D46D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07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B63F46" w14:textId="77777777" w:rsidR="00EE5F55" w:rsidRPr="00530A7A" w:rsidRDefault="000E2EB7">
            <w:pPr>
              <w:pStyle w:val="TableParagraph"/>
              <w:spacing w:before="78"/>
              <w:ind w:left="4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Одна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виня</w:t>
            </w:r>
          </w:p>
        </w:tc>
        <w:tc>
          <w:tcPr>
            <w:tcW w:w="25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A64CED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200</w:t>
            </w:r>
          </w:p>
        </w:tc>
      </w:tr>
      <w:tr w:rsidR="00EE5F55" w:rsidRPr="00530A7A" w14:paraId="3367A697" w14:textId="77777777">
        <w:trPr>
          <w:trHeight w:hRule="exact" w:val="345"/>
        </w:trPr>
        <w:tc>
          <w:tcPr>
            <w:tcW w:w="497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553CD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ідігрі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для пиття та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санітарних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треб</w:t>
            </w:r>
          </w:p>
        </w:tc>
        <w:tc>
          <w:tcPr>
            <w:tcW w:w="207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0B496F" w14:textId="77777777" w:rsidR="00EE5F55" w:rsidRPr="00530A7A" w:rsidRDefault="000E2EB7">
            <w:pPr>
              <w:pStyle w:val="TableParagraph"/>
              <w:spacing w:before="78"/>
              <w:ind w:left="34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а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варина</w:t>
            </w:r>
          </w:p>
        </w:tc>
        <w:tc>
          <w:tcPr>
            <w:tcW w:w="25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0D1EEA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20</w:t>
            </w:r>
          </w:p>
        </w:tc>
      </w:tr>
    </w:tbl>
    <w:p w14:paraId="2A6EAF72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734D71E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5"/>
        </w:tabs>
        <w:spacing w:before="66" w:line="278" w:lineRule="auto"/>
        <w:ind w:left="110"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и газопостачання міст, селищ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сіл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овувати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унко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7D18257A" w14:textId="77777777" w:rsidR="00EE5F55" w:rsidRPr="000B7A2A" w:rsidRDefault="00DE2850">
      <w:pPr>
        <w:pStyle w:val="a3"/>
        <w:numPr>
          <w:ilvl w:val="2"/>
          <w:numId w:val="20"/>
        </w:numPr>
        <w:tabs>
          <w:tab w:val="left" w:pos="866"/>
        </w:tabs>
        <w:spacing w:before="57" w:line="300" w:lineRule="auto"/>
        <w:ind w:left="110" w:right="111" w:firstLine="397"/>
        <w:jc w:val="both"/>
        <w:rPr>
          <w:lang w:val="uk-UA"/>
        </w:rPr>
      </w:pPr>
      <w:r>
        <w:rPr>
          <w:noProof/>
          <w:lang w:val="uk-UA"/>
        </w:rPr>
        <w:pict w14:anchorId="0625F89B">
          <v:shapetype id="_x0000_t202" coordsize="21600,21600" o:spt="202" path="m,l,21600r21600,l21600,xe">
            <v:stroke joinstyle="miter"/>
            <v:path gradientshapeok="t" o:connecttype="rect"/>
          </v:shapetype>
          <v:shape id="Text Box 63" o:spid="_x0000_s2095" type="#_x0000_t202" style="position:absolute;left:0;text-align:left;margin-left:332.05pt;margin-top:12.4pt;width:4.4pt;height:7.9pt;z-index:-253744;visibility:visible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" filled="f" stroked="f">
            <v:textbox inset="0,0,0,0">
              <w:txbxContent>
                <w:p w14:paraId="5CF42D7E" w14:textId="77777777" w:rsidR="00DE2850" w:rsidRDefault="00DE2850">
                  <w:pPr>
                    <w:spacing w:line="154" w:lineRule="exact"/>
                    <w:rPr>
                      <w:rFonts w:ascii="Arial" w:eastAsia="Arial" w:hAnsi="Arial" w:cs="Arial"/>
                      <w:sz w:val="15"/>
                      <w:szCs w:val="15"/>
                    </w:rPr>
                  </w:pPr>
                  <w:r>
                    <w:rPr>
                      <w:rFonts w:ascii="Arial"/>
                      <w:i/>
                      <w:color w:val="1E1916"/>
                      <w:w w:val="105"/>
                      <w:sz w:val="15"/>
                    </w:rPr>
                    <w:t>d</w:t>
                  </w:r>
                </w:p>
              </w:txbxContent>
            </v:textbox>
            <w10:wrap anchorx="page"/>
          </v:shape>
        </w:pict>
      </w:r>
      <w:r w:rsidR="000E2EB7" w:rsidRPr="00530A7A">
        <w:rPr>
          <w:color w:val="1E1916"/>
          <w:spacing w:val="-1"/>
          <w:lang w:val="uk-UA"/>
        </w:rPr>
        <w:t>Максимальну</w:t>
      </w:r>
      <w:r w:rsidR="000E2EB7" w:rsidRPr="00530A7A">
        <w:rPr>
          <w:color w:val="1E1916"/>
          <w:spacing w:val="7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розрахункову</w:t>
      </w:r>
      <w:r w:rsidR="000E2EB7" w:rsidRPr="00530A7A">
        <w:rPr>
          <w:color w:val="1E1916"/>
          <w:spacing w:val="7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одинну</w:t>
      </w:r>
      <w:r w:rsidR="000E2EB7" w:rsidRPr="00530A7A">
        <w:rPr>
          <w:color w:val="1E1916"/>
          <w:spacing w:val="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витрату</w:t>
      </w:r>
      <w:r w:rsidR="000E2EB7" w:rsidRPr="00530A7A">
        <w:rPr>
          <w:color w:val="1E1916"/>
          <w:spacing w:val="7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азу</w:t>
      </w:r>
      <w:r w:rsidR="000E2EB7" w:rsidRPr="00530A7A">
        <w:rPr>
          <w:color w:val="1E1916"/>
          <w:spacing w:val="-7"/>
          <w:lang w:val="uk-UA"/>
        </w:rPr>
        <w:t xml:space="preserve"> </w:t>
      </w:r>
      <w:r w:rsidR="000E2EB7" w:rsidRPr="00530A7A">
        <w:rPr>
          <w:rFonts w:cs="Arial"/>
          <w:i/>
          <w:color w:val="1E1916"/>
          <w:spacing w:val="8"/>
          <w:lang w:val="uk-UA"/>
        </w:rPr>
        <w:t>Q</w:t>
      </w:r>
      <w:r w:rsidR="000E2EB7" w:rsidRPr="00530A7A">
        <w:rPr>
          <w:rFonts w:cs="Arial"/>
          <w:i/>
          <w:color w:val="1E1916"/>
          <w:spacing w:val="7"/>
          <w:position w:val="11"/>
          <w:sz w:val="15"/>
          <w:szCs w:val="15"/>
          <w:lang w:val="uk-UA"/>
        </w:rPr>
        <w:t>h</w:t>
      </w:r>
      <w:r w:rsidR="000E2EB7" w:rsidRPr="00530A7A">
        <w:rPr>
          <w:rFonts w:cs="Arial"/>
          <w:i/>
          <w:color w:val="1E1916"/>
          <w:spacing w:val="-10"/>
          <w:position w:val="11"/>
          <w:sz w:val="15"/>
          <w:szCs w:val="15"/>
          <w:lang w:val="uk-UA"/>
        </w:rPr>
        <w:t xml:space="preserve"> </w:t>
      </w:r>
      <w:r w:rsidR="000E2EB7" w:rsidRPr="00530A7A">
        <w:rPr>
          <w:color w:val="1E1916"/>
          <w:lang w:val="uk-UA"/>
        </w:rPr>
        <w:t>,</w:t>
      </w:r>
      <w:r w:rsidR="000E2EB7" w:rsidRPr="00530A7A">
        <w:rPr>
          <w:color w:val="1E1916"/>
          <w:spacing w:val="9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м</w:t>
      </w:r>
      <w:r w:rsidR="000E2EB7"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="000E2EB7" w:rsidRPr="00530A7A">
        <w:rPr>
          <w:color w:val="1E1916"/>
          <w:spacing w:val="-1"/>
          <w:lang w:val="uk-UA"/>
        </w:rPr>
        <w:t>/год,</w:t>
      </w:r>
      <w:r w:rsidR="000E2EB7" w:rsidRPr="00530A7A">
        <w:rPr>
          <w:color w:val="1E1916"/>
          <w:spacing w:val="9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при</w:t>
      </w:r>
      <w:r w:rsidR="000E2EB7" w:rsidRPr="00530A7A">
        <w:rPr>
          <w:color w:val="1E1916"/>
          <w:spacing w:val="7"/>
          <w:lang w:val="uk-UA"/>
        </w:rPr>
        <w:t xml:space="preserve"> </w:t>
      </w:r>
      <w:r w:rsidR="000E2EB7" w:rsidRPr="00530A7A">
        <w:rPr>
          <w:color w:val="1E1916"/>
          <w:lang w:val="uk-UA"/>
        </w:rPr>
        <w:t>0</w:t>
      </w:r>
      <w:r w:rsidR="000E2EB7" w:rsidRPr="00530A7A">
        <w:rPr>
          <w:color w:val="1E1916"/>
          <w:spacing w:val="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°С</w:t>
      </w:r>
      <w:r w:rsidR="000E2EB7" w:rsidRPr="00530A7A">
        <w:rPr>
          <w:color w:val="1E1916"/>
          <w:spacing w:val="7"/>
          <w:lang w:val="uk-UA"/>
        </w:rPr>
        <w:t xml:space="preserve"> </w:t>
      </w:r>
      <w:r w:rsidR="000E2EB7" w:rsidRPr="00530A7A">
        <w:rPr>
          <w:color w:val="1E1916"/>
          <w:lang w:val="uk-UA"/>
        </w:rPr>
        <w:t>і</w:t>
      </w:r>
      <w:r w:rsidR="000E2EB7" w:rsidRPr="00530A7A">
        <w:rPr>
          <w:color w:val="1E1916"/>
          <w:spacing w:val="7"/>
          <w:lang w:val="uk-UA"/>
        </w:rPr>
        <w:t xml:space="preserve"> </w:t>
      </w:r>
      <w:r w:rsidR="000E2EB7" w:rsidRPr="00530A7A">
        <w:rPr>
          <w:color w:val="1E1916"/>
          <w:lang w:val="uk-UA"/>
        </w:rPr>
        <w:t>тиску</w:t>
      </w:r>
      <w:r w:rsidR="000E2EB7" w:rsidRPr="00530A7A">
        <w:rPr>
          <w:color w:val="1E1916"/>
          <w:spacing w:val="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азу</w:t>
      </w:r>
      <w:r w:rsidR="000E2EB7" w:rsidRPr="00530A7A">
        <w:rPr>
          <w:color w:val="1E1916"/>
          <w:spacing w:val="7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0,1</w:t>
      </w:r>
      <w:r w:rsidR="000E2EB7" w:rsidRPr="00530A7A">
        <w:rPr>
          <w:color w:val="1E1916"/>
          <w:spacing w:val="7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МПа</w:t>
      </w:r>
      <w:r w:rsidR="000E2EB7" w:rsidRPr="00530A7A">
        <w:rPr>
          <w:color w:val="1E1916"/>
          <w:spacing w:val="3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на</w:t>
      </w:r>
      <w:r w:rsidR="000E2EB7" w:rsidRPr="00530A7A">
        <w:rPr>
          <w:color w:val="1E1916"/>
          <w:spacing w:val="2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осподарсько-побутові</w:t>
      </w:r>
      <w:r w:rsidR="000E2EB7" w:rsidRPr="00530A7A">
        <w:rPr>
          <w:color w:val="1E1916"/>
          <w:spacing w:val="28"/>
          <w:lang w:val="uk-UA"/>
        </w:rPr>
        <w:t xml:space="preserve"> </w:t>
      </w:r>
      <w:r w:rsidR="000E2EB7" w:rsidRPr="00530A7A">
        <w:rPr>
          <w:color w:val="1E1916"/>
          <w:lang w:val="uk-UA"/>
        </w:rPr>
        <w:t>та</w:t>
      </w:r>
      <w:r w:rsidR="000E2EB7" w:rsidRPr="00530A7A">
        <w:rPr>
          <w:color w:val="1E1916"/>
          <w:spacing w:val="29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виробничі</w:t>
      </w:r>
      <w:r w:rsidR="000E2EB7" w:rsidRPr="00530A7A">
        <w:rPr>
          <w:color w:val="1E1916"/>
          <w:spacing w:val="2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потреби</w:t>
      </w:r>
      <w:r w:rsidR="000E2EB7" w:rsidRPr="00530A7A">
        <w:rPr>
          <w:color w:val="1E1916"/>
          <w:spacing w:val="2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слід</w:t>
      </w:r>
      <w:r w:rsidR="000E2EB7" w:rsidRPr="00530A7A">
        <w:rPr>
          <w:color w:val="1E1916"/>
          <w:spacing w:val="29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визначати</w:t>
      </w:r>
      <w:r w:rsidR="000E2EB7" w:rsidRPr="00530A7A">
        <w:rPr>
          <w:color w:val="1E1916"/>
          <w:spacing w:val="2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як</w:t>
      </w:r>
      <w:r w:rsidR="000E2EB7" w:rsidRPr="00530A7A">
        <w:rPr>
          <w:color w:val="1E1916"/>
          <w:spacing w:val="3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частку</w:t>
      </w:r>
      <w:r w:rsidR="000E2EB7" w:rsidRPr="00530A7A">
        <w:rPr>
          <w:color w:val="1E1916"/>
          <w:spacing w:val="2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річної</w:t>
      </w:r>
      <w:r w:rsidR="000E2EB7" w:rsidRPr="00530A7A">
        <w:rPr>
          <w:color w:val="1E1916"/>
          <w:spacing w:val="2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витрати</w:t>
      </w:r>
      <w:r w:rsidR="000E2EB7" w:rsidRPr="00530A7A">
        <w:rPr>
          <w:color w:val="1E1916"/>
          <w:spacing w:val="31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азу</w:t>
      </w:r>
      <w:r w:rsidR="000E2EB7" w:rsidRPr="00530A7A">
        <w:rPr>
          <w:color w:val="1E1916"/>
          <w:spacing w:val="2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за</w:t>
      </w:r>
      <w:r w:rsidR="000E2EB7" w:rsidRPr="00530A7A">
        <w:rPr>
          <w:color w:val="1E1916"/>
          <w:spacing w:val="54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формулою:</w:t>
      </w:r>
    </w:p>
    <w:p w14:paraId="2262A2BF" w14:textId="77777777" w:rsidR="000B7A2A" w:rsidRPr="00993C3E" w:rsidRDefault="000546CB" w:rsidP="000546CB">
      <w:pPr>
        <w:pStyle w:val="a3"/>
        <w:tabs>
          <w:tab w:val="left" w:pos="866"/>
        </w:tabs>
        <w:spacing w:before="57" w:line="300" w:lineRule="auto"/>
        <w:ind w:left="507" w:right="111" w:firstLine="0"/>
        <w:jc w:val="right"/>
      </w:pPr>
      <w:r w:rsidRPr="00993C3E">
        <w:rPr>
          <w:position w:val="-18"/>
          <w:lang w:val="uk-UA"/>
        </w:rPr>
        <w:object w:dxaOrig="1760" w:dyaOrig="480" w14:anchorId="79BF0B53">
          <v:shape id="_x0000_i1027" type="#_x0000_t75" style="width:66.1pt;height:18.25pt" o:ole="">
            <v:imagedata r:id="rId30" o:title=""/>
          </v:shape>
          <o:OLEObject Type="Embed" ProgID="Equation.DSMT4" ShapeID="_x0000_i1027" DrawAspect="Content" ObjectID="_1731852551" r:id="rId31"/>
        </w:object>
      </w:r>
      <w:r>
        <w:t xml:space="preserve"> 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)</w:t>
      </w:r>
    </w:p>
    <w:p w14:paraId="3D0A42BE" w14:textId="77777777" w:rsidR="00EE5F55" w:rsidRPr="00530A7A" w:rsidRDefault="00EE5F55">
      <w:pPr>
        <w:spacing w:line="255" w:lineRule="exact"/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4DAF4631" w14:textId="77777777" w:rsidR="00EE5F55" w:rsidRPr="00530A7A" w:rsidRDefault="00EE5F55">
      <w:pPr>
        <w:spacing w:before="3"/>
        <w:rPr>
          <w:rFonts w:ascii="Arial" w:eastAsia="Arial" w:hAnsi="Arial" w:cs="Arial"/>
          <w:sz w:val="15"/>
          <w:szCs w:val="15"/>
          <w:lang w:val="uk-UA"/>
        </w:rPr>
      </w:pPr>
    </w:p>
    <w:p w14:paraId="5824B777" w14:textId="77777777" w:rsidR="00EE5F55" w:rsidRPr="00530A7A" w:rsidRDefault="00DE2850">
      <w:pPr>
        <w:ind w:right="204"/>
        <w:jc w:val="right"/>
        <w:rPr>
          <w:rFonts w:ascii="Arial" w:eastAsia="Arial" w:hAnsi="Arial" w:cs="Arial"/>
          <w:sz w:val="15"/>
          <w:szCs w:val="15"/>
          <w:lang w:val="uk-UA"/>
        </w:rPr>
      </w:pPr>
      <w:r>
        <w:rPr>
          <w:noProof/>
          <w:lang w:val="uk-UA"/>
        </w:rPr>
        <w:pict w14:anchorId="3122781F">
          <v:shape id="Text Box 62" o:spid="_x0000_s2093" type="#_x0000_t202" style="position:absolute;left:0;text-align:left;margin-left:42.5pt;margin-top:4.6pt;width:26.1pt;height:10.55pt;z-index:1144;visibility:visible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" filled="f" stroked="f">
            <v:textbox inset="0,0,0,0">
              <w:txbxContent>
                <w:p w14:paraId="044B83F0" w14:textId="77777777" w:rsidR="00DE2850" w:rsidRDefault="00DE2850">
                  <w:pPr>
                    <w:pStyle w:val="a3"/>
                    <w:spacing w:before="0" w:line="208" w:lineRule="exact"/>
                    <w:ind w:left="0" w:firstLine="0"/>
                    <w:rPr>
                      <w:rFonts w:cs="Arial"/>
                    </w:rPr>
                  </w:pPr>
                  <w:r>
                    <w:rPr>
                      <w:color w:val="1E1916"/>
                      <w:spacing w:val="-1"/>
                    </w:rPr>
                    <w:t>де</w:t>
                  </w:r>
                  <w:r>
                    <w:rPr>
                      <w:color w:val="1E1916"/>
                    </w:rPr>
                    <w:t xml:space="preserve"> </w:t>
                  </w:r>
                  <w:r>
                    <w:rPr>
                      <w:color w:val="1E1916"/>
                      <w:spacing w:val="25"/>
                    </w:rPr>
                    <w:t xml:space="preserve"> </w:t>
                  </w:r>
                  <w:r>
                    <w:rPr>
                      <w:i/>
                      <w:color w:val="1E1916"/>
                    </w:rPr>
                    <w:t>K</w:t>
                  </w:r>
                </w:p>
              </w:txbxContent>
            </v:textbox>
            <w10:wrap anchorx="page"/>
          </v:shape>
        </w:pict>
      </w:r>
      <w:r w:rsidR="000E2EB7" w:rsidRPr="00530A7A">
        <w:rPr>
          <w:rFonts w:ascii="Arial"/>
          <w:i/>
          <w:color w:val="1E1916"/>
          <w:sz w:val="15"/>
          <w:lang w:val="uk-UA"/>
        </w:rPr>
        <w:t>h</w:t>
      </w:r>
    </w:p>
    <w:p w14:paraId="139F3F21" w14:textId="77777777" w:rsidR="00EE5F55" w:rsidRPr="00530A7A" w:rsidRDefault="000E2EB7">
      <w:pPr>
        <w:spacing w:before="5"/>
        <w:jc w:val="right"/>
        <w:rPr>
          <w:rFonts w:ascii="Arial" w:eastAsia="Arial" w:hAnsi="Arial" w:cs="Arial"/>
          <w:sz w:val="15"/>
          <w:szCs w:val="15"/>
          <w:lang w:val="uk-UA"/>
        </w:rPr>
      </w:pPr>
      <w:r w:rsidRPr="00530A7A">
        <w:rPr>
          <w:rFonts w:ascii="Arial"/>
          <w:color w:val="1E1916"/>
          <w:spacing w:val="-2"/>
          <w:sz w:val="15"/>
          <w:lang w:val="uk-UA"/>
        </w:rPr>
        <w:t>max</w:t>
      </w:r>
    </w:p>
    <w:p w14:paraId="5F4581DE" w14:textId="77777777" w:rsidR="00EE5F55" w:rsidRPr="00530A7A" w:rsidRDefault="000E2EB7">
      <w:pPr>
        <w:pStyle w:val="a3"/>
        <w:numPr>
          <w:ilvl w:val="0"/>
          <w:numId w:val="17"/>
        </w:numPr>
        <w:tabs>
          <w:tab w:val="left" w:pos="273"/>
        </w:tabs>
        <w:spacing w:before="135" w:line="340" w:lineRule="atLeast"/>
        <w:ind w:right="491" w:hanging="170"/>
        <w:rPr>
          <w:lang w:val="uk-UA"/>
        </w:rPr>
      </w:pPr>
      <w:r w:rsidRPr="00530A7A">
        <w:rPr>
          <w:color w:val="1E1916"/>
          <w:lang w:val="uk-UA"/>
        </w:rPr>
        <w:br w:type="column"/>
      </w:r>
      <w:r w:rsidRPr="00530A7A">
        <w:rPr>
          <w:color w:val="1E1916"/>
          <w:spacing w:val="-1"/>
          <w:lang w:val="uk-UA"/>
        </w:rPr>
        <w:t>коефіцієн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у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оефіцієн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ч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-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);</w:t>
      </w:r>
    </w:p>
    <w:p w14:paraId="08941A49" w14:textId="77777777" w:rsidR="00EE5F55" w:rsidRPr="00530A7A" w:rsidRDefault="00EE5F55">
      <w:pPr>
        <w:spacing w:line="340" w:lineRule="atLeast"/>
        <w:rPr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num="2" w:space="720" w:equalWidth="0">
            <w:col w:w="937" w:space="40"/>
            <w:col w:w="8883"/>
          </w:cols>
        </w:sectPr>
      </w:pPr>
    </w:p>
    <w:p w14:paraId="34C126EE" w14:textId="77777777" w:rsidR="00EE5F55" w:rsidRPr="00530A7A" w:rsidRDefault="000546CB">
      <w:pPr>
        <w:pStyle w:val="a3"/>
        <w:tabs>
          <w:tab w:val="left" w:pos="1074"/>
        </w:tabs>
        <w:spacing w:before="0" w:line="329" w:lineRule="exact"/>
        <w:ind w:left="507" w:firstLine="0"/>
        <w:rPr>
          <w:lang w:val="uk-UA"/>
        </w:rPr>
      </w:pPr>
      <w:r w:rsidRPr="000546CB">
        <w:rPr>
          <w:rFonts w:cs="Arial"/>
          <w:i/>
          <w:spacing w:val="-1"/>
        </w:rPr>
        <w:t>Q</w:t>
      </w:r>
      <w:r w:rsidRPr="000546CB">
        <w:rPr>
          <w:rFonts w:cs="Arial"/>
          <w:i/>
          <w:spacing w:val="-1"/>
          <w:vertAlign w:val="subscript"/>
        </w:rPr>
        <w:t>y</w:t>
      </w:r>
      <w:r w:rsidR="000E2EB7" w:rsidRPr="00530A7A">
        <w:rPr>
          <w:rFonts w:cs="Arial"/>
          <w:i/>
          <w:color w:val="1E1916"/>
          <w:spacing w:val="-1"/>
          <w:position w:val="-5"/>
          <w:sz w:val="16"/>
          <w:szCs w:val="16"/>
          <w:lang w:val="uk-UA"/>
        </w:rPr>
        <w:tab/>
      </w:r>
      <w:r w:rsidR="000E2EB7" w:rsidRPr="00530A7A">
        <w:rPr>
          <w:color w:val="1E1916"/>
          <w:lang w:val="uk-UA"/>
        </w:rPr>
        <w:t xml:space="preserve">– </w:t>
      </w:r>
      <w:r w:rsidR="000E2EB7" w:rsidRPr="00530A7A">
        <w:rPr>
          <w:color w:val="1E1916"/>
          <w:spacing w:val="-1"/>
          <w:lang w:val="uk-UA"/>
        </w:rPr>
        <w:t>річна</w:t>
      </w:r>
      <w:r w:rsidR="000E2EB7" w:rsidRPr="00530A7A">
        <w:rPr>
          <w:color w:val="1E1916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витрата</w:t>
      </w:r>
      <w:r w:rsidR="000E2EB7" w:rsidRPr="00530A7A">
        <w:rPr>
          <w:color w:val="1E1916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азу,</w:t>
      </w:r>
      <w:r w:rsidR="000E2EB7" w:rsidRPr="00530A7A">
        <w:rPr>
          <w:color w:val="1E1916"/>
          <w:spacing w:val="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м</w:t>
      </w:r>
      <w:r w:rsidR="000E2EB7"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="000E2EB7" w:rsidRPr="00530A7A">
        <w:rPr>
          <w:color w:val="1E1916"/>
          <w:spacing w:val="-1"/>
          <w:lang w:val="uk-UA"/>
        </w:rPr>
        <w:t>/рік.</w:t>
      </w:r>
    </w:p>
    <w:p w14:paraId="70FF4C14" w14:textId="77777777" w:rsidR="00EE5F55" w:rsidRPr="00530A7A" w:rsidRDefault="000E2EB7">
      <w:pPr>
        <w:pStyle w:val="a3"/>
        <w:spacing w:before="49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ефіцієнт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г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ум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ференційован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ставляють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мостійн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у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’я-</w:t>
      </w:r>
      <w:r w:rsidRPr="00530A7A">
        <w:rPr>
          <w:color w:val="1E1916"/>
          <w:spacing w:val="7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го</w:t>
      </w:r>
      <w:r w:rsidRPr="00530A7A">
        <w:rPr>
          <w:color w:val="1E1916"/>
          <w:lang w:val="uk-UA"/>
        </w:rPr>
        <w:t xml:space="preserve"> ж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в.</w:t>
      </w:r>
    </w:p>
    <w:p w14:paraId="0D169062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ум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ько-побутов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ня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як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зень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лень, заклад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сторан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підприємст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ліб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итерськ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.</w:t>
      </w:r>
    </w:p>
    <w:p w14:paraId="35ADAF7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0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рахунков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б’єктів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юва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ятком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ють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м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спожива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н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КК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)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3)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ч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чно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ум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галуз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ості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додат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</w:t>
      </w:r>
    </w:p>
    <w:p w14:paraId="6331DE25" w14:textId="77777777" w:rsidR="00EE5F55" w:rsidRPr="00530A7A" w:rsidRDefault="000E2EB7">
      <w:pPr>
        <w:pStyle w:val="1"/>
        <w:spacing w:before="8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4</w:t>
      </w:r>
    </w:p>
    <w:p w14:paraId="0B2410D4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4814"/>
        <w:gridCol w:w="4814"/>
      </w:tblGrid>
      <w:tr w:rsidR="00EE5F55" w:rsidRPr="00DE2850" w14:paraId="083A69F4" w14:textId="77777777">
        <w:trPr>
          <w:trHeight w:hRule="exact" w:val="738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A65143" w14:textId="77777777" w:rsidR="00EE5F55" w:rsidRPr="00530A7A" w:rsidRDefault="000E2EB7">
            <w:pPr>
              <w:pStyle w:val="TableParagraph"/>
              <w:spacing w:before="129"/>
              <w:ind w:lef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іль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ителів,</w:t>
            </w:r>
          </w:p>
          <w:p w14:paraId="64882C50" w14:textId="77777777" w:rsidR="00EE5F55" w:rsidRPr="00530A7A" w:rsidRDefault="000E2EB7">
            <w:pPr>
              <w:pStyle w:val="TableParagraph"/>
              <w:spacing w:before="8"/>
              <w:ind w:lef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безпечуєтьс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м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.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18E303" w14:textId="77777777" w:rsidR="00EE5F55" w:rsidRPr="00530A7A" w:rsidRDefault="000E2EB7">
            <w:pPr>
              <w:pStyle w:val="TableParagraph"/>
              <w:spacing w:before="30" w:line="300" w:lineRule="exact"/>
              <w:ind w:left="1381" w:right="207" w:hanging="1178"/>
              <w:rPr>
                <w:rFonts w:ascii="Arial" w:eastAsia="Arial" w:hAnsi="Arial" w:cs="Arial"/>
                <w:sz w:val="15"/>
                <w:szCs w:val="15"/>
                <w:lang w:val="ru-RU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ефіцієн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дин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ксимум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без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алення),</w:t>
            </w:r>
            <w:r w:rsidRPr="00530A7A">
              <w:rPr>
                <w:rFonts w:ascii="Arial" w:hAnsi="Arial"/>
                <w:color w:val="1E1916"/>
                <w:spacing w:val="-1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i/>
                <w:color w:val="1E1916"/>
                <w:spacing w:val="4"/>
                <w:sz w:val="21"/>
                <w:lang w:val="uk-UA"/>
              </w:rPr>
              <w:t>K</w:t>
            </w:r>
            <w:r w:rsidR="00530A7A" w:rsidRPr="00530A7A">
              <w:rPr>
                <w:rFonts w:ascii="Arial" w:hAnsi="Arial"/>
                <w:i/>
                <w:color w:val="1E1916"/>
                <w:spacing w:val="4"/>
                <w:sz w:val="21"/>
                <w:vertAlign w:val="superscript"/>
              </w:rPr>
              <w:t>h</w:t>
            </w:r>
            <w:r w:rsidR="00530A7A" w:rsidRPr="00530A7A">
              <w:rPr>
                <w:rFonts w:ascii="Arial" w:hAnsi="Arial"/>
                <w:i/>
                <w:color w:val="1E1916"/>
                <w:spacing w:val="4"/>
                <w:sz w:val="21"/>
                <w:vertAlign w:val="subscript"/>
              </w:rPr>
              <w:t>max</w:t>
            </w:r>
          </w:p>
          <w:p w14:paraId="70C9C93F" w14:textId="77777777" w:rsidR="00EE5F55" w:rsidRPr="00530A7A" w:rsidRDefault="00EE5F55">
            <w:pPr>
              <w:pStyle w:val="TableParagraph"/>
              <w:spacing w:line="34" w:lineRule="exact"/>
              <w:ind w:left="3096"/>
              <w:rPr>
                <w:rFonts w:ascii="Arial" w:eastAsia="Arial" w:hAnsi="Arial" w:cs="Arial"/>
                <w:sz w:val="15"/>
                <w:szCs w:val="15"/>
                <w:lang w:val="uk-UA"/>
              </w:rPr>
            </w:pPr>
          </w:p>
        </w:tc>
      </w:tr>
      <w:tr w:rsidR="00EE5F55" w:rsidRPr="00530A7A" w14:paraId="6C842B17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3FF770E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871D84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1800</w:t>
            </w:r>
          </w:p>
        </w:tc>
      </w:tr>
      <w:tr w:rsidR="00EE5F55" w:rsidRPr="00530A7A" w14:paraId="0CB8AA1F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75FEE7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C0ACF9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1200</w:t>
            </w:r>
          </w:p>
        </w:tc>
      </w:tr>
      <w:tr w:rsidR="00EE5F55" w:rsidRPr="00530A7A" w14:paraId="208BD56E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631CB0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5052F9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050</w:t>
            </w:r>
          </w:p>
        </w:tc>
      </w:tr>
      <w:tr w:rsidR="00EE5F55" w:rsidRPr="00530A7A" w14:paraId="6B974D8B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878E91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750D97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100</w:t>
            </w:r>
          </w:p>
        </w:tc>
      </w:tr>
      <w:tr w:rsidR="00EE5F55" w:rsidRPr="00530A7A" w14:paraId="761543E6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86B8B8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6941FD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200</w:t>
            </w:r>
          </w:p>
        </w:tc>
      </w:tr>
      <w:tr w:rsidR="00EE5F55" w:rsidRPr="00530A7A" w14:paraId="20AC6128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DAC937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6603CB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300</w:t>
            </w:r>
          </w:p>
        </w:tc>
      </w:tr>
      <w:tr w:rsidR="00EE5F55" w:rsidRPr="00530A7A" w14:paraId="42B156E6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181047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3537FB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400</w:t>
            </w:r>
          </w:p>
        </w:tc>
      </w:tr>
      <w:tr w:rsidR="00EE5F55" w:rsidRPr="00530A7A" w14:paraId="5DC1BC50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5F90AB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3DC529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500</w:t>
            </w:r>
          </w:p>
        </w:tc>
      </w:tr>
      <w:tr w:rsidR="00EE5F55" w:rsidRPr="00530A7A" w14:paraId="321F26DA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62442B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DE102C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600</w:t>
            </w:r>
          </w:p>
        </w:tc>
      </w:tr>
      <w:tr w:rsidR="00EE5F55" w:rsidRPr="00530A7A" w14:paraId="3DCE93CD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223BE1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6019E7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800</w:t>
            </w:r>
          </w:p>
        </w:tc>
      </w:tr>
      <w:tr w:rsidR="00EE5F55" w:rsidRPr="00530A7A" w14:paraId="295F6857" w14:textId="77777777">
        <w:trPr>
          <w:trHeight w:hRule="exact" w:val="345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08F411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880CCA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000</w:t>
            </w:r>
          </w:p>
        </w:tc>
      </w:tr>
    </w:tbl>
    <w:p w14:paraId="4C32ABF8" w14:textId="77777777" w:rsidR="00EE5F55" w:rsidRPr="00530A7A" w:rsidRDefault="00EE5F55">
      <w:pPr>
        <w:jc w:val="center"/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space="720"/>
        </w:sectPr>
      </w:pPr>
    </w:p>
    <w:p w14:paraId="4EFC252E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lang w:val="uk-UA"/>
        </w:rPr>
      </w:pPr>
    </w:p>
    <w:p w14:paraId="3A2B389E" w14:textId="77777777" w:rsidR="00EE5F55" w:rsidRPr="00530A7A" w:rsidRDefault="000E2EB7">
      <w:pPr>
        <w:pStyle w:val="a3"/>
        <w:spacing w:before="66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ін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4</w:t>
      </w:r>
    </w:p>
    <w:p w14:paraId="2727D63F" w14:textId="77777777" w:rsidR="00EE5F55" w:rsidRPr="00530A7A" w:rsidRDefault="00EE5F55">
      <w:pPr>
        <w:spacing w:before="4"/>
        <w:rPr>
          <w:rFonts w:ascii="Arial" w:eastAsia="Arial" w:hAnsi="Arial" w:cs="Arial"/>
          <w:sz w:val="6"/>
          <w:szCs w:val="6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4814"/>
        <w:gridCol w:w="4814"/>
      </w:tblGrid>
      <w:tr w:rsidR="00EE5F55" w:rsidRPr="00DE2850" w14:paraId="456E2638" w14:textId="77777777">
        <w:trPr>
          <w:trHeight w:hRule="exact" w:val="738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53085A" w14:textId="77777777" w:rsidR="00EE5F55" w:rsidRPr="00530A7A" w:rsidRDefault="000E2EB7">
            <w:pPr>
              <w:pStyle w:val="TableParagraph"/>
              <w:spacing w:before="129"/>
              <w:ind w:lef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іль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ителів,</w:t>
            </w:r>
          </w:p>
          <w:p w14:paraId="127439E4" w14:textId="77777777" w:rsidR="00EE5F55" w:rsidRPr="00530A7A" w:rsidRDefault="000E2EB7">
            <w:pPr>
              <w:pStyle w:val="TableParagraph"/>
              <w:spacing w:before="8"/>
              <w:ind w:lef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безпечуєтьс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м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.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DDA776" w14:textId="77777777" w:rsidR="00EE5F55" w:rsidRPr="00530A7A" w:rsidRDefault="000E2EB7" w:rsidP="00530A7A">
            <w:pPr>
              <w:pStyle w:val="TableParagraph"/>
              <w:spacing w:before="30" w:line="300" w:lineRule="exact"/>
              <w:ind w:left="1381" w:right="207" w:hanging="1178"/>
              <w:rPr>
                <w:rFonts w:ascii="Arial" w:eastAsia="Arial" w:hAnsi="Arial" w:cs="Arial"/>
                <w:sz w:val="15"/>
                <w:szCs w:val="15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ефіцієн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дин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ксимум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без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алення),</w:t>
            </w:r>
            <w:r w:rsidRPr="00530A7A">
              <w:rPr>
                <w:rFonts w:ascii="Arial" w:hAnsi="Arial"/>
                <w:color w:val="1E1916"/>
                <w:spacing w:val="-12"/>
                <w:sz w:val="21"/>
                <w:lang w:val="uk-UA"/>
              </w:rPr>
              <w:t xml:space="preserve"> </w:t>
            </w:r>
            <w:r w:rsidR="00530A7A" w:rsidRPr="00530A7A">
              <w:rPr>
                <w:rFonts w:ascii="Arial" w:hAnsi="Arial"/>
                <w:i/>
                <w:color w:val="1E1916"/>
                <w:spacing w:val="4"/>
                <w:sz w:val="21"/>
                <w:lang w:val="uk-UA"/>
              </w:rPr>
              <w:t>K</w:t>
            </w:r>
            <w:r w:rsidR="00530A7A" w:rsidRPr="00530A7A">
              <w:rPr>
                <w:rFonts w:ascii="Arial" w:hAnsi="Arial"/>
                <w:i/>
                <w:color w:val="1E1916"/>
                <w:spacing w:val="4"/>
                <w:sz w:val="21"/>
                <w:vertAlign w:val="superscript"/>
              </w:rPr>
              <w:t>h</w:t>
            </w:r>
            <w:r w:rsidR="00530A7A" w:rsidRPr="00530A7A">
              <w:rPr>
                <w:rFonts w:ascii="Arial" w:hAnsi="Arial"/>
                <w:i/>
                <w:color w:val="1E1916"/>
                <w:spacing w:val="4"/>
                <w:sz w:val="21"/>
                <w:vertAlign w:val="subscript"/>
              </w:rPr>
              <w:t>max</w:t>
            </w:r>
          </w:p>
        </w:tc>
      </w:tr>
      <w:tr w:rsidR="00EE5F55" w:rsidRPr="00530A7A" w14:paraId="124041A4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BD0FB5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1052AB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300</w:t>
            </w:r>
          </w:p>
        </w:tc>
      </w:tr>
      <w:tr w:rsidR="00EE5F55" w:rsidRPr="00530A7A" w14:paraId="0C0B091F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22EA0C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5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79B469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500</w:t>
            </w:r>
          </w:p>
        </w:tc>
      </w:tr>
      <w:tr w:rsidR="00EE5F55" w:rsidRPr="00530A7A" w14:paraId="1A9C467C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69B019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956DA5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700</w:t>
            </w:r>
          </w:p>
        </w:tc>
      </w:tr>
      <w:tr w:rsidR="00EE5F55" w:rsidRPr="00530A7A" w14:paraId="124DD10F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48B9F7" w14:textId="77777777" w:rsidR="00EE5F55" w:rsidRPr="00530A7A" w:rsidRDefault="000E2EB7">
            <w:pPr>
              <w:pStyle w:val="TableParagraph"/>
              <w:spacing w:before="78"/>
              <w:ind w:lef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ше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133E68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700</w:t>
            </w:r>
          </w:p>
        </w:tc>
      </w:tr>
      <w:tr w:rsidR="00EE5F55" w:rsidRPr="00530A7A" w14:paraId="69C7EF11" w14:textId="77777777">
        <w:trPr>
          <w:trHeight w:hRule="exact" w:val="1027"/>
        </w:trPr>
        <w:tc>
          <w:tcPr>
            <w:tcW w:w="9628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59E58B" w14:textId="77777777" w:rsidR="00EE5F55" w:rsidRPr="00530A7A" w:rsidRDefault="000E2EB7">
            <w:pPr>
              <w:pStyle w:val="TableParagraph"/>
              <w:spacing w:before="77" w:line="258" w:lineRule="auto"/>
              <w:ind w:left="1077" w:right="53" w:hanging="1021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.</w:t>
            </w:r>
            <w:r w:rsidRPr="00530A7A">
              <w:rPr>
                <w:rFonts w:ascii="Arial" w:hAnsi="Arial"/>
                <w:b/>
                <w:color w:val="1E1916"/>
                <w:spacing w:val="4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особлених</w:t>
            </w:r>
            <w:r w:rsidRPr="00530A7A">
              <w:rPr>
                <w:rFonts w:ascii="Arial" w:hAnsi="Arial"/>
                <w:color w:val="1E1916"/>
                <w:spacing w:val="4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житлових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айонів,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окремих</w:t>
            </w:r>
            <w:r w:rsidRPr="00530A7A">
              <w:rPr>
                <w:rFonts w:ascii="Arial" w:hAnsi="Arial"/>
                <w:color w:val="1E1916"/>
                <w:spacing w:val="4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улиць,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груп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житлових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ількості</w:t>
            </w:r>
            <w:r w:rsidRPr="00530A7A">
              <w:rPr>
                <w:rFonts w:ascii="Arial" w:hAnsi="Arial"/>
                <w:color w:val="1E1916"/>
                <w:spacing w:val="8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жителів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0,5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тисяч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сіб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озрахункову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годинну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трату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значають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сумою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омінальних</w:t>
            </w:r>
            <w:r w:rsidRPr="00530A7A">
              <w:rPr>
                <w:rFonts w:ascii="Arial" w:hAnsi="Arial"/>
                <w:color w:val="1E1916"/>
                <w:spacing w:val="7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итрат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газовими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ладами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з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урахуванням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оефіцієнта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дночасності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їхньої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ії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(додаток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)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pacing w:val="9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формулою (3).</w:t>
            </w:r>
          </w:p>
        </w:tc>
      </w:tr>
    </w:tbl>
    <w:p w14:paraId="362B5CC2" w14:textId="77777777" w:rsidR="00EE5F55" w:rsidRPr="00530A7A" w:rsidRDefault="00EE5F55">
      <w:pPr>
        <w:rPr>
          <w:rFonts w:ascii="Arial" w:eastAsia="Arial" w:hAnsi="Arial" w:cs="Arial"/>
          <w:sz w:val="16"/>
          <w:szCs w:val="16"/>
          <w:lang w:val="uk-UA"/>
        </w:rPr>
      </w:pPr>
    </w:p>
    <w:p w14:paraId="38924270" w14:textId="77777777" w:rsidR="00EE5F55" w:rsidRPr="00530A7A" w:rsidRDefault="000E2EB7">
      <w:pPr>
        <w:pStyle w:val="1"/>
        <w:ind w:left="11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5</w:t>
      </w:r>
    </w:p>
    <w:p w14:paraId="5E0B92DC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4814"/>
        <w:gridCol w:w="4814"/>
      </w:tblGrid>
      <w:tr w:rsidR="00EE5F55" w:rsidRPr="00DE2850" w14:paraId="391CE350" w14:textId="77777777">
        <w:trPr>
          <w:trHeight w:hRule="exact" w:val="738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0DE965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lang w:val="uk-UA"/>
              </w:rPr>
            </w:pPr>
          </w:p>
          <w:p w14:paraId="19BFC1FA" w14:textId="77777777" w:rsidR="00EE5F55" w:rsidRPr="00530A7A" w:rsidRDefault="000E2EB7">
            <w:pPr>
              <w:pStyle w:val="TableParagraph"/>
              <w:ind w:lef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б’єкти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815814" w14:textId="77777777" w:rsidR="00EE5F55" w:rsidRPr="00530A7A" w:rsidRDefault="000E2EB7" w:rsidP="00530A7A">
            <w:pPr>
              <w:pStyle w:val="TableParagraph"/>
              <w:spacing w:before="30" w:line="300" w:lineRule="exact"/>
              <w:ind w:left="1381" w:right="206" w:hanging="1178"/>
              <w:rPr>
                <w:rFonts w:ascii="Arial" w:eastAsia="Arial" w:hAnsi="Arial" w:cs="Arial"/>
                <w:sz w:val="15"/>
                <w:szCs w:val="15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ефіцієн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дин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ксимум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без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алення),</w:t>
            </w:r>
            <w:r w:rsidRPr="00530A7A">
              <w:rPr>
                <w:rFonts w:ascii="Arial" w:hAnsi="Arial"/>
                <w:color w:val="1E1916"/>
                <w:spacing w:val="-13"/>
                <w:sz w:val="21"/>
                <w:lang w:val="uk-UA"/>
              </w:rPr>
              <w:t xml:space="preserve"> </w:t>
            </w:r>
            <w:r w:rsidR="00530A7A" w:rsidRPr="00530A7A">
              <w:rPr>
                <w:rFonts w:ascii="Arial" w:hAnsi="Arial"/>
                <w:i/>
                <w:color w:val="1E1916"/>
                <w:spacing w:val="4"/>
                <w:sz w:val="21"/>
                <w:lang w:val="uk-UA"/>
              </w:rPr>
              <w:t>K</w:t>
            </w:r>
            <w:r w:rsidR="00530A7A" w:rsidRPr="00530A7A">
              <w:rPr>
                <w:rFonts w:ascii="Arial" w:hAnsi="Arial"/>
                <w:i/>
                <w:color w:val="1E1916"/>
                <w:spacing w:val="4"/>
                <w:sz w:val="21"/>
                <w:vertAlign w:val="superscript"/>
              </w:rPr>
              <w:t>h</w:t>
            </w:r>
            <w:r w:rsidR="00530A7A" w:rsidRPr="00530A7A">
              <w:rPr>
                <w:rFonts w:ascii="Arial" w:hAnsi="Arial"/>
                <w:i/>
                <w:color w:val="1E1916"/>
                <w:spacing w:val="4"/>
                <w:sz w:val="21"/>
                <w:vertAlign w:val="subscript"/>
              </w:rPr>
              <w:t>max</w:t>
            </w:r>
          </w:p>
        </w:tc>
      </w:tr>
      <w:tr w:rsidR="00EE5F55" w:rsidRPr="00530A7A" w14:paraId="12585E2F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494B3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азні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D6ED3F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700</w:t>
            </w:r>
          </w:p>
        </w:tc>
      </w:tr>
      <w:tr w:rsidR="00EE5F55" w:rsidRPr="00530A7A" w14:paraId="360F4F3B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21F1C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альні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469001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900</w:t>
            </w:r>
          </w:p>
        </w:tc>
      </w:tr>
      <w:tr w:rsidR="00EE5F55" w:rsidRPr="00530A7A" w14:paraId="3B1E59FB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5F4E3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Їдальн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сторани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фе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49891F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000</w:t>
            </w:r>
          </w:p>
        </w:tc>
      </w:tr>
      <w:tr w:rsidR="00EE5F55" w:rsidRPr="00530A7A" w14:paraId="3F725B51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6EC55B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лібозаводи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лібокомбінати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карні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95FF5D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6000</w:t>
            </w:r>
          </w:p>
        </w:tc>
      </w:tr>
      <w:tr w:rsidR="00EE5F55" w:rsidRPr="00DE2850" w14:paraId="4AB469C1" w14:textId="77777777">
        <w:trPr>
          <w:trHeight w:hRule="exact" w:val="556"/>
        </w:trPr>
        <w:tc>
          <w:tcPr>
            <w:tcW w:w="9628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2605AC" w14:textId="77777777" w:rsidR="00EE5F55" w:rsidRPr="00530A7A" w:rsidRDefault="000E2EB7">
            <w:pPr>
              <w:pStyle w:val="TableParagraph"/>
              <w:spacing w:before="77" w:line="258" w:lineRule="auto"/>
              <w:ind w:left="1077" w:right="56" w:hanging="1021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.</w:t>
            </w:r>
            <w:r w:rsidRPr="00530A7A">
              <w:rPr>
                <w:rFonts w:ascii="Arial" w:hAnsi="Arial"/>
                <w:b/>
                <w:color w:val="1E1916"/>
                <w:spacing w:val="1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лазень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алень</w:t>
            </w:r>
            <w:r w:rsidRPr="00530A7A">
              <w:rPr>
                <w:rFonts w:ascii="Arial" w:hAnsi="Arial"/>
                <w:color w:val="1E1916"/>
                <w:spacing w:val="1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оефіцієнти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годинного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максимуму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трат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pacing w:val="1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аведені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з</w:t>
            </w:r>
            <w:r w:rsidRPr="00530A7A">
              <w:rPr>
                <w:rFonts w:ascii="Arial" w:hAnsi="Arial"/>
                <w:color w:val="1E1916"/>
                <w:spacing w:val="1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урахуванням</w:t>
            </w:r>
            <w:r w:rsidRPr="00530A7A">
              <w:rPr>
                <w:rFonts w:ascii="Arial" w:hAnsi="Arial"/>
                <w:color w:val="1E1916"/>
                <w:spacing w:val="6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витрат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на потреби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опалення та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ентиляції.</w:t>
            </w:r>
          </w:p>
        </w:tc>
      </w:tr>
    </w:tbl>
    <w:p w14:paraId="0649FBE4" w14:textId="77777777" w:rsidR="00EE5F55" w:rsidRPr="00530A7A" w:rsidRDefault="00EE5F55">
      <w:pPr>
        <w:spacing w:before="3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p w14:paraId="5F510715" w14:textId="77777777" w:rsidR="00EE5F55" w:rsidRPr="00141722" w:rsidRDefault="00DE2850">
      <w:pPr>
        <w:pStyle w:val="a3"/>
        <w:numPr>
          <w:ilvl w:val="2"/>
          <w:numId w:val="20"/>
        </w:numPr>
        <w:tabs>
          <w:tab w:val="left" w:pos="906"/>
        </w:tabs>
        <w:spacing w:before="77" w:line="279" w:lineRule="auto"/>
        <w:ind w:right="103" w:firstLine="397"/>
        <w:jc w:val="both"/>
        <w:rPr>
          <w:lang w:val="uk-UA"/>
        </w:rPr>
      </w:pPr>
      <w:r>
        <w:rPr>
          <w:noProof/>
          <w:lang w:val="uk-UA"/>
        </w:rPr>
        <w:pict w14:anchorId="1267189A">
          <v:shape id="Text Box 61" o:spid="_x0000_s2092" type="#_x0000_t202" style="position:absolute;left:0;text-align:left;margin-left:543.05pt;margin-top:13.9pt;width:4.4pt;height:7.9pt;z-index:-253696;visibility:visible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" filled="f" stroked="f">
            <v:textbox inset="0,0,0,0">
              <w:txbxContent>
                <w:p w14:paraId="1016D3AF" w14:textId="77777777" w:rsidR="00DE2850" w:rsidRDefault="00DE2850">
                  <w:pPr>
                    <w:spacing w:line="154" w:lineRule="exact"/>
                    <w:rPr>
                      <w:rFonts w:ascii="Arial" w:eastAsia="Arial" w:hAnsi="Arial" w:cs="Arial"/>
                      <w:sz w:val="15"/>
                      <w:szCs w:val="15"/>
                    </w:rPr>
                  </w:pPr>
                  <w:r>
                    <w:rPr>
                      <w:rFonts w:ascii="Arial"/>
                      <w:i/>
                      <w:color w:val="1E1916"/>
                      <w:w w:val="105"/>
                      <w:sz w:val="15"/>
                    </w:rPr>
                    <w:t>d</w:t>
                  </w:r>
                </w:p>
              </w:txbxContent>
            </v:textbox>
            <w10:wrap anchorx="page"/>
          </v:shape>
        </w:pict>
      </w:r>
      <w:r w:rsidR="000E2EB7" w:rsidRPr="00530A7A">
        <w:rPr>
          <w:color w:val="1E1916"/>
          <w:spacing w:val="-1"/>
          <w:lang w:val="uk-UA"/>
        </w:rPr>
        <w:t>Для</w:t>
      </w:r>
      <w:r w:rsidR="000E2EB7" w:rsidRPr="00530A7A">
        <w:rPr>
          <w:color w:val="1E1916"/>
          <w:spacing w:val="40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окремих</w:t>
      </w:r>
      <w:r w:rsidR="000E2EB7" w:rsidRPr="00530A7A">
        <w:rPr>
          <w:color w:val="1E1916"/>
          <w:spacing w:val="41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житлових</w:t>
      </w:r>
      <w:r w:rsidR="000E2EB7" w:rsidRPr="00530A7A">
        <w:rPr>
          <w:color w:val="1E1916"/>
          <w:spacing w:val="41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та</w:t>
      </w:r>
      <w:r w:rsidR="000E2EB7" w:rsidRPr="00530A7A">
        <w:rPr>
          <w:color w:val="1E1916"/>
          <w:spacing w:val="41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ромадських</w:t>
      </w:r>
      <w:r w:rsidR="000E2EB7" w:rsidRPr="00530A7A">
        <w:rPr>
          <w:color w:val="1E1916"/>
          <w:spacing w:val="41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будинків</w:t>
      </w:r>
      <w:r w:rsidR="000E2EB7" w:rsidRPr="00530A7A">
        <w:rPr>
          <w:color w:val="1E1916"/>
          <w:spacing w:val="41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розрахункові</w:t>
      </w:r>
      <w:r w:rsidR="000E2EB7" w:rsidRPr="00530A7A">
        <w:rPr>
          <w:color w:val="1E1916"/>
          <w:spacing w:val="40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одинні</w:t>
      </w:r>
      <w:r w:rsidR="000E2EB7" w:rsidRPr="00530A7A">
        <w:rPr>
          <w:color w:val="1E1916"/>
          <w:spacing w:val="41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витрати</w:t>
      </w:r>
      <w:r w:rsidR="000E2EB7" w:rsidRPr="00530A7A">
        <w:rPr>
          <w:color w:val="1E1916"/>
          <w:spacing w:val="41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азу</w:t>
      </w:r>
      <w:r w:rsidR="000E2EB7" w:rsidRPr="00530A7A">
        <w:rPr>
          <w:color w:val="1E1916"/>
          <w:spacing w:val="27"/>
          <w:lang w:val="uk-UA"/>
        </w:rPr>
        <w:t xml:space="preserve"> </w:t>
      </w:r>
      <w:r w:rsidR="000E2EB7" w:rsidRPr="00530A7A">
        <w:rPr>
          <w:i/>
          <w:color w:val="1E1916"/>
          <w:spacing w:val="8"/>
          <w:lang w:val="uk-UA"/>
        </w:rPr>
        <w:t>Q</w:t>
      </w:r>
      <w:r w:rsidR="000E2EB7" w:rsidRPr="00530A7A">
        <w:rPr>
          <w:i/>
          <w:color w:val="1E1916"/>
          <w:spacing w:val="7"/>
          <w:position w:val="12"/>
          <w:sz w:val="15"/>
          <w:lang w:val="uk-UA"/>
        </w:rPr>
        <w:t>h</w:t>
      </w:r>
      <w:r w:rsidR="000E2EB7" w:rsidRPr="00530A7A">
        <w:rPr>
          <w:i/>
          <w:color w:val="1E1916"/>
          <w:spacing w:val="-10"/>
          <w:position w:val="12"/>
          <w:sz w:val="15"/>
          <w:lang w:val="uk-UA"/>
        </w:rPr>
        <w:t xml:space="preserve"> </w:t>
      </w:r>
      <w:r w:rsidR="000E2EB7" w:rsidRPr="00530A7A">
        <w:rPr>
          <w:color w:val="1E1916"/>
          <w:lang w:val="uk-UA"/>
        </w:rPr>
        <w:t>,</w:t>
      </w:r>
      <w:r w:rsidR="000E2EB7" w:rsidRPr="00530A7A">
        <w:rPr>
          <w:color w:val="1E1916"/>
          <w:spacing w:val="59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м</w:t>
      </w:r>
      <w:r w:rsidR="000E2EB7" w:rsidRPr="00530A7A">
        <w:rPr>
          <w:color w:val="1E1916"/>
          <w:spacing w:val="-1"/>
          <w:position w:val="9"/>
          <w:sz w:val="16"/>
          <w:lang w:val="uk-UA"/>
        </w:rPr>
        <w:t>3</w:t>
      </w:r>
      <w:r w:rsidR="000E2EB7" w:rsidRPr="00530A7A">
        <w:rPr>
          <w:color w:val="1E1916"/>
          <w:spacing w:val="-1"/>
          <w:lang w:val="uk-UA"/>
        </w:rPr>
        <w:t>/год,</w:t>
      </w:r>
      <w:r w:rsidR="000E2EB7" w:rsidRPr="00530A7A">
        <w:rPr>
          <w:color w:val="1E1916"/>
          <w:spacing w:val="44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слід</w:t>
      </w:r>
      <w:r w:rsidR="000E2EB7" w:rsidRPr="00530A7A">
        <w:rPr>
          <w:color w:val="1E1916"/>
          <w:spacing w:val="4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визначати</w:t>
      </w:r>
      <w:r w:rsidR="000E2EB7" w:rsidRPr="00530A7A">
        <w:rPr>
          <w:color w:val="1E1916"/>
          <w:spacing w:val="45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за</w:t>
      </w:r>
      <w:r w:rsidR="000E2EB7" w:rsidRPr="00530A7A">
        <w:rPr>
          <w:color w:val="1E1916"/>
          <w:spacing w:val="4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сумою</w:t>
      </w:r>
      <w:r w:rsidR="000E2EB7" w:rsidRPr="00530A7A">
        <w:rPr>
          <w:color w:val="1E1916"/>
          <w:spacing w:val="4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номінальних</w:t>
      </w:r>
      <w:r w:rsidR="000E2EB7" w:rsidRPr="00530A7A">
        <w:rPr>
          <w:color w:val="1E1916"/>
          <w:spacing w:val="43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витрат</w:t>
      </w:r>
      <w:r w:rsidR="000E2EB7" w:rsidRPr="00530A7A">
        <w:rPr>
          <w:color w:val="1E1916"/>
          <w:spacing w:val="4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азу</w:t>
      </w:r>
      <w:r w:rsidR="000E2EB7" w:rsidRPr="00530A7A">
        <w:rPr>
          <w:color w:val="1E1916"/>
          <w:spacing w:val="43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азовими</w:t>
      </w:r>
      <w:r w:rsidR="000E2EB7" w:rsidRPr="00530A7A">
        <w:rPr>
          <w:color w:val="1E1916"/>
          <w:spacing w:val="4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приладами</w:t>
      </w:r>
      <w:r w:rsidR="000E2EB7" w:rsidRPr="00530A7A">
        <w:rPr>
          <w:color w:val="1E1916"/>
          <w:spacing w:val="44"/>
          <w:lang w:val="uk-UA"/>
        </w:rPr>
        <w:t xml:space="preserve"> </w:t>
      </w:r>
      <w:r w:rsidR="000E2EB7" w:rsidRPr="00530A7A">
        <w:rPr>
          <w:color w:val="1E1916"/>
          <w:lang w:val="uk-UA"/>
        </w:rPr>
        <w:t>з</w:t>
      </w:r>
      <w:r w:rsidR="000E2EB7" w:rsidRPr="00530A7A">
        <w:rPr>
          <w:color w:val="1E1916"/>
          <w:spacing w:val="43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урахуванням</w:t>
      </w:r>
      <w:r w:rsidR="000E2EB7" w:rsidRPr="00530A7A">
        <w:rPr>
          <w:color w:val="1E1916"/>
          <w:spacing w:val="4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коефіцієнтів</w:t>
      </w:r>
      <w:r w:rsidR="000E2EB7" w:rsidRPr="00530A7A">
        <w:rPr>
          <w:color w:val="1E1916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одночасності</w:t>
      </w:r>
      <w:r w:rsidR="000E2EB7" w:rsidRPr="00530A7A">
        <w:rPr>
          <w:color w:val="1E1916"/>
          <w:spacing w:val="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їх</w:t>
      </w:r>
      <w:r w:rsidR="000E2EB7" w:rsidRPr="00530A7A">
        <w:rPr>
          <w:color w:val="1E1916"/>
          <w:spacing w:val="-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дії</w:t>
      </w:r>
      <w:r w:rsidR="000E2EB7" w:rsidRPr="00530A7A">
        <w:rPr>
          <w:color w:val="1E1916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за</w:t>
      </w:r>
      <w:r w:rsidR="000E2EB7" w:rsidRPr="00530A7A">
        <w:rPr>
          <w:color w:val="1E1916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формулою:</w:t>
      </w:r>
    </w:p>
    <w:p w14:paraId="4289A5BE" w14:textId="77777777" w:rsidR="00141722" w:rsidRDefault="00B179FA" w:rsidP="00A73F06">
      <w:pPr>
        <w:pStyle w:val="a3"/>
        <w:tabs>
          <w:tab w:val="left" w:pos="906"/>
        </w:tabs>
        <w:spacing w:before="77" w:line="279" w:lineRule="auto"/>
        <w:ind w:left="514" w:right="103" w:firstLine="0"/>
        <w:jc w:val="right"/>
        <w:rPr>
          <w:color w:val="1E1916"/>
          <w:spacing w:val="-1"/>
          <w:lang w:val="uk-UA"/>
        </w:rPr>
      </w:pPr>
      <w:r w:rsidRPr="00B179FA">
        <w:rPr>
          <w:color w:val="1E1916"/>
          <w:spacing w:val="-1"/>
          <w:position w:val="-18"/>
          <w:lang w:val="uk-UA"/>
        </w:rPr>
        <w:object w:dxaOrig="2580" w:dyaOrig="480" w14:anchorId="18278F89">
          <v:shape id="_x0000_i1028" type="#_x0000_t75" style="width:91.35pt;height:16.65pt" o:ole="">
            <v:imagedata r:id="rId32" o:title=""/>
          </v:shape>
          <o:OLEObject Type="Embed" ProgID="Equation.DSMT4" ShapeID="_x0000_i1028" DrawAspect="Content" ObjectID="_1731852552" r:id="rId33"/>
        </w:object>
      </w:r>
      <w:r w:rsidR="00A73F06" w:rsidRPr="00A73F06">
        <w:rPr>
          <w:color w:val="1E1916"/>
          <w:spacing w:val="-1"/>
          <w:lang w:val="uk-UA"/>
        </w:rPr>
        <w:t>,</w:t>
      </w:r>
      <w:r w:rsidR="00A73F06" w:rsidRPr="00A73F06">
        <w:rPr>
          <w:color w:val="1E1916"/>
          <w:spacing w:val="-1"/>
          <w:lang w:val="uk-UA"/>
        </w:rPr>
        <w:tab/>
      </w:r>
      <w:r w:rsidR="00A73F06" w:rsidRPr="00A73F06">
        <w:rPr>
          <w:color w:val="1E1916"/>
          <w:spacing w:val="-1"/>
          <w:lang w:val="uk-UA"/>
        </w:rPr>
        <w:tab/>
      </w:r>
      <w:r w:rsidR="00A73F06" w:rsidRPr="00A73F06">
        <w:rPr>
          <w:color w:val="1E1916"/>
          <w:spacing w:val="-1"/>
          <w:lang w:val="uk-UA"/>
        </w:rPr>
        <w:tab/>
      </w:r>
      <w:r w:rsidR="00A73F06" w:rsidRPr="00A73F06">
        <w:rPr>
          <w:color w:val="1E1916"/>
          <w:spacing w:val="-1"/>
          <w:lang w:val="uk-UA"/>
        </w:rPr>
        <w:tab/>
      </w:r>
      <w:r w:rsidR="00A73F06" w:rsidRPr="00A73F06">
        <w:rPr>
          <w:color w:val="1E1916"/>
          <w:spacing w:val="-1"/>
          <w:lang w:val="uk-UA"/>
        </w:rPr>
        <w:tab/>
      </w:r>
      <w:r w:rsidR="00A73F06" w:rsidRPr="00A73F06">
        <w:rPr>
          <w:color w:val="1E1916"/>
          <w:spacing w:val="-1"/>
          <w:lang w:val="uk-UA"/>
        </w:rPr>
        <w:tab/>
        <w:t>(3)</w:t>
      </w:r>
    </w:p>
    <w:p w14:paraId="35A84031" w14:textId="77777777" w:rsidR="00EE5F55" w:rsidRDefault="00B179FA">
      <w:pPr>
        <w:tabs>
          <w:tab w:val="left" w:pos="754"/>
        </w:tabs>
        <w:spacing w:before="225"/>
        <w:ind w:left="117"/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</w:pPr>
      <w:r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  <w:t>д</w:t>
      </w:r>
      <w:r w:rsidR="000E2EB7" w:rsidRPr="00530A7A"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  <w:t>е</w:t>
      </w:r>
      <w:r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  <w:t xml:space="preserve"> </w:t>
      </w:r>
      <w:r w:rsidR="005B3A9F" w:rsidRPr="00731DBC">
        <w:rPr>
          <w:rFonts w:ascii="Arial" w:eastAsia="Arial" w:hAnsi="Arial" w:cs="Arial"/>
          <w:color w:val="1E1916"/>
          <w:spacing w:val="-1"/>
          <w:position w:val="-14"/>
          <w:sz w:val="21"/>
          <w:szCs w:val="21"/>
          <w:lang w:val="uk-UA"/>
        </w:rPr>
        <w:object w:dxaOrig="720" w:dyaOrig="440" w14:anchorId="40BA281A">
          <v:shape id="_x0000_i1029" type="#_x0000_t75" style="width:32.8pt;height:20.4pt" o:ole="">
            <v:imagedata r:id="rId34" o:title=""/>
          </v:shape>
          <o:OLEObject Type="Embed" ProgID="Equation.DSMT4" ShapeID="_x0000_i1029" DrawAspect="Content" ObjectID="_1731852553" r:id="rId35"/>
        </w:object>
      </w:r>
      <w:r w:rsidR="000E2EB7" w:rsidRPr="00530A7A">
        <w:rPr>
          <w:rFonts w:ascii="Arial" w:eastAsia="Arial" w:hAnsi="Arial" w:cs="Arial"/>
          <w:color w:val="1E1916"/>
          <w:sz w:val="21"/>
          <w:szCs w:val="21"/>
          <w:lang w:val="uk-UA"/>
        </w:rPr>
        <w:t>–</w:t>
      </w:r>
      <w:r w:rsidR="000E2EB7" w:rsidRPr="00530A7A">
        <w:rPr>
          <w:rFonts w:ascii="Arial" w:eastAsia="Arial" w:hAnsi="Arial" w:cs="Arial"/>
          <w:color w:val="1E1916"/>
          <w:spacing w:val="3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  <w:t>сума</w:t>
      </w:r>
      <w:r w:rsidR="000E2EB7" w:rsidRPr="00530A7A">
        <w:rPr>
          <w:rFonts w:ascii="Arial" w:eastAsia="Arial" w:hAnsi="Arial" w:cs="Arial"/>
          <w:color w:val="1E1916"/>
          <w:spacing w:val="2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  <w:t>здобутків</w:t>
      </w:r>
      <w:r w:rsidR="000E2EB7" w:rsidRPr="00530A7A">
        <w:rPr>
          <w:rFonts w:ascii="Arial" w:eastAsia="Arial" w:hAnsi="Arial" w:cs="Arial"/>
          <w:color w:val="1E1916"/>
          <w:spacing w:val="5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  <w:t>величин</w:t>
      </w:r>
      <w:r w:rsidR="000E2EB7" w:rsidRPr="00530A7A">
        <w:rPr>
          <w:rFonts w:ascii="Arial" w:eastAsia="Arial" w:hAnsi="Arial" w:cs="Arial"/>
          <w:color w:val="1E1916"/>
          <w:spacing w:val="-11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i/>
          <w:color w:val="1E1916"/>
          <w:spacing w:val="-2"/>
          <w:sz w:val="21"/>
          <w:szCs w:val="21"/>
          <w:lang w:val="uk-UA"/>
        </w:rPr>
        <w:t>K</w:t>
      </w:r>
      <w:r w:rsidR="000E2EB7" w:rsidRPr="00530A7A">
        <w:rPr>
          <w:rFonts w:ascii="Arial" w:eastAsia="Arial" w:hAnsi="Arial" w:cs="Arial"/>
          <w:i/>
          <w:color w:val="1E1916"/>
          <w:spacing w:val="-2"/>
          <w:position w:val="-5"/>
          <w:sz w:val="15"/>
          <w:szCs w:val="15"/>
          <w:lang w:val="uk-UA"/>
        </w:rPr>
        <w:t>sim</w:t>
      </w:r>
      <w:r w:rsidR="000E2EB7" w:rsidRPr="00530A7A">
        <w:rPr>
          <w:rFonts w:ascii="Arial" w:eastAsia="Arial" w:hAnsi="Arial" w:cs="Arial"/>
          <w:i/>
          <w:color w:val="1E1916"/>
          <w:spacing w:val="10"/>
          <w:position w:val="-5"/>
          <w:sz w:val="15"/>
          <w:szCs w:val="15"/>
          <w:lang w:val="uk-UA"/>
        </w:rPr>
        <w:t xml:space="preserve"> </w:t>
      </w:r>
      <w:r w:rsidR="000E2EB7" w:rsidRPr="00530A7A">
        <w:rPr>
          <w:rFonts w:ascii="Arial" w:eastAsia="Arial" w:hAnsi="Arial" w:cs="Arial"/>
          <w:i/>
          <w:color w:val="1E1916"/>
          <w:sz w:val="21"/>
          <w:szCs w:val="21"/>
          <w:lang w:val="uk-UA"/>
        </w:rPr>
        <w:t>q</w:t>
      </w:r>
      <w:r w:rsidR="000E2EB7" w:rsidRPr="00530A7A">
        <w:rPr>
          <w:rFonts w:ascii="Arial" w:eastAsia="Arial" w:hAnsi="Arial" w:cs="Arial"/>
          <w:i/>
          <w:color w:val="1E1916"/>
          <w:position w:val="-5"/>
          <w:sz w:val="15"/>
          <w:szCs w:val="15"/>
          <w:lang w:val="uk-UA"/>
        </w:rPr>
        <w:t xml:space="preserve">nom </w:t>
      </w:r>
      <w:r w:rsidR="000E2EB7" w:rsidRPr="00530A7A">
        <w:rPr>
          <w:rFonts w:ascii="Arial" w:eastAsia="Arial" w:hAnsi="Arial" w:cs="Arial"/>
          <w:i/>
          <w:color w:val="1E1916"/>
          <w:spacing w:val="13"/>
          <w:position w:val="-5"/>
          <w:sz w:val="15"/>
          <w:szCs w:val="15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sz w:val="21"/>
          <w:szCs w:val="21"/>
          <w:lang w:val="uk-UA"/>
        </w:rPr>
        <w:t>і</w:t>
      </w:r>
      <w:r w:rsidR="000E2EB7" w:rsidRPr="00530A7A">
        <w:rPr>
          <w:rFonts w:ascii="Arial" w:eastAsia="Arial" w:hAnsi="Arial" w:cs="Arial"/>
          <w:color w:val="1E1916"/>
          <w:spacing w:val="3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i/>
          <w:color w:val="1E1916"/>
          <w:spacing w:val="-1"/>
          <w:sz w:val="21"/>
          <w:szCs w:val="21"/>
          <w:lang w:val="uk-UA"/>
        </w:rPr>
        <w:t>n</w:t>
      </w:r>
      <w:r w:rsidR="000E2EB7" w:rsidRPr="00530A7A">
        <w:rPr>
          <w:rFonts w:ascii="Arial" w:eastAsia="Arial" w:hAnsi="Arial" w:cs="Arial"/>
          <w:i/>
          <w:color w:val="1E1916"/>
          <w:spacing w:val="-1"/>
          <w:position w:val="-5"/>
          <w:sz w:val="16"/>
          <w:szCs w:val="16"/>
          <w:lang w:val="uk-UA"/>
        </w:rPr>
        <w:t>i</w:t>
      </w:r>
      <w:r w:rsidR="000E2EB7" w:rsidRPr="00530A7A">
        <w:rPr>
          <w:rFonts w:ascii="Arial" w:eastAsia="Arial" w:hAnsi="Arial" w:cs="Arial"/>
          <w:i/>
          <w:color w:val="1E1916"/>
          <w:spacing w:val="18"/>
          <w:position w:val="-5"/>
          <w:sz w:val="16"/>
          <w:szCs w:val="16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sz w:val="21"/>
          <w:szCs w:val="21"/>
          <w:lang w:val="uk-UA"/>
        </w:rPr>
        <w:t>від</w:t>
      </w:r>
      <w:r w:rsidR="000E2EB7" w:rsidRPr="00530A7A">
        <w:rPr>
          <w:rFonts w:ascii="Arial" w:eastAsia="Arial" w:hAnsi="Arial" w:cs="Arial"/>
          <w:color w:val="1E1916"/>
          <w:spacing w:val="2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i/>
          <w:color w:val="1E1916"/>
          <w:sz w:val="21"/>
          <w:szCs w:val="21"/>
          <w:lang w:val="uk-UA"/>
        </w:rPr>
        <w:t>і</w:t>
      </w:r>
      <w:r w:rsidR="000E2EB7" w:rsidRPr="00530A7A">
        <w:rPr>
          <w:rFonts w:ascii="Arial" w:eastAsia="Arial" w:hAnsi="Arial" w:cs="Arial"/>
          <w:i/>
          <w:color w:val="1E1916"/>
          <w:spacing w:val="3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  <w:t>до</w:t>
      </w:r>
      <w:r w:rsidR="000E2EB7" w:rsidRPr="00530A7A">
        <w:rPr>
          <w:rFonts w:ascii="Arial" w:eastAsia="Arial" w:hAnsi="Arial" w:cs="Arial"/>
          <w:color w:val="1E1916"/>
          <w:spacing w:val="3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i/>
          <w:color w:val="1E1916"/>
          <w:spacing w:val="-1"/>
          <w:sz w:val="21"/>
          <w:szCs w:val="21"/>
          <w:lang w:val="uk-UA"/>
        </w:rPr>
        <w:t>m</w:t>
      </w:r>
      <w:r w:rsidR="000E2EB7" w:rsidRPr="00530A7A"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  <w:t>;</w:t>
      </w:r>
    </w:p>
    <w:p w14:paraId="12B36D4C" w14:textId="77777777" w:rsidR="00EE5F55" w:rsidRPr="00530A7A" w:rsidRDefault="000E2EB7">
      <w:pPr>
        <w:pStyle w:val="a3"/>
        <w:spacing w:before="55" w:line="280" w:lineRule="exact"/>
        <w:ind w:left="1251" w:right="272" w:hanging="737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K</w:t>
      </w:r>
      <w:r w:rsidRPr="00530A7A">
        <w:rPr>
          <w:rFonts w:cs="Arial"/>
          <w:i/>
          <w:color w:val="1E1916"/>
          <w:position w:val="-5"/>
          <w:sz w:val="16"/>
          <w:szCs w:val="16"/>
          <w:lang w:val="uk-UA"/>
        </w:rPr>
        <w:t xml:space="preserve">sim  </w:t>
      </w:r>
      <w:r w:rsidRPr="00530A7A">
        <w:rPr>
          <w:rFonts w:cs="Arial"/>
          <w:i/>
          <w:color w:val="1E1916"/>
          <w:spacing w:val="42"/>
          <w:position w:val="-5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коефіцієн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ст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для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м</w:t>
      </w:r>
      <w:r w:rsidRPr="00530A7A">
        <w:rPr>
          <w:color w:val="1E1916"/>
          <w:lang w:val="uk-UA"/>
        </w:rPr>
        <w:t xml:space="preserve"> В ;</w:t>
      </w:r>
    </w:p>
    <w:p w14:paraId="0874B9C1" w14:textId="77777777" w:rsidR="00EE5F55" w:rsidRPr="00530A7A" w:rsidRDefault="000E2EB7">
      <w:pPr>
        <w:pStyle w:val="a3"/>
        <w:spacing w:before="0" w:line="280" w:lineRule="exact"/>
        <w:ind w:left="1251" w:right="138" w:hanging="737"/>
        <w:rPr>
          <w:lang w:val="uk-UA"/>
        </w:rPr>
      </w:pPr>
      <w:r w:rsidRPr="00530A7A">
        <w:rPr>
          <w:rFonts w:cs="Arial"/>
          <w:i/>
          <w:color w:val="1E1916"/>
          <w:spacing w:val="-1"/>
          <w:lang w:val="uk-UA"/>
        </w:rPr>
        <w:t>q</w:t>
      </w:r>
      <w:r w:rsidRPr="00530A7A">
        <w:rPr>
          <w:rFonts w:cs="Arial"/>
          <w:i/>
          <w:color w:val="1E1916"/>
          <w:spacing w:val="-1"/>
          <w:position w:val="-5"/>
          <w:sz w:val="16"/>
          <w:szCs w:val="16"/>
          <w:lang w:val="uk-UA"/>
        </w:rPr>
        <w:t>nom</w:t>
      </w:r>
      <w:r w:rsidRPr="00530A7A">
        <w:rPr>
          <w:rFonts w:cs="Arial"/>
          <w:i/>
          <w:color w:val="1E1916"/>
          <w:position w:val="-5"/>
          <w:sz w:val="16"/>
          <w:szCs w:val="16"/>
          <w:lang w:val="uk-UA"/>
        </w:rPr>
        <w:t xml:space="preserve">  </w:t>
      </w:r>
      <w:r w:rsidRPr="00530A7A">
        <w:rPr>
          <w:rFonts w:cs="Arial"/>
          <w:i/>
          <w:color w:val="1E1916"/>
          <w:spacing w:val="5"/>
          <w:position w:val="-5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номіналь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ня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спорт-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исти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;</w:t>
      </w:r>
    </w:p>
    <w:p w14:paraId="0106DCFC" w14:textId="77777777" w:rsidR="00EE5F55" w:rsidRPr="00530A7A" w:rsidRDefault="000E2EB7">
      <w:pPr>
        <w:pStyle w:val="a3"/>
        <w:tabs>
          <w:tab w:val="left" w:pos="1081"/>
        </w:tabs>
        <w:spacing w:before="27" w:line="285" w:lineRule="exact"/>
        <w:ind w:left="514" w:firstLine="0"/>
        <w:rPr>
          <w:lang w:val="uk-UA"/>
        </w:rPr>
      </w:pPr>
      <w:r w:rsidRPr="00530A7A">
        <w:rPr>
          <w:rFonts w:cs="Arial"/>
          <w:i/>
          <w:color w:val="1E1916"/>
          <w:spacing w:val="-1"/>
          <w:lang w:val="uk-UA"/>
        </w:rPr>
        <w:t>n</w:t>
      </w:r>
      <w:r w:rsidRPr="00530A7A">
        <w:rPr>
          <w:rFonts w:cs="Arial"/>
          <w:i/>
          <w:color w:val="1E1916"/>
          <w:spacing w:val="-1"/>
          <w:position w:val="-5"/>
          <w:sz w:val="16"/>
          <w:szCs w:val="16"/>
          <w:lang w:val="uk-UA"/>
        </w:rPr>
        <w:t>i</w:t>
      </w:r>
      <w:r w:rsidRPr="00530A7A">
        <w:rPr>
          <w:rFonts w:cs="Arial"/>
          <w:i/>
          <w:color w:val="1E1916"/>
          <w:spacing w:val="-1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кількість </w:t>
      </w:r>
      <w:r w:rsidRPr="00530A7A">
        <w:rPr>
          <w:color w:val="1E1916"/>
          <w:spacing w:val="-1"/>
          <w:lang w:val="uk-UA"/>
        </w:rPr>
        <w:t>однотип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lang w:val="uk-UA"/>
        </w:rPr>
        <w:t xml:space="preserve"> аб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руп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lang w:val="uk-UA"/>
        </w:rPr>
        <w:t xml:space="preserve"> шт.;</w:t>
      </w:r>
    </w:p>
    <w:p w14:paraId="7F58680A" w14:textId="77777777" w:rsidR="00EE5F55" w:rsidRPr="00530A7A" w:rsidRDefault="000E2EB7">
      <w:pPr>
        <w:pStyle w:val="a3"/>
        <w:tabs>
          <w:tab w:val="left" w:pos="1081"/>
        </w:tabs>
        <w:spacing w:before="0" w:line="236" w:lineRule="exact"/>
        <w:ind w:left="514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m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кількість типів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груп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.</w:t>
      </w:r>
    </w:p>
    <w:p w14:paraId="7D9C462F" w14:textId="77777777" w:rsidR="00EE5F55" w:rsidRPr="00530A7A" w:rsidRDefault="000E2EB7">
      <w:pPr>
        <w:spacing w:before="58"/>
        <w:ind w:left="514"/>
        <w:rPr>
          <w:rFonts w:ascii="Arial" w:eastAsia="Arial" w:hAnsi="Arial" w:cs="Arial"/>
          <w:sz w:val="19"/>
          <w:szCs w:val="19"/>
          <w:lang w:val="uk-UA"/>
        </w:rPr>
      </w:pPr>
      <w:r w:rsidRPr="00530A7A">
        <w:rPr>
          <w:rFonts w:ascii="Arial" w:hAnsi="Arial"/>
          <w:b/>
          <w:color w:val="1E1916"/>
          <w:sz w:val="19"/>
          <w:lang w:val="uk-UA"/>
        </w:rPr>
        <w:t>Примітка.</w:t>
      </w:r>
      <w:r w:rsidRPr="00530A7A">
        <w:rPr>
          <w:rFonts w:ascii="Arial" w:hAnsi="Arial"/>
          <w:b/>
          <w:color w:val="1E1916"/>
          <w:spacing w:val="10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При</w:t>
      </w:r>
      <w:r w:rsidRPr="00530A7A">
        <w:rPr>
          <w:rFonts w:ascii="Arial" w:hAnsi="Arial"/>
          <w:color w:val="1E1916"/>
          <w:spacing w:val="1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визначенні</w:t>
      </w:r>
      <w:r w:rsidRPr="00530A7A">
        <w:rPr>
          <w:rFonts w:ascii="Arial" w:hAnsi="Arial"/>
          <w:color w:val="1E1916"/>
          <w:spacing w:val="1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витрати</w:t>
      </w:r>
      <w:r w:rsidRPr="00530A7A">
        <w:rPr>
          <w:rFonts w:ascii="Arial" w:hAnsi="Arial"/>
          <w:color w:val="1E1916"/>
          <w:spacing w:val="1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газу</w:t>
      </w:r>
      <w:r w:rsidRPr="00530A7A">
        <w:rPr>
          <w:rFonts w:ascii="Arial" w:hAnsi="Arial"/>
          <w:color w:val="1E1916"/>
          <w:spacing w:val="1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2"/>
          <w:sz w:val="19"/>
          <w:lang w:val="uk-UA"/>
        </w:rPr>
        <w:t>та</w:t>
      </w:r>
      <w:r w:rsidRPr="00530A7A">
        <w:rPr>
          <w:rFonts w:ascii="Arial" w:hAnsi="Arial"/>
          <w:color w:val="1E1916"/>
          <w:spacing w:val="1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діаметрів</w:t>
      </w:r>
      <w:r w:rsidRPr="00530A7A">
        <w:rPr>
          <w:rFonts w:ascii="Arial" w:hAnsi="Arial"/>
          <w:color w:val="1E1916"/>
          <w:spacing w:val="1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внутрішніх</w:t>
      </w:r>
      <w:r w:rsidRPr="00530A7A">
        <w:rPr>
          <w:rFonts w:ascii="Arial" w:hAnsi="Arial"/>
          <w:color w:val="1E1916"/>
          <w:spacing w:val="1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газопроводів</w:t>
      </w:r>
      <w:r w:rsidRPr="00530A7A">
        <w:rPr>
          <w:rFonts w:ascii="Arial" w:hAnsi="Arial"/>
          <w:color w:val="1E1916"/>
          <w:spacing w:val="1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для</w:t>
      </w:r>
      <w:r w:rsidRPr="00530A7A">
        <w:rPr>
          <w:rFonts w:ascii="Arial" w:hAnsi="Arial"/>
          <w:color w:val="1E1916"/>
          <w:spacing w:val="1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окремих</w:t>
      </w:r>
      <w:r w:rsidRPr="00530A7A">
        <w:rPr>
          <w:rFonts w:ascii="Arial" w:hAnsi="Arial"/>
          <w:color w:val="1E1916"/>
          <w:spacing w:val="9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житлових</w:t>
      </w:r>
      <w:r w:rsidRPr="00530A7A">
        <w:rPr>
          <w:rFonts w:ascii="Arial" w:hAnsi="Arial"/>
          <w:color w:val="1E1916"/>
          <w:spacing w:val="9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та</w:t>
      </w:r>
    </w:p>
    <w:p w14:paraId="6F3D7CDF" w14:textId="77777777" w:rsidR="00EE5F55" w:rsidRPr="00530A7A" w:rsidRDefault="000E2EB7">
      <w:pPr>
        <w:spacing w:before="38" w:line="281" w:lineRule="auto"/>
        <w:ind w:left="117" w:right="138"/>
        <w:rPr>
          <w:rFonts w:ascii="Arial" w:eastAsia="Arial" w:hAnsi="Arial" w:cs="Arial"/>
          <w:sz w:val="19"/>
          <w:szCs w:val="19"/>
          <w:lang w:val="uk-UA"/>
        </w:rPr>
      </w:pPr>
      <w:r w:rsidRPr="00530A7A">
        <w:rPr>
          <w:rFonts w:ascii="Arial" w:hAnsi="Arial"/>
          <w:color w:val="1E1916"/>
          <w:sz w:val="19"/>
          <w:lang w:val="uk-UA"/>
        </w:rPr>
        <w:t>громадських</w:t>
      </w:r>
      <w:r w:rsidRPr="00530A7A">
        <w:rPr>
          <w:rFonts w:ascii="Arial" w:hAnsi="Arial"/>
          <w:color w:val="1E1916"/>
          <w:spacing w:val="37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будинків,</w:t>
      </w:r>
      <w:r w:rsidRPr="00530A7A">
        <w:rPr>
          <w:rFonts w:ascii="Arial" w:hAnsi="Arial"/>
          <w:color w:val="1E1916"/>
          <w:spacing w:val="4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обладнаних</w:t>
      </w:r>
      <w:r w:rsidRPr="00530A7A">
        <w:rPr>
          <w:rFonts w:ascii="Arial" w:hAnsi="Arial"/>
          <w:color w:val="1E1916"/>
          <w:spacing w:val="4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двоконтурними</w:t>
      </w:r>
      <w:r w:rsidRPr="00530A7A">
        <w:rPr>
          <w:rFonts w:ascii="Arial" w:hAnsi="Arial"/>
          <w:color w:val="1E1916"/>
          <w:spacing w:val="4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теплогенераторами,</w:t>
      </w:r>
      <w:r w:rsidRPr="00530A7A">
        <w:rPr>
          <w:rFonts w:ascii="Arial" w:hAnsi="Arial"/>
          <w:color w:val="1E1916"/>
          <w:spacing w:val="4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витрату</w:t>
      </w:r>
      <w:r w:rsidRPr="00530A7A">
        <w:rPr>
          <w:rFonts w:ascii="Arial" w:hAnsi="Arial"/>
          <w:color w:val="1E1916"/>
          <w:spacing w:val="4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газу</w:t>
      </w:r>
      <w:r w:rsidRPr="00530A7A">
        <w:rPr>
          <w:rFonts w:ascii="Arial" w:hAnsi="Arial"/>
          <w:color w:val="1E1916"/>
          <w:spacing w:val="4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на</w:t>
      </w:r>
      <w:r w:rsidRPr="00530A7A">
        <w:rPr>
          <w:rFonts w:ascii="Arial" w:hAnsi="Arial"/>
          <w:color w:val="1E1916"/>
          <w:spacing w:val="4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опалення</w:t>
      </w:r>
      <w:r w:rsidRPr="00530A7A">
        <w:rPr>
          <w:rFonts w:ascii="Arial" w:hAnsi="Arial"/>
          <w:color w:val="1E1916"/>
          <w:spacing w:val="4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допус-</w:t>
      </w:r>
      <w:r w:rsidRPr="00530A7A">
        <w:rPr>
          <w:rFonts w:ascii="Arial" w:hAnsi="Arial"/>
          <w:color w:val="1E1916"/>
          <w:spacing w:val="10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 xml:space="preserve">кається не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враховувати.</w:t>
      </w:r>
    </w:p>
    <w:p w14:paraId="24EC645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9"/>
        </w:tabs>
        <w:spacing w:before="73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рахунков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ч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го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64,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67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39.</w:t>
      </w:r>
    </w:p>
    <w:p w14:paraId="1BD1EB5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9"/>
        </w:tabs>
        <w:spacing w:before="68" w:line="278" w:lineRule="auto"/>
        <w:ind w:right="10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ідравліч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тискі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прийматис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з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воре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тим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а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ільш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ономічної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ої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іст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ГРП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є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тимих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пазо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5F3D657B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36"/>
          <w:pgSz w:w="11920" w:h="16840"/>
          <w:pgMar w:top="880" w:right="760" w:bottom="1120" w:left="1300" w:header="693" w:footer="920" w:gutter="0"/>
          <w:cols w:space="720"/>
        </w:sectPr>
      </w:pPr>
    </w:p>
    <w:p w14:paraId="516AFE78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10B112D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6"/>
        </w:tabs>
        <w:spacing w:before="66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рахунков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и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унком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ог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ог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всі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742BB1DE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ідравлічний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ь,</w:t>
      </w:r>
    </w:p>
    <w:p w14:paraId="4B537899" w14:textId="77777777" w:rsidR="00EE5F55" w:rsidRPr="00530A7A" w:rsidRDefault="000E2EB7">
      <w:pPr>
        <w:pStyle w:val="a3"/>
        <w:spacing w:before="42"/>
        <w:ind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додатку</w:t>
      </w:r>
      <w:r w:rsidRPr="00530A7A">
        <w:rPr>
          <w:color w:val="1E1916"/>
          <w:lang w:val="uk-UA"/>
        </w:rPr>
        <w:t xml:space="preserve"> Г.</w:t>
      </w:r>
    </w:p>
    <w:p w14:paraId="5C467599" w14:textId="77777777" w:rsidR="00EE5F55" w:rsidRPr="00530A7A" w:rsidRDefault="00EE5F55">
      <w:pPr>
        <w:spacing w:before="5"/>
        <w:rPr>
          <w:rFonts w:ascii="Arial" w:eastAsia="Arial" w:hAnsi="Arial" w:cs="Arial"/>
          <w:sz w:val="29"/>
          <w:szCs w:val="29"/>
          <w:lang w:val="uk-UA"/>
        </w:rPr>
      </w:pPr>
    </w:p>
    <w:p w14:paraId="161A5DA1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48"/>
        </w:tabs>
        <w:spacing w:before="0"/>
        <w:ind w:hanging="340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</w:p>
    <w:p w14:paraId="0C86A44F" w14:textId="77777777" w:rsidR="00EE5F55" w:rsidRPr="00530A7A" w:rsidRDefault="000E2EB7">
      <w:pPr>
        <w:spacing w:before="138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ЗАГАЛЬ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ВИМОГИ</w:t>
      </w:r>
    </w:p>
    <w:p w14:paraId="245A34B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82"/>
        </w:tabs>
        <w:spacing w:before="108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ек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ографіч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а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штабах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2.1-1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lang w:val="uk-UA"/>
        </w:rPr>
        <w:t xml:space="preserve"> Б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2.4-26:</w:t>
      </w:r>
    </w:p>
    <w:p w14:paraId="33A5AF18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вздовж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філ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ним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льєфом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-</w:t>
      </w:r>
    </w:p>
    <w:p w14:paraId="763AF84B" w14:textId="77777777" w:rsidR="00EE5F55" w:rsidRPr="00530A7A" w:rsidRDefault="000E2EB7">
      <w:pPr>
        <w:pStyle w:val="a3"/>
        <w:spacing w:before="42" w:line="282" w:lineRule="auto"/>
        <w:ind w:right="111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іст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ь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доріг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,</w:t>
      </w:r>
      <w:r w:rsidRPr="00530A7A">
        <w:rPr>
          <w:color w:val="1E1916"/>
          <w:lang w:val="uk-UA"/>
        </w:rPr>
        <w:t xml:space="preserve"> ярів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к.</w:t>
      </w:r>
    </w:p>
    <w:p w14:paraId="4F544783" w14:textId="77777777" w:rsidR="00EE5F55" w:rsidRPr="00530A7A" w:rsidRDefault="000E2EB7">
      <w:pPr>
        <w:pStyle w:val="a3"/>
        <w:spacing w:before="0" w:line="282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п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ост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кійним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льєфом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ним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ами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здовж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філ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ти.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на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я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здовж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філ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т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lang w:val="uk-UA"/>
        </w:rPr>
        <w:t>вигляді ескізів.</w:t>
      </w:r>
    </w:p>
    <w:p w14:paraId="6F48469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83"/>
        </w:tabs>
        <w:spacing w:before="64" w:line="293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Б.2.2-12.</w:t>
      </w:r>
    </w:p>
    <w:p w14:paraId="42C87B60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емн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</w:p>
    <w:p w14:paraId="2031E306" w14:textId="77777777" w:rsidR="00EE5F55" w:rsidRPr="00530A7A" w:rsidRDefault="000E2EB7">
      <w:pPr>
        <w:pStyle w:val="a3"/>
        <w:spacing w:before="42" w:line="282" w:lineRule="auto"/>
        <w:ind w:right="108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ал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вір’їв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лиця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оїздах)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ост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ї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к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иченість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ям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ель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ів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ть</w:t>
      </w:r>
      <w:r w:rsidRPr="00530A7A">
        <w:rPr>
          <w:color w:val="1E1916"/>
          <w:spacing w:val="7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ю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іки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мки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яри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ки).</w:t>
      </w:r>
    </w:p>
    <w:p w14:paraId="34DF2C28" w14:textId="77777777" w:rsidR="00EE5F55" w:rsidRPr="00530A7A" w:rsidRDefault="000E2EB7">
      <w:pPr>
        <w:pStyle w:val="a3"/>
        <w:spacing w:before="0" w:line="282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шенн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рополітен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Б.2.2-12.</w:t>
      </w:r>
    </w:p>
    <w:p w14:paraId="70ADBF3D" w14:textId="77777777" w:rsidR="00EE5F55" w:rsidRPr="00530A7A" w:rsidRDefault="000E2EB7">
      <w:pPr>
        <w:pStyle w:val="a3"/>
        <w:spacing w:before="0" w:line="282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Б.2.2-12.</w:t>
      </w:r>
    </w:p>
    <w:p w14:paraId="548E76A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5"/>
        </w:tabs>
        <w:spacing w:before="64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бір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талев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)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селищ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в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обок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йної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сивност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ів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укаюч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м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СТУ Б </w:t>
      </w:r>
      <w:r w:rsidRPr="00530A7A">
        <w:rPr>
          <w:color w:val="1E1916"/>
          <w:spacing w:val="-1"/>
          <w:lang w:val="uk-UA"/>
        </w:rPr>
        <w:t>В.2.5-29.</w:t>
      </w:r>
    </w:p>
    <w:p w14:paraId="786AC94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74"/>
        </w:tabs>
        <w:spacing w:before="53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ед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житлов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ще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ні</w:t>
      </w:r>
      <w:r w:rsidRPr="00530A7A">
        <w:rPr>
          <w:color w:val="1E1916"/>
          <w:lang w:val="uk-UA"/>
        </w:rPr>
        <w:t xml:space="preserve"> для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.</w:t>
      </w:r>
    </w:p>
    <w:p w14:paraId="33B94047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дивідуаль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</w:p>
    <w:p w14:paraId="64E3AB59" w14:textId="77777777" w:rsidR="00EE5F55" w:rsidRPr="00530A7A" w:rsidRDefault="000E2EB7">
      <w:pPr>
        <w:pStyle w:val="a3"/>
        <w:spacing w:before="42" w:line="282" w:lineRule="auto"/>
        <w:ind w:right="109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аційної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век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в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</w:p>
    <w:p w14:paraId="0D316115" w14:textId="77777777" w:rsidR="00EE5F55" w:rsidRPr="00530A7A" w:rsidRDefault="000E2EB7">
      <w:pPr>
        <w:pStyle w:val="a3"/>
        <w:spacing w:before="0" w:line="282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вод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оридори.</w:t>
      </w:r>
    </w:p>
    <w:p w14:paraId="3A661DBF" w14:textId="77777777" w:rsidR="00EE5F55" w:rsidRPr="00530A7A" w:rsidRDefault="000E2EB7">
      <w:pPr>
        <w:pStyle w:val="a3"/>
        <w:spacing w:before="0" w:line="282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місцях, </w:t>
      </w:r>
      <w:r w:rsidRPr="00530A7A">
        <w:rPr>
          <w:color w:val="1E1916"/>
          <w:spacing w:val="-1"/>
          <w:lang w:val="uk-UA"/>
        </w:rPr>
        <w:t>доступ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.</w:t>
      </w:r>
    </w:p>
    <w:p w14:paraId="7A900E4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4"/>
        </w:tabs>
        <w:spacing w:before="64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вод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л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ом.</w:t>
      </w:r>
      <w:r w:rsidRPr="00530A7A">
        <w:rPr>
          <w:color w:val="1E1916"/>
          <w:lang w:val="uk-UA"/>
        </w:rPr>
        <w:t xml:space="preserve"> При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обмін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суміж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икрат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у.</w:t>
      </w:r>
    </w:p>
    <w:p w14:paraId="038107E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8"/>
        </w:tabs>
        <w:spacing w:before="53"/>
        <w:ind w:left="857" w:hanging="350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и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</w:p>
    <w:p w14:paraId="0819B6E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4"/>
        </w:tabs>
        <w:spacing w:before="105" w:line="293" w:lineRule="auto"/>
        <w:ind w:left="110" w:right="107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ві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и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фтов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ентиляцій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7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хти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іттєзбір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мнат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форматор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нцій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,</w:t>
      </w:r>
    </w:p>
    <w:p w14:paraId="5D89E73F" w14:textId="77777777" w:rsidR="00EE5F55" w:rsidRPr="00530A7A" w:rsidRDefault="00EE5F55">
      <w:pPr>
        <w:spacing w:line="293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E79525A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5F5900D7" w14:textId="77777777" w:rsidR="00EE5F55" w:rsidRPr="00530A7A" w:rsidRDefault="000E2EB7">
      <w:pPr>
        <w:pStyle w:val="a3"/>
        <w:spacing w:before="66" w:line="286" w:lineRule="auto"/>
        <w:ind w:left="117"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машинн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ь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чністю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lang w:val="uk-UA"/>
        </w:rPr>
        <w:t xml:space="preserve"> Б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умов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60).</w:t>
      </w:r>
    </w:p>
    <w:p w14:paraId="7482102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5"/>
        </w:tabs>
        <w:spacing w:before="60"/>
        <w:ind w:left="864" w:hanging="350"/>
        <w:rPr>
          <w:lang w:val="uk-UA"/>
        </w:rPr>
      </w:pPr>
      <w:r w:rsidRPr="00530A7A">
        <w:rPr>
          <w:color w:val="1E1916"/>
          <w:spacing w:val="-1"/>
          <w:lang w:val="uk-UA"/>
        </w:rPr>
        <w:t>Конструкти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ш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25.</w:t>
      </w:r>
    </w:p>
    <w:p w14:paraId="3CB245B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47"/>
        </w:tabs>
        <w:spacing w:before="105"/>
        <w:ind w:left="846" w:hanging="332"/>
        <w:rPr>
          <w:lang w:val="uk-UA"/>
        </w:rPr>
      </w:pPr>
      <w:r w:rsidRPr="00530A7A">
        <w:rPr>
          <w:color w:val="1E1916"/>
          <w:spacing w:val="-5"/>
          <w:lang w:val="uk-UA"/>
        </w:rPr>
        <w:t>З’єднання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5"/>
          <w:lang w:val="uk-UA"/>
        </w:rPr>
        <w:t>сталевих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4"/>
          <w:lang w:val="uk-UA"/>
        </w:rPr>
        <w:t>труб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4"/>
          <w:lang w:val="uk-UA"/>
        </w:rPr>
        <w:t>слід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5"/>
          <w:lang w:val="uk-UA"/>
        </w:rPr>
        <w:t>передбачати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на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5"/>
          <w:lang w:val="uk-UA"/>
        </w:rPr>
        <w:t>зварюванні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4"/>
          <w:lang w:val="uk-UA"/>
        </w:rPr>
        <w:t>згідно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5"/>
          <w:lang w:val="uk-UA"/>
        </w:rPr>
        <w:t>вимогами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4"/>
          <w:lang w:val="uk-UA"/>
        </w:rPr>
        <w:t>ДСТУ-Н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5"/>
          <w:lang w:val="uk-UA"/>
        </w:rPr>
        <w:t>А.3.1-18.</w:t>
      </w:r>
    </w:p>
    <w:p w14:paraId="1E2860A8" w14:textId="77777777" w:rsidR="00EE5F55" w:rsidRPr="00530A7A" w:rsidRDefault="000E2EB7">
      <w:pPr>
        <w:pStyle w:val="a3"/>
        <w:spacing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нім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фланцев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ьові)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ї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збірниках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льно-вимірю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захисту.</w:t>
      </w:r>
    </w:p>
    <w:p w14:paraId="0E10E03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5"/>
        </w:tabs>
        <w:spacing w:before="68" w:line="286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41.</w:t>
      </w:r>
    </w:p>
    <w:p w14:paraId="3875F63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6"/>
        </w:tabs>
        <w:spacing w:before="60" w:line="286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населе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пункта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зовнішні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уск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сі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під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й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одопроводу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зації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мережі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що)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ять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зь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у</w:t>
      </w:r>
      <w:r w:rsidRPr="00530A7A">
        <w:rPr>
          <w:color w:val="1E1916"/>
          <w:lang w:val="uk-UA"/>
        </w:rPr>
        <w:t xml:space="preserve"> частину </w:t>
      </w:r>
      <w:r w:rsidRPr="00530A7A">
        <w:rPr>
          <w:color w:val="1E1916"/>
          <w:spacing w:val="-1"/>
          <w:lang w:val="uk-UA"/>
        </w:rPr>
        <w:t>(фундаменти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lang w:val="uk-UA"/>
        </w:rPr>
        <w:t xml:space="preserve"> стін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lang w:val="uk-UA"/>
        </w:rPr>
        <w:t xml:space="preserve"> повинні бути </w:t>
      </w:r>
      <w:r w:rsidRPr="00530A7A">
        <w:rPr>
          <w:color w:val="1E1916"/>
          <w:spacing w:val="-1"/>
          <w:lang w:val="uk-UA"/>
        </w:rPr>
        <w:t>ущільнені.</w:t>
      </w:r>
    </w:p>
    <w:p w14:paraId="2072A4B2" w14:textId="77777777" w:rsidR="00EE5F55" w:rsidRPr="00530A7A" w:rsidRDefault="000E2EB7">
      <w:pPr>
        <w:spacing w:before="92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ПІДЗЕМНІ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ГАЗОПРОВОДИ</w:t>
      </w:r>
    </w:p>
    <w:p w14:paraId="692513E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7"/>
        </w:tabs>
        <w:spacing w:before="108" w:line="286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)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.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ую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.</w:t>
      </w:r>
    </w:p>
    <w:p w14:paraId="4E79A3EA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е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ей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но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м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ка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снен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(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има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)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0,6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житлов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е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к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вимог:</w:t>
      </w:r>
    </w:p>
    <w:p w14:paraId="2B9232C8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а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:</w:t>
      </w:r>
    </w:p>
    <w:p w14:paraId="22B2F647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722"/>
        </w:tabs>
        <w:spacing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шов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звар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йшл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відсотковий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одськ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зичним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ам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зварн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йшл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футлярах;</w:t>
      </w:r>
    </w:p>
    <w:p w14:paraId="469ED08B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745"/>
        </w:tabs>
        <w:spacing w:before="1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вірку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і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н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к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зичним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ам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стисненими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lang w:val="uk-UA"/>
        </w:rPr>
        <w:t xml:space="preserve"> і по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стику в кожен бік в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цих </w:t>
      </w:r>
      <w:r w:rsidRPr="00530A7A">
        <w:rPr>
          <w:color w:val="1E1916"/>
          <w:spacing w:val="-1"/>
          <w:lang w:val="uk-UA"/>
        </w:rPr>
        <w:t>ділянок;</w:t>
      </w:r>
    </w:p>
    <w:p w14:paraId="55B33AAA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б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:</w:t>
      </w:r>
    </w:p>
    <w:p w14:paraId="57DE6140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9"/>
        </w:tabs>
        <w:spacing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ом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цност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,15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різк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морезистор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м;</w:t>
      </w:r>
    </w:p>
    <w:p w14:paraId="0945B7C2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705"/>
        </w:tabs>
        <w:spacing w:before="1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вляютьс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різках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13;</w:t>
      </w:r>
    </w:p>
    <w:p w14:paraId="52A74958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714"/>
        </w:tabs>
        <w:spacing w:before="1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снени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ість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стисн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.</w:t>
      </w:r>
    </w:p>
    <w:p w14:paraId="76B593D3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м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м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жув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мер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іч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41.</w:t>
      </w:r>
    </w:p>
    <w:p w14:paraId="2EF5043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7"/>
        </w:tabs>
        <w:spacing w:before="68" w:line="286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Футляри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ютьс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стисне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ятис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.</w:t>
      </w:r>
      <w:r w:rsidRPr="00530A7A">
        <w:rPr>
          <w:color w:val="1E1916"/>
          <w:spacing w:val="8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 сталев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 слі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газопроводів не менше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"/>
          <w:lang w:val="uk-UA"/>
        </w:rPr>
        <w:t xml:space="preserve"> на 100 мм 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діаметрах газопроводів до 250 мм (включно)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не менше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08AF3727" w14:textId="77777777" w:rsidR="00EE5F55" w:rsidRPr="00530A7A" w:rsidRDefault="000E2EB7">
      <w:pPr>
        <w:pStyle w:val="a3"/>
        <w:spacing w:before="0" w:line="278" w:lineRule="auto"/>
        <w:ind w:left="117" w:right="10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заміс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озит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илююч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ндаж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ППС</w:t>
      </w:r>
      <w:r w:rsidRPr="00530A7A">
        <w:rPr>
          <w:color w:val="1E1916"/>
          <w:spacing w:val="9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щи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5 </w:t>
      </w:r>
      <w:r w:rsidRPr="00530A7A">
        <w:rPr>
          <w:color w:val="1E1916"/>
          <w:spacing w:val="-1"/>
          <w:lang w:val="uk-UA"/>
        </w:rPr>
        <w:t>мм.</w:t>
      </w:r>
    </w:p>
    <w:p w14:paraId="44E39B19" w14:textId="77777777" w:rsidR="00EE5F55" w:rsidRPr="00530A7A" w:rsidRDefault="000E2EB7">
      <w:pPr>
        <w:pStyle w:val="a3"/>
        <w:spacing w:before="1" w:line="278" w:lineRule="auto"/>
        <w:ind w:left="117" w:right="101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9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41.</w:t>
      </w:r>
    </w:p>
    <w:p w14:paraId="6AC1F64E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Кінці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lang w:val="uk-UA"/>
        </w:rPr>
        <w:t xml:space="preserve"> при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lang w:val="uk-UA"/>
        </w:rPr>
        <w:t xml:space="preserve"> в них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повинні </w:t>
      </w:r>
      <w:r w:rsidRPr="00530A7A">
        <w:rPr>
          <w:color w:val="1E1916"/>
          <w:spacing w:val="-1"/>
          <w:lang w:val="uk-UA"/>
        </w:rPr>
        <w:t>ущільнюватися:</w:t>
      </w:r>
    </w:p>
    <w:p w14:paraId="2E130194" w14:textId="77777777" w:rsidR="00EE5F55" w:rsidRPr="00530A7A" w:rsidRDefault="000E2EB7">
      <w:pPr>
        <w:pStyle w:val="a3"/>
        <w:numPr>
          <w:ilvl w:val="0"/>
          <w:numId w:val="16"/>
        </w:numPr>
        <w:tabs>
          <w:tab w:val="left" w:pos="690"/>
        </w:tabs>
        <w:ind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смоле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оччям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тумом;</w:t>
      </w:r>
    </w:p>
    <w:p w14:paraId="2A304C2E" w14:textId="77777777" w:rsidR="00EE5F55" w:rsidRPr="00530A7A" w:rsidRDefault="000E2EB7">
      <w:pPr>
        <w:pStyle w:val="a3"/>
        <w:numPr>
          <w:ilvl w:val="0"/>
          <w:numId w:val="16"/>
        </w:numPr>
        <w:tabs>
          <w:tab w:val="left" w:pos="719"/>
        </w:tabs>
        <w:spacing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електрични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непроникним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ал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ум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улк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моусадочні</w:t>
      </w:r>
      <w:r w:rsidRPr="00530A7A">
        <w:rPr>
          <w:color w:val="1E1916"/>
          <w:lang w:val="uk-UA"/>
        </w:rPr>
        <w:t xml:space="preserve"> плівки, </w:t>
      </w:r>
      <w:r w:rsidRPr="00530A7A">
        <w:rPr>
          <w:color w:val="1E1916"/>
          <w:spacing w:val="-1"/>
          <w:lang w:val="uk-UA"/>
        </w:rPr>
        <w:t>пінополіуретан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мікрофлекс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нофлекс).</w:t>
      </w:r>
    </w:p>
    <w:p w14:paraId="19E74A25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37"/>
          <w:pgSz w:w="11920" w:h="16840"/>
          <w:pgMar w:top="880" w:right="760" w:bottom="1120" w:left="1300" w:header="693" w:footer="920" w:gutter="0"/>
          <w:cols w:space="720"/>
        </w:sectPr>
      </w:pPr>
    </w:p>
    <w:p w14:paraId="59142137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744B2886" w14:textId="77777777" w:rsidR="00EE5F55" w:rsidRPr="00530A7A" w:rsidRDefault="000E2EB7">
      <w:pPr>
        <w:pStyle w:val="a3"/>
        <w:spacing w:before="66"/>
        <w:ind w:left="507" w:firstLine="0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:</w:t>
      </w:r>
    </w:p>
    <w:p w14:paraId="025E8BF4" w14:textId="77777777" w:rsidR="00EE5F55" w:rsidRPr="00530A7A" w:rsidRDefault="000E2EB7">
      <w:pPr>
        <w:pStyle w:val="a3"/>
        <w:numPr>
          <w:ilvl w:val="0"/>
          <w:numId w:val="16"/>
        </w:numPr>
        <w:tabs>
          <w:tab w:val="left" w:pos="726"/>
        </w:tabs>
        <w:spacing w:line="284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талевий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кі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тис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уюч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ки.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к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ятьс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ірятис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зичним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ам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.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ватис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м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ж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електрич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ки;</w:t>
      </w:r>
    </w:p>
    <w:p w14:paraId="002BB915" w14:textId="77777777" w:rsidR="00EE5F55" w:rsidRPr="00530A7A" w:rsidRDefault="000E2EB7">
      <w:pPr>
        <w:pStyle w:val="a3"/>
        <w:numPr>
          <w:ilvl w:val="0"/>
          <w:numId w:val="16"/>
        </w:numPr>
        <w:tabs>
          <w:tab w:val="left" w:pos="673"/>
        </w:tabs>
        <w:spacing w:before="0" w:line="284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ліетиленовий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п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ьог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тис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уюч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ки.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З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ост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різках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морезисторним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м.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0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футляр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т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струмент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ик.</w:t>
      </w:r>
    </w:p>
    <w:p w14:paraId="2867F8E7" w14:textId="77777777" w:rsidR="00EE5F55" w:rsidRPr="00530A7A" w:rsidRDefault="000E2EB7">
      <w:pPr>
        <w:pStyle w:val="a3"/>
        <w:spacing w:before="0" w:line="284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ку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ить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й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пристрій.</w:t>
      </w:r>
    </w:p>
    <w:p w14:paraId="37C48F14" w14:textId="77777777" w:rsidR="00EE5F55" w:rsidRPr="00530A7A" w:rsidRDefault="000E2EB7">
      <w:pPr>
        <w:pStyle w:val="a3"/>
        <w:spacing w:before="0" w:line="284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трубном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ор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йн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в’язку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механік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енажног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ю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захисту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).</w:t>
      </w:r>
    </w:p>
    <w:p w14:paraId="0AB1C1B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5"/>
        </w:tabs>
        <w:spacing w:before="62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ок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0,3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ют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0,3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о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о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ї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триманням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’яв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стисн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.</w:t>
      </w:r>
    </w:p>
    <w:p w14:paraId="60606B74" w14:textId="77777777" w:rsidR="00EE5F55" w:rsidRPr="00530A7A" w:rsidRDefault="000E2EB7">
      <w:pPr>
        <w:pStyle w:val="a3"/>
        <w:spacing w:before="6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і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ит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ий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к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стін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.</w:t>
      </w:r>
    </w:p>
    <w:p w14:paraId="6E073E45" w14:textId="77777777" w:rsidR="00EE5F55" w:rsidRPr="00530A7A" w:rsidRDefault="000E2EB7">
      <w:pPr>
        <w:pStyle w:val="a3"/>
        <w:spacing w:before="1" w:line="284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і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и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ередач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ДБН </w:t>
      </w:r>
      <w:r w:rsidRPr="00530A7A">
        <w:rPr>
          <w:color w:val="1E1916"/>
          <w:spacing w:val="-1"/>
          <w:lang w:val="uk-UA"/>
        </w:rPr>
        <w:t>Б.2.2-12.</w:t>
      </w:r>
    </w:p>
    <w:p w14:paraId="26ECC3F2" w14:textId="77777777" w:rsidR="00EE5F55" w:rsidRPr="00530A7A" w:rsidRDefault="000E2EB7">
      <w:pPr>
        <w:pStyle w:val="a3"/>
        <w:spacing w:before="0" w:line="284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к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ак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мва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олей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с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фікова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а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уги.</w:t>
      </w:r>
    </w:p>
    <w:p w14:paraId="6425DD86" w14:textId="77777777" w:rsidR="00EE5F55" w:rsidRPr="00530A7A" w:rsidRDefault="000E2EB7">
      <w:pPr>
        <w:pStyle w:val="a3"/>
        <w:spacing w:before="0" w:line="284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канальног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з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ні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енаже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.</w:t>
      </w:r>
    </w:p>
    <w:p w14:paraId="1BB049E1" w14:textId="77777777" w:rsidR="00EE5F55" w:rsidRPr="00530A7A" w:rsidRDefault="000E2EB7">
      <w:pPr>
        <w:pStyle w:val="a3"/>
        <w:spacing w:before="0" w:line="284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лижч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ка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ьн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енаж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роводу.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керн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,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ть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бари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еже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іх.</w:t>
      </w:r>
    </w:p>
    <w:p w14:paraId="550EFB4D" w14:textId="77777777" w:rsidR="00EE5F55" w:rsidRPr="00530A7A" w:rsidRDefault="000E2EB7">
      <w:pPr>
        <w:pStyle w:val="a3"/>
        <w:spacing w:before="0" w:line="284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аж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.</w:t>
      </w:r>
    </w:p>
    <w:p w14:paraId="3ACBAC83" w14:textId="77777777" w:rsidR="00EE5F55" w:rsidRPr="00530A7A" w:rsidRDefault="000E2EB7">
      <w:pPr>
        <w:pStyle w:val="a3"/>
        <w:spacing w:before="0" w:line="284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у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стоянок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1 </w:t>
      </w:r>
      <w:r w:rsidRPr="00530A7A">
        <w:rPr>
          <w:color w:val="1E1916"/>
          <w:spacing w:val="-1"/>
          <w:lang w:val="uk-UA"/>
        </w:rPr>
        <w:t>м.</w:t>
      </w:r>
    </w:p>
    <w:p w14:paraId="32A5FAE0" w14:textId="77777777" w:rsidR="00EE5F55" w:rsidRPr="00530A7A" w:rsidRDefault="000E2EB7">
      <w:pPr>
        <w:pStyle w:val="a3"/>
        <w:spacing w:before="0" w:line="284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газозаправн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заправн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й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2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)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.</w:t>
      </w:r>
    </w:p>
    <w:p w14:paraId="249642B0" w14:textId="77777777" w:rsidR="00EE5F55" w:rsidRPr="00530A7A" w:rsidRDefault="000E2EB7">
      <w:pPr>
        <w:pStyle w:val="a3"/>
        <w:spacing w:before="0" w:line="284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ірної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зації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роводу.</w:t>
      </w:r>
    </w:p>
    <w:p w14:paraId="33890F36" w14:textId="77777777" w:rsidR="00EE5F55" w:rsidRPr="00530A7A" w:rsidRDefault="000E2EB7">
      <w:pPr>
        <w:pStyle w:val="a3"/>
        <w:spacing w:before="0" w:line="284" w:lineRule="auto"/>
        <w:ind w:right="11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вбурі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ре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2 </w:t>
      </w:r>
      <w:r w:rsidRPr="00530A7A">
        <w:rPr>
          <w:color w:val="1E1916"/>
          <w:spacing w:val="-1"/>
          <w:lang w:val="uk-UA"/>
        </w:rPr>
        <w:t>м.</w:t>
      </w:r>
    </w:p>
    <w:p w14:paraId="2C196A14" w14:textId="77777777" w:rsidR="00EE5F55" w:rsidRPr="00530A7A" w:rsidRDefault="000E2EB7">
      <w:pPr>
        <w:pStyle w:val="a3"/>
        <w:spacing w:before="0" w:line="284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йньої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к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ькоколійної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,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мва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Б.2.2-12.</w:t>
      </w:r>
    </w:p>
    <w:p w14:paraId="66074479" w14:textId="77777777" w:rsidR="00EE5F55" w:rsidRPr="00530A7A" w:rsidRDefault="000E2EB7">
      <w:pPr>
        <w:pStyle w:val="a3"/>
        <w:spacing w:before="0" w:line="284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гко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ймисти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ам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lang w:val="uk-UA"/>
        </w:rPr>
        <w:t xml:space="preserve"> МПа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2</w:t>
      </w:r>
      <w:r w:rsidRPr="00530A7A">
        <w:rPr>
          <w:color w:val="1E1916"/>
          <w:lang w:val="uk-UA"/>
        </w:rPr>
        <w:t xml:space="preserve"> МПа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.</w:t>
      </w:r>
    </w:p>
    <w:p w14:paraId="3FDAD38A" w14:textId="77777777" w:rsidR="00EE5F55" w:rsidRPr="00530A7A" w:rsidRDefault="000E2EB7">
      <w:pPr>
        <w:pStyle w:val="a3"/>
        <w:spacing w:before="0" w:line="284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гістральн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5.06.</w:t>
      </w:r>
    </w:p>
    <w:p w14:paraId="48F21918" w14:textId="77777777" w:rsidR="00EE5F55" w:rsidRPr="00530A7A" w:rsidRDefault="00EE5F55">
      <w:pPr>
        <w:spacing w:line="284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AB97DE5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091F7B4F" w14:textId="77777777" w:rsidR="00EE5F55" w:rsidRPr="00530A7A" w:rsidRDefault="000E2EB7">
      <w:pPr>
        <w:pStyle w:val="a3"/>
        <w:spacing w:before="66" w:line="283" w:lineRule="auto"/>
        <w:ind w:left="117" w:right="10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селищ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ошв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ипу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рівк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ос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їмк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йньої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к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ульов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мітк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селищ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сне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ороче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єї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й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ц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сне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</w:p>
    <w:p w14:paraId="17CA3342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75"/>
        </w:tabs>
        <w:spacing w:before="0" w:line="283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ільше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щин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стінк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-3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ірк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ц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сненим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ом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ю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зич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;</w:t>
      </w:r>
    </w:p>
    <w:p w14:paraId="431D2F3D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721"/>
        </w:tabs>
        <w:spacing w:before="0" w:line="283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о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цност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,8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різків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морезисторним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ям.</w:t>
      </w:r>
    </w:p>
    <w:p w14:paraId="51A9FCD8" w14:textId="77777777" w:rsidR="00EE5F55" w:rsidRPr="00530A7A" w:rsidRDefault="000E2EB7">
      <w:pPr>
        <w:pStyle w:val="a3"/>
        <w:spacing w:before="0" w:line="283" w:lineRule="auto"/>
        <w:ind w:left="117" w:right="105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зь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ї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й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ори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0155C17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2"/>
        </w:tabs>
        <w:spacing w:before="63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й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шеї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тупенями).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4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lang w:val="uk-UA"/>
        </w:rPr>
        <w:t xml:space="preserve"> м –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більше.</w:t>
      </w:r>
    </w:p>
    <w:p w14:paraId="51EBA14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2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ідстань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просвіт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усі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2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чни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4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НПАОП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-01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ьним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ям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к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отрансляційними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до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Б.2.2-12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BCH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6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ГБН </w:t>
      </w:r>
      <w:r w:rsidRPr="00530A7A">
        <w:rPr>
          <w:color w:val="1E1916"/>
          <w:spacing w:val="-1"/>
          <w:lang w:val="uk-UA"/>
        </w:rPr>
        <w:t>В.2.2-34620942-002.</w:t>
      </w:r>
    </w:p>
    <w:p w14:paraId="57974A0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6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йним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орами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м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манітног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м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ажн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на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ть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бок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ок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ються.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іст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йог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барит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теплов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39.</w:t>
      </w:r>
    </w:p>
    <w:p w14:paraId="6200ECE6" w14:textId="77777777" w:rsidR="00EE5F55" w:rsidRPr="00530A7A" w:rsidRDefault="000E2EB7">
      <w:pPr>
        <w:pStyle w:val="a3"/>
        <w:spacing w:before="1" w:line="283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ірят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зични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а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к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5 м в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lang w:val="uk-UA"/>
        </w:rPr>
        <w:t xml:space="preserve"> боки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lang w:val="uk-UA"/>
        </w:rPr>
        <w:t xml:space="preserve"> які </w:t>
      </w:r>
      <w:r w:rsidRPr="00530A7A">
        <w:rPr>
          <w:color w:val="1E1916"/>
          <w:spacing w:val="-1"/>
          <w:lang w:val="uk-UA"/>
        </w:rPr>
        <w:t>перетинаються.</w:t>
      </w:r>
    </w:p>
    <w:p w14:paraId="588D3062" w14:textId="77777777" w:rsidR="00EE5F55" w:rsidRPr="00530A7A" w:rsidRDefault="000E2EB7">
      <w:pPr>
        <w:pStyle w:val="a3"/>
        <w:spacing w:before="0" w:line="283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м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між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ним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з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е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ва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-</w:t>
      </w:r>
      <w:r w:rsidRPr="00530A7A">
        <w:rPr>
          <w:color w:val="1E1916"/>
          <w:spacing w:val="10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нови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юс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C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крет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лаштува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ільш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між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).</w:t>
      </w:r>
    </w:p>
    <w:p w14:paraId="3B8610F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3"/>
        <w:ind w:left="981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Глиби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риймати:</w:t>
      </w:r>
    </w:p>
    <w:p w14:paraId="2145CD1E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701"/>
        </w:tabs>
        <w:spacing w:line="283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0,8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.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lang w:val="uk-UA"/>
        </w:rPr>
        <w:t xml:space="preserve"> м в </w:t>
      </w:r>
      <w:r w:rsidRPr="00530A7A">
        <w:rPr>
          <w:color w:val="1E1916"/>
          <w:spacing w:val="-1"/>
          <w:lang w:val="uk-UA"/>
        </w:rPr>
        <w:t>місця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;</w:t>
      </w:r>
    </w:p>
    <w:p w14:paraId="0DDAB545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87"/>
        </w:tabs>
        <w:spacing w:before="0" w:line="283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 н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.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ним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м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лич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д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)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1,2 м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.</w:t>
      </w:r>
    </w:p>
    <w:p w14:paraId="1A68C27A" w14:textId="77777777" w:rsidR="00EE5F55" w:rsidRPr="00530A7A" w:rsidRDefault="000E2EB7">
      <w:pPr>
        <w:pStyle w:val="a3"/>
        <w:spacing w:before="0" w:line="283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ан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ошуван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я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1 м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.</w:t>
      </w:r>
    </w:p>
    <w:p w14:paraId="3FF994D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9"/>
        </w:tabs>
        <w:spacing w:before="63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м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жу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іч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41.</w:t>
      </w:r>
    </w:p>
    <w:p w14:paraId="64CEEF3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6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ост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хило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:5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од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іпле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нн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ив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к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шеї.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ухи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:2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71BCE4C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8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.</w:t>
      </w:r>
    </w:p>
    <w:p w14:paraId="76A19C87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38"/>
          <w:pgSz w:w="11920" w:h="16840"/>
          <w:pgMar w:top="880" w:right="760" w:bottom="1120" w:left="1300" w:header="693" w:footer="920" w:gutter="0"/>
          <w:cols w:space="720"/>
        </w:sectPr>
      </w:pPr>
    </w:p>
    <w:p w14:paraId="30FED929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3BDDC5F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9"/>
        </w:tabs>
        <w:spacing w:before="66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ідземно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емно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)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ян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мб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:</w:t>
      </w:r>
    </w:p>
    <w:p w14:paraId="45FFBCC4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83"/>
        </w:tabs>
        <w:spacing w:before="1"/>
        <w:ind w:left="683" w:hanging="176"/>
        <w:rPr>
          <w:lang w:val="uk-UA"/>
        </w:rPr>
      </w:pPr>
      <w:r w:rsidRPr="00530A7A">
        <w:rPr>
          <w:color w:val="1E1916"/>
          <w:lang w:val="uk-UA"/>
        </w:rPr>
        <w:t xml:space="preserve">міцність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стійкість </w:t>
      </w:r>
      <w:r w:rsidRPr="00530A7A">
        <w:rPr>
          <w:color w:val="1E1916"/>
          <w:spacing w:val="-1"/>
          <w:lang w:val="uk-UA"/>
        </w:rPr>
        <w:t>земля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мб</w:t>
      </w:r>
      <w:r w:rsidRPr="00530A7A">
        <w:rPr>
          <w:color w:val="1E1916"/>
          <w:lang w:val="uk-UA"/>
        </w:rPr>
        <w:t xml:space="preserve"> не повинні </w:t>
      </w:r>
      <w:r w:rsidRPr="00530A7A">
        <w:rPr>
          <w:color w:val="1E1916"/>
          <w:spacing w:val="-1"/>
          <w:lang w:val="uk-UA"/>
        </w:rPr>
        <w:t>порушуватися;</w:t>
      </w:r>
    </w:p>
    <w:p w14:paraId="7EF97B99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аж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;</w:t>
      </w:r>
    </w:p>
    <w:p w14:paraId="440798F7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65"/>
        </w:tabs>
        <w:ind w:left="664" w:hanging="157"/>
        <w:rPr>
          <w:lang w:val="uk-UA"/>
        </w:rPr>
      </w:pP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мба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);</w:t>
      </w:r>
    </w:p>
    <w:p w14:paraId="72840349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88"/>
        </w:tabs>
        <w:spacing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жч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дн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н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.</w:t>
      </w:r>
    </w:p>
    <w:p w14:paraId="4D7EF34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0"/>
        </w:tabs>
        <w:spacing w:before="48" w:line="278" w:lineRule="auto"/>
        <w:ind w:left="110" w:right="11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рас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міче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чками-покажчиками.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ажчик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:</w:t>
      </w:r>
    </w:p>
    <w:p w14:paraId="1A475956" w14:textId="77777777" w:rsidR="00EE5F55" w:rsidRPr="00530A7A" w:rsidRDefault="000E2EB7">
      <w:pPr>
        <w:pStyle w:val="a3"/>
        <w:numPr>
          <w:ilvl w:val="0"/>
          <w:numId w:val="14"/>
        </w:numPr>
        <w:tabs>
          <w:tab w:val="left" w:pos="742"/>
        </w:tabs>
        <w:spacing w:before="1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ої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имост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0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ажчиків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орот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галужень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);</w:t>
      </w:r>
    </w:p>
    <w:p w14:paraId="3E3B05B8" w14:textId="77777777" w:rsidR="00EE5F55" w:rsidRPr="00530A7A" w:rsidRDefault="000E2EB7">
      <w:pPr>
        <w:pStyle w:val="a3"/>
        <w:numPr>
          <w:ilvl w:val="0"/>
          <w:numId w:val="14"/>
        </w:numPr>
        <w:tabs>
          <w:tab w:val="left" w:pos="782"/>
        </w:tabs>
        <w:spacing w:before="1" w:line="278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м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ель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сників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ендарів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евласник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екористувачів;</w:t>
      </w:r>
    </w:p>
    <w:p w14:paraId="795736A3" w14:textId="77777777" w:rsidR="00EE5F55" w:rsidRPr="00530A7A" w:rsidRDefault="000E2EB7">
      <w:pPr>
        <w:pStyle w:val="a3"/>
        <w:numPr>
          <w:ilvl w:val="0"/>
          <w:numId w:val="14"/>
        </w:numPr>
        <w:tabs>
          <w:tab w:val="left" w:pos="753"/>
        </w:tabs>
        <w:spacing w:before="1"/>
        <w:ind w:left="752" w:hanging="24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оро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;</w:t>
      </w:r>
    </w:p>
    <w:p w14:paraId="21D80068" w14:textId="77777777" w:rsidR="00EE5F55" w:rsidRPr="00530A7A" w:rsidRDefault="000E2EB7">
      <w:pPr>
        <w:pStyle w:val="a3"/>
        <w:numPr>
          <w:ilvl w:val="0"/>
          <w:numId w:val="14"/>
        </w:numPr>
        <w:tabs>
          <w:tab w:val="left" w:pos="774"/>
        </w:tabs>
        <w:spacing w:line="278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дноплав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удноплав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токи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и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ри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дноплавним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лавним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чками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м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г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ьн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ками;</w:t>
      </w:r>
    </w:p>
    <w:p w14:paraId="76944C8D" w14:textId="77777777" w:rsidR="00EE5F55" w:rsidRPr="00530A7A" w:rsidRDefault="000E2EB7">
      <w:pPr>
        <w:pStyle w:val="a3"/>
        <w:numPr>
          <w:ilvl w:val="0"/>
          <w:numId w:val="13"/>
        </w:numPr>
        <w:tabs>
          <w:tab w:val="left" w:pos="748"/>
        </w:tabs>
        <w:spacing w:before="1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еобхідність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аж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к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ішуєтьс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годження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ганізацією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є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 </w:t>
      </w:r>
      <w:r w:rsidRPr="00530A7A">
        <w:rPr>
          <w:color w:val="1E1916"/>
          <w:spacing w:val="-1"/>
          <w:lang w:val="uk-UA"/>
        </w:rPr>
        <w:t>залізнич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и);</w:t>
      </w:r>
    </w:p>
    <w:p w14:paraId="3249B4F6" w14:textId="77777777" w:rsidR="00EE5F55" w:rsidRPr="00530A7A" w:rsidRDefault="000E2EB7">
      <w:pPr>
        <w:pStyle w:val="a3"/>
        <w:numPr>
          <w:ilvl w:val="0"/>
          <w:numId w:val="13"/>
        </w:numPr>
        <w:tabs>
          <w:tab w:val="left" w:pos="773"/>
        </w:tabs>
        <w:spacing w:before="1" w:line="278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галужень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рознім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ми.</w:t>
      </w:r>
    </w:p>
    <w:p w14:paraId="50AFFF08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а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ват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як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ієн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впч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-вимірю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КВП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KT).</w:t>
      </w:r>
    </w:p>
    <w:p w14:paraId="0AD7C28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7"/>
        </w:tabs>
        <w:spacing w:before="4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значе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м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н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іч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ДБН </w:t>
      </w:r>
      <w:r w:rsidRPr="00530A7A">
        <w:rPr>
          <w:color w:val="1E1916"/>
          <w:spacing w:val="-1"/>
          <w:lang w:val="uk-UA"/>
        </w:rPr>
        <w:t>В.2.5-41.</w:t>
      </w:r>
    </w:p>
    <w:p w14:paraId="124F839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3"/>
        </w:tabs>
        <w:spacing w:before="4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т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21.</w:t>
      </w:r>
    </w:p>
    <w:p w14:paraId="0F785F66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стір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ою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ом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ранн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уровува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сю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щин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кається.</w:t>
      </w:r>
    </w:p>
    <w:p w14:paraId="17F0853A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інц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3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б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цевий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ір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ом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ом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газопровод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мінальни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2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ог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.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ір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о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о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молени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оччям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им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ул-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астич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ами.</w:t>
      </w:r>
    </w:p>
    <w:p w14:paraId="0133CC41" w14:textId="77777777" w:rsidR="00EE5F55" w:rsidRPr="00530A7A" w:rsidRDefault="000E2EB7">
      <w:pPr>
        <w:spacing w:before="100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НАДЗЕМНІ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НАЗЕМ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ПРОВОДИ</w:t>
      </w:r>
    </w:p>
    <w:p w14:paraId="3B2F865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3"/>
        </w:tabs>
        <w:spacing w:before="88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т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,</w:t>
      </w:r>
      <w:r w:rsidR="00635C64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тажерка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</w:p>
    <w:p w14:paraId="2941C8AB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:</w:t>
      </w:r>
    </w:p>
    <w:p w14:paraId="5BBC203C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2"/>
          <w:lang w:val="uk-UA"/>
        </w:rPr>
        <w:t>на</w:t>
      </w:r>
      <w:r w:rsidRPr="00530A7A">
        <w:rPr>
          <w:color w:val="1E1916"/>
          <w:spacing w:val="-3"/>
          <w:lang w:val="uk-UA"/>
        </w:rPr>
        <w:t xml:space="preserve"> розташованих окремо опорах, колонах, естакадах </w:t>
      </w:r>
      <w:r w:rsidRPr="00530A7A">
        <w:rPr>
          <w:color w:val="1E1916"/>
          <w:spacing w:val="-2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етажерках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3"/>
          <w:lang w:val="uk-UA"/>
        </w:rPr>
        <w:t xml:space="preserve"> 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усіх тисків;</w:t>
      </w:r>
    </w:p>
    <w:p w14:paraId="5B2D8F03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710"/>
        </w:tabs>
        <w:spacing w:line="278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стіна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виробнич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будинк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віднося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 і Д, –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7DD45189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737"/>
        </w:tabs>
        <w:spacing w:before="1" w:line="278" w:lineRule="auto"/>
        <w:ind w:left="110" w:right="107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стіна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виробнич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60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відносятьс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,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3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.</w:t>
      </w:r>
    </w:p>
    <w:p w14:paraId="5548E0BD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70"/>
        </w:tabs>
        <w:spacing w:before="1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III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3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67E2A91F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733"/>
        </w:tabs>
        <w:spacing w:before="1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IV-V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мов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7D7EEAC4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9015F9C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14BDA7A3" w14:textId="77777777" w:rsidR="00EE5F55" w:rsidRPr="00530A7A" w:rsidRDefault="000E2EB7">
      <w:pPr>
        <w:pStyle w:val="a3"/>
        <w:spacing w:before="66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зи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:</w:t>
      </w:r>
    </w:p>
    <w:p w14:paraId="4AD4C206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737"/>
        </w:tabs>
        <w:spacing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тяч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карень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аторіїв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чаль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льтурно-видовищ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іл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льт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;</w:t>
      </w:r>
    </w:p>
    <w:p w14:paraId="5F2447A7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701"/>
        </w:tabs>
        <w:spacing w:before="1" w:line="278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енням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ог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сної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ІІІ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.</w:t>
      </w:r>
    </w:p>
    <w:p w14:paraId="0DDDCBF4" w14:textId="77777777" w:rsidR="00EE5F55" w:rsidRPr="00530A7A" w:rsidRDefault="000E2EB7">
      <w:pPr>
        <w:pStyle w:val="a3"/>
        <w:spacing w:before="1" w:line="278" w:lineRule="auto"/>
        <w:ind w:left="117" w:right="10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нелей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во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шивко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и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еплюваче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ї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Б і </w:t>
      </w:r>
      <w:r w:rsidRPr="00530A7A">
        <w:rPr>
          <w:color w:val="1E1916"/>
          <w:spacing w:val="-1"/>
          <w:lang w:val="uk-UA"/>
        </w:rPr>
        <w:t>В.</w:t>
      </w:r>
    </w:p>
    <w:p w14:paraId="10E613E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3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-вводі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о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г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цокольного)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им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ут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утовигнут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одів.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кові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-ввод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іре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руйнівним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.</w:t>
      </w:r>
    </w:p>
    <w:p w14:paraId="65964A9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3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а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а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г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у)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бува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в’язкови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арювання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іод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.</w:t>
      </w:r>
    </w:p>
    <w:p w14:paraId="51B8CCF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8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Б.2.2-1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9.03.</w:t>
      </w:r>
    </w:p>
    <w:p w14:paraId="399AE89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9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ціль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ни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а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поверхов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на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на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і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Г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локо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их</w:t>
      </w:r>
      <w:r w:rsidRPr="00530A7A">
        <w:rPr>
          <w:color w:val="1E1916"/>
          <w:lang w:val="uk-UA"/>
        </w:rPr>
        <w:t xml:space="preserve"> з ними </w:t>
      </w:r>
      <w:r w:rsidRPr="00530A7A">
        <w:rPr>
          <w:color w:val="1E1916"/>
          <w:spacing w:val="-1"/>
          <w:lang w:val="uk-UA"/>
        </w:rPr>
        <w:t>допоміж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.</w:t>
      </w:r>
    </w:p>
    <w:p w14:paraId="06DA5ED9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ускає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здовж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м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чиняються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ітлових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н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облоками.</w:t>
      </w:r>
    </w:p>
    <w:p w14:paraId="02756AD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1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м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ми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’являютьс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ереди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озділ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).</w:t>
      </w:r>
    </w:p>
    <w:p w14:paraId="6D8FD8C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8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нім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кон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</w:p>
    <w:p w14:paraId="427BFFA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8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ем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при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икають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т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здовжні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формацій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можлив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ами.</w:t>
      </w:r>
    </w:p>
    <w:p w14:paraId="2A0B341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79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о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.</w:t>
      </w:r>
    </w:p>
    <w:p w14:paraId="0AD9ECFD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льні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до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о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0,5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.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дво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під </w:t>
      </w:r>
      <w:r w:rsidRPr="00530A7A">
        <w:rPr>
          <w:color w:val="1E1916"/>
          <w:spacing w:val="-1"/>
          <w:lang w:val="uk-UA"/>
        </w:rPr>
        <w:t>ча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.</w:t>
      </w:r>
    </w:p>
    <w:p w14:paraId="656553D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9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ти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ець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ений</w:t>
      </w:r>
      <w:r w:rsidRPr="00530A7A">
        <w:rPr>
          <w:color w:val="1E1916"/>
          <w:spacing w:val="7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тум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д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міжтруб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ір.</w:t>
      </w:r>
    </w:p>
    <w:p w14:paraId="7B4E4634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"/>
          <w:lang w:val="uk-UA"/>
        </w:rPr>
        <w:t xml:space="preserve"> місцях, де виключена можливість механічних пошкоджень газопроводів, установка футлярів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в’язкова.</w:t>
      </w:r>
    </w:p>
    <w:p w14:paraId="04E836B3" w14:textId="77777777" w:rsidR="00EE5F55" w:rsidRPr="00530A7A" w:rsidRDefault="000E2EB7">
      <w:pPr>
        <w:pStyle w:val="a3"/>
        <w:spacing w:before="1" w:line="278" w:lineRule="auto"/>
        <w:ind w:left="117" w:right="100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ц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йни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покриттям</w:t>
      </w:r>
      <w:r w:rsidRPr="00530A7A">
        <w:rPr>
          <w:color w:val="1E1916"/>
          <w:spacing w:val="8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ж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lang w:val="uk-UA"/>
        </w:rPr>
        <w:t xml:space="preserve"> м над </w:t>
      </w:r>
      <w:r w:rsidRPr="00530A7A">
        <w:rPr>
          <w:color w:val="1E1916"/>
          <w:spacing w:val="-1"/>
          <w:lang w:val="uk-UA"/>
        </w:rPr>
        <w:t>рівне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.</w:t>
      </w:r>
    </w:p>
    <w:p w14:paraId="5B87239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8"/>
        <w:ind w:left="981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СВГ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.</w:t>
      </w:r>
    </w:p>
    <w:p w14:paraId="6A6DBC16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39"/>
          <w:pgSz w:w="11920" w:h="16840"/>
          <w:pgMar w:top="880" w:right="760" w:bottom="1120" w:left="1300" w:header="693" w:footer="920" w:gutter="0"/>
          <w:cols w:space="720"/>
        </w:sectPr>
      </w:pPr>
    </w:p>
    <w:p w14:paraId="0ED57C79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2F14F7B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0"/>
        </w:tabs>
        <w:spacing w:before="66" w:line="278" w:lineRule="auto"/>
        <w:ind w:left="110"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ем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е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ування)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6.</w:t>
      </w:r>
    </w:p>
    <w:p w14:paraId="526EEA96" w14:textId="77777777" w:rsidR="00EE5F55" w:rsidRPr="00530A7A" w:rsidRDefault="000E2EB7">
      <w:pPr>
        <w:pStyle w:val="1"/>
        <w:spacing w:before="8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6</w:t>
      </w:r>
    </w:p>
    <w:p w14:paraId="042A598F" w14:textId="77777777" w:rsidR="00EE5F55" w:rsidRPr="00530A7A" w:rsidRDefault="00EE5F55">
      <w:pPr>
        <w:spacing w:before="1"/>
        <w:rPr>
          <w:rFonts w:ascii="Arial" w:eastAsia="Arial" w:hAnsi="Arial" w:cs="Arial"/>
          <w:b/>
          <w:bCs/>
          <w:sz w:val="10"/>
          <w:szCs w:val="10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4949"/>
        <w:gridCol w:w="1191"/>
        <w:gridCol w:w="1161"/>
        <w:gridCol w:w="1161"/>
        <w:gridCol w:w="1166"/>
      </w:tblGrid>
      <w:tr w:rsidR="00EE5F55" w:rsidRPr="00530A7A" w14:paraId="324B388F" w14:textId="77777777">
        <w:trPr>
          <w:trHeight w:hRule="exact" w:val="1125"/>
        </w:trPr>
        <w:tc>
          <w:tcPr>
            <w:tcW w:w="494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67BA66F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50DDFE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053CBF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9C52A09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7"/>
                <w:szCs w:val="27"/>
                <w:lang w:val="uk-UA"/>
              </w:rPr>
            </w:pPr>
          </w:p>
          <w:p w14:paraId="3BEA6A8B" w14:textId="77777777" w:rsidR="00EE5F55" w:rsidRPr="00530A7A" w:rsidRDefault="000E2EB7">
            <w:pPr>
              <w:pStyle w:val="TableParagraph"/>
              <w:ind w:left="150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Будинки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</w:p>
        </w:tc>
        <w:tc>
          <w:tcPr>
            <w:tcW w:w="4679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063715" w14:textId="77777777" w:rsidR="00EE5F55" w:rsidRPr="00530A7A" w:rsidRDefault="000E2EB7">
            <w:pPr>
              <w:pStyle w:val="TableParagraph"/>
              <w:spacing w:before="73" w:line="248" w:lineRule="auto"/>
              <w:ind w:left="229" w:right="232" w:firstLine="2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сві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(не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),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кладе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ора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ів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земних</w:t>
            </w:r>
          </w:p>
          <w:p w14:paraId="287BD947" w14:textId="77777777" w:rsidR="00EE5F55" w:rsidRPr="00530A7A" w:rsidRDefault="000E2EB7">
            <w:pPr>
              <w:pStyle w:val="TableParagraph"/>
              <w:ind w:left="11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без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валування)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у</w:t>
            </w:r>
          </w:p>
        </w:tc>
      </w:tr>
      <w:tr w:rsidR="00EE5F55" w:rsidRPr="00530A7A" w14:paraId="166A4EAB" w14:textId="77777777">
        <w:trPr>
          <w:trHeight w:hRule="exact" w:val="1120"/>
        </w:trPr>
        <w:tc>
          <w:tcPr>
            <w:tcW w:w="494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C58F88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20161E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61FD6233" w14:textId="77777777" w:rsidR="00EE5F55" w:rsidRPr="00530A7A" w:rsidRDefault="000E2EB7">
            <w:pPr>
              <w:pStyle w:val="TableParagraph"/>
              <w:spacing w:line="248" w:lineRule="auto"/>
              <w:ind w:left="170" w:right="1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изького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</w:p>
          <w:p w14:paraId="50AD2E8B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005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Па)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DF798B" w14:textId="77777777" w:rsidR="00EE5F55" w:rsidRPr="00530A7A" w:rsidRDefault="000E2EB7">
            <w:pPr>
              <w:pStyle w:val="TableParagraph"/>
              <w:spacing w:before="68" w:line="248" w:lineRule="auto"/>
              <w:ind w:left="19" w:right="17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ереднього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005</w:t>
            </w:r>
          </w:p>
          <w:p w14:paraId="7E468450" w14:textId="77777777" w:rsidR="00EE5F55" w:rsidRPr="00530A7A" w:rsidRDefault="000E2EB7">
            <w:pPr>
              <w:pStyle w:val="TableParagraph"/>
              <w:spacing w:line="248" w:lineRule="auto"/>
              <w:ind w:left="164" w:right="16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300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МПа)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4EE174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572C0AA9" w14:textId="77777777" w:rsidR="00EE5F55" w:rsidRPr="00530A7A" w:rsidRDefault="000E2EB7">
            <w:pPr>
              <w:pStyle w:val="TableParagraph"/>
              <w:spacing w:line="248" w:lineRule="auto"/>
              <w:ind w:left="76" w:right="73" w:firstLine="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сокого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3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до</w:t>
            </w:r>
          </w:p>
          <w:p w14:paraId="4FA1E869" w14:textId="77777777" w:rsidR="00EE5F55" w:rsidRPr="00530A7A" w:rsidRDefault="000E2EB7">
            <w:pPr>
              <w:pStyle w:val="TableParagraph"/>
              <w:ind w:left="14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6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Па)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5DD705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580E8A3F" w14:textId="77777777" w:rsidR="00EE5F55" w:rsidRPr="00530A7A" w:rsidRDefault="000E2EB7">
            <w:pPr>
              <w:pStyle w:val="TableParagraph"/>
              <w:spacing w:line="248" w:lineRule="auto"/>
              <w:ind w:left="76" w:right="78" w:firstLine="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сокого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6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до</w:t>
            </w:r>
          </w:p>
          <w:p w14:paraId="40DA6BE7" w14:textId="77777777" w:rsidR="00EE5F55" w:rsidRPr="00530A7A" w:rsidRDefault="000E2EB7">
            <w:pPr>
              <w:pStyle w:val="TableParagraph"/>
              <w:ind w:left="14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,2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Па)</w:t>
            </w:r>
          </w:p>
        </w:tc>
      </w:tr>
      <w:tr w:rsidR="00EE5F55" w:rsidRPr="00530A7A" w14:paraId="00BC1084" w14:textId="77777777">
        <w:trPr>
          <w:trHeight w:hRule="exact" w:val="112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58B01F" w14:textId="77777777" w:rsidR="00EE5F55" w:rsidRPr="00530A7A" w:rsidRDefault="000E2EB7">
            <w:pPr>
              <w:pStyle w:val="TableParagraph"/>
              <w:spacing w:before="78" w:line="258" w:lineRule="auto"/>
              <w:ind w:left="56" w:right="3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1.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робнич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будинки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мислов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  <w:r w:rsidRPr="00530A7A">
              <w:rPr>
                <w:rFonts w:ascii="Arial" w:hAnsi="Arial"/>
                <w:color w:val="1E1916"/>
                <w:spacing w:val="4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ільськогосподарськ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,</w:t>
            </w:r>
            <w:r w:rsidRPr="00530A7A">
              <w:rPr>
                <w:rFonts w:ascii="Arial" w:hAnsi="Arial"/>
                <w:color w:val="1E1916"/>
                <w:spacing w:val="6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ладськ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івл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ельн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івл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тегорі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А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Б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69390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BCA77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72553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3C84B5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</w:tr>
      <w:tr w:rsidR="00EE5F55" w:rsidRPr="00530A7A" w14:paraId="03927318" w14:textId="77777777">
        <w:trPr>
          <w:trHeight w:hRule="exact" w:val="3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D235A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ам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тегорій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 та Д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60124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A9A98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D945F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,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5D9E65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</w:tr>
      <w:tr w:rsidR="00EE5F55" w:rsidRPr="00530A7A" w14:paraId="46BF09BD" w14:textId="77777777">
        <w:trPr>
          <w:trHeight w:hRule="exact" w:val="60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561080" w14:textId="77777777" w:rsidR="00EE5F55" w:rsidRPr="00530A7A" w:rsidRDefault="000E2EB7">
            <w:pPr>
              <w:pStyle w:val="TableParagraph"/>
              <w:spacing w:before="78" w:line="258" w:lineRule="auto"/>
              <w:ind w:left="56" w:right="18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3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итлові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дміністратив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3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бутов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І-ІІІ, ІІІ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тупе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гнестійкості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C3BB7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FCA51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55644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F4CF3C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</w:tr>
      <w:tr w:rsidR="00EE5F55" w:rsidRPr="00530A7A" w14:paraId="72D5804F" w14:textId="77777777">
        <w:trPr>
          <w:trHeight w:hRule="exact" w:val="3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E56271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4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ам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IV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IVa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V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тупе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гнестійкості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FE472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8FD065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E97A5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075F07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</w:tr>
      <w:tr w:rsidR="00EE5F55" w:rsidRPr="00530A7A" w14:paraId="60C3BEF9" w14:textId="77777777">
        <w:trPr>
          <w:trHeight w:hRule="exact" w:val="9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A83EB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крит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лади:</w:t>
            </w:r>
          </w:p>
          <w:p w14:paraId="687A375C" w14:textId="77777777" w:rsidR="00EE5F55" w:rsidRPr="00530A7A" w:rsidRDefault="000E2EB7">
            <w:pPr>
              <w:pStyle w:val="TableParagraph"/>
              <w:spacing w:before="25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)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егкозаймист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ідин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ю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:</w:t>
            </w:r>
          </w:p>
          <w:p w14:paraId="33AAB890" w14:textId="77777777" w:rsidR="00EE5F55" w:rsidRPr="00530A7A" w:rsidRDefault="000E2EB7">
            <w:pPr>
              <w:pStyle w:val="TableParagraph"/>
              <w:spacing w:before="5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над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1000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2000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77349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32A761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F01A215" w14:textId="77777777" w:rsidR="00EE5F55" w:rsidRPr="00530A7A" w:rsidRDefault="00EE5F55">
            <w:pPr>
              <w:pStyle w:val="TableParagraph"/>
              <w:spacing w:before="1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CB3C2FD" w14:textId="77777777" w:rsidR="00EE5F55" w:rsidRPr="00530A7A" w:rsidRDefault="000E2EB7">
            <w:pPr>
              <w:pStyle w:val="TableParagraph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4C491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49BCCE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8103E1E" w14:textId="77777777" w:rsidR="00EE5F55" w:rsidRPr="00530A7A" w:rsidRDefault="00EE5F55">
            <w:pPr>
              <w:pStyle w:val="TableParagraph"/>
              <w:spacing w:before="1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22BBEF7" w14:textId="77777777" w:rsidR="00EE5F55" w:rsidRPr="00530A7A" w:rsidRDefault="000E2EB7">
            <w:pPr>
              <w:pStyle w:val="TableParagraph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4A012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91B96C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274270F" w14:textId="77777777" w:rsidR="00EE5F55" w:rsidRPr="00530A7A" w:rsidRDefault="00EE5F55">
            <w:pPr>
              <w:pStyle w:val="TableParagraph"/>
              <w:spacing w:before="1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D0B5153" w14:textId="77777777" w:rsidR="00EE5F55" w:rsidRPr="00530A7A" w:rsidRDefault="000E2EB7">
            <w:pPr>
              <w:pStyle w:val="TableParagraph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3BC60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E29C5F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39BE454" w14:textId="77777777" w:rsidR="00EE5F55" w:rsidRPr="00530A7A" w:rsidRDefault="00EE5F55">
            <w:pPr>
              <w:pStyle w:val="TableParagraph"/>
              <w:spacing w:before="1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E933778" w14:textId="77777777" w:rsidR="00EE5F55" w:rsidRPr="00530A7A" w:rsidRDefault="000E2EB7">
            <w:pPr>
              <w:pStyle w:val="TableParagraph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</w:tr>
      <w:tr w:rsidR="00EE5F55" w:rsidRPr="00530A7A" w14:paraId="7014AF18" w14:textId="77777777">
        <w:trPr>
          <w:trHeight w:hRule="exact" w:val="3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824221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над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600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1000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2FC681" w14:textId="77777777" w:rsidR="00EE5F55" w:rsidRPr="00530A7A" w:rsidRDefault="000E2EB7">
            <w:pPr>
              <w:pStyle w:val="TableParagraph"/>
              <w:spacing w:before="78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4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DF0686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4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0A1D59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4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148A91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4,0</w:t>
            </w:r>
          </w:p>
        </w:tc>
      </w:tr>
      <w:tr w:rsidR="00EE5F55" w:rsidRPr="00530A7A" w14:paraId="6252A336" w14:textId="77777777">
        <w:trPr>
          <w:trHeight w:hRule="exact" w:val="3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8E246D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над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300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600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185B6A" w14:textId="77777777" w:rsidR="00EE5F55" w:rsidRPr="00530A7A" w:rsidRDefault="000E2EB7">
            <w:pPr>
              <w:pStyle w:val="TableParagraph"/>
              <w:spacing w:before="78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77C7FA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3F8CD3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0A4DAC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,0</w:t>
            </w:r>
          </w:p>
        </w:tc>
      </w:tr>
      <w:tr w:rsidR="00EE5F55" w:rsidRPr="00530A7A" w14:paraId="6DAFC8A5" w14:textId="77777777">
        <w:trPr>
          <w:trHeight w:hRule="exact" w:val="3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4C45D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енше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300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1FAF7A" w14:textId="77777777" w:rsidR="00EE5F55" w:rsidRPr="00530A7A" w:rsidRDefault="000E2EB7">
            <w:pPr>
              <w:pStyle w:val="TableParagraph"/>
              <w:spacing w:before="78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9BD6E1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8F3D5F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3231DD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</w:tr>
      <w:tr w:rsidR="00EE5F55" w:rsidRPr="00530A7A" w14:paraId="69FB2B6F" w14:textId="77777777">
        <w:trPr>
          <w:trHeight w:hRule="exact" w:val="6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B14839" w14:textId="77777777" w:rsidR="00EE5F55" w:rsidRPr="00530A7A" w:rsidRDefault="000E2EB7">
            <w:pPr>
              <w:pStyle w:val="TableParagraph"/>
              <w:spacing w:before="45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)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рюч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ідин</w:t>
            </w:r>
            <w:r w:rsidRPr="00530A7A">
              <w:rPr>
                <w:rFonts w:ascii="Arial" w:hAnsi="Arial"/>
                <w:color w:val="1E1916"/>
                <w:spacing w:val="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ю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:</w:t>
            </w:r>
          </w:p>
          <w:p w14:paraId="2B2C63F0" w14:textId="77777777" w:rsidR="00EE5F55" w:rsidRPr="00530A7A" w:rsidRDefault="000E2EB7">
            <w:pPr>
              <w:pStyle w:val="TableParagraph"/>
              <w:spacing w:before="5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над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5000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10000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02AEA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EF2120F" w14:textId="77777777" w:rsidR="00EE5F55" w:rsidRPr="00530A7A" w:rsidRDefault="000E2EB7">
            <w:pPr>
              <w:pStyle w:val="TableParagraph"/>
              <w:spacing w:before="148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AB8C6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B376700" w14:textId="77777777" w:rsidR="00EE5F55" w:rsidRPr="00530A7A" w:rsidRDefault="000E2EB7">
            <w:pPr>
              <w:pStyle w:val="TableParagraph"/>
              <w:spacing w:before="14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773B5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42BAE34" w14:textId="77777777" w:rsidR="00EE5F55" w:rsidRPr="00530A7A" w:rsidRDefault="000E2EB7">
            <w:pPr>
              <w:pStyle w:val="TableParagraph"/>
              <w:spacing w:before="14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C6CC91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7A2C20C" w14:textId="77777777" w:rsidR="00EE5F55" w:rsidRPr="00530A7A" w:rsidRDefault="000E2EB7">
            <w:pPr>
              <w:pStyle w:val="TableParagraph"/>
              <w:spacing w:before="14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</w:tr>
      <w:tr w:rsidR="00EE5F55" w:rsidRPr="00530A7A" w14:paraId="0C2D1458" w14:textId="77777777">
        <w:trPr>
          <w:trHeight w:hRule="exact" w:val="3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BE42CC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над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3000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5000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158785" w14:textId="77777777" w:rsidR="00EE5F55" w:rsidRPr="00530A7A" w:rsidRDefault="000E2EB7">
            <w:pPr>
              <w:pStyle w:val="TableParagraph"/>
              <w:spacing w:before="78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4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FCB302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4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6C4EAE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4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136C43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4,0</w:t>
            </w:r>
          </w:p>
        </w:tc>
      </w:tr>
      <w:tr w:rsidR="00EE5F55" w:rsidRPr="00530A7A" w14:paraId="6F7AD434" w14:textId="77777777">
        <w:trPr>
          <w:trHeight w:hRule="exact" w:val="3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8722AD1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над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1500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3000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E16C45" w14:textId="77777777" w:rsidR="00EE5F55" w:rsidRPr="00530A7A" w:rsidRDefault="000E2EB7">
            <w:pPr>
              <w:pStyle w:val="TableParagraph"/>
              <w:spacing w:before="78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034C75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9929F4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EB3C73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,0</w:t>
            </w:r>
          </w:p>
        </w:tc>
      </w:tr>
      <w:tr w:rsidR="00EE5F55" w:rsidRPr="00530A7A" w14:paraId="7C57EC65" w14:textId="77777777">
        <w:trPr>
          <w:trHeight w:hRule="exact" w:val="3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2BB338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енше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1500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874D93" w14:textId="77777777" w:rsidR="00EE5F55" w:rsidRPr="00530A7A" w:rsidRDefault="000E2EB7">
            <w:pPr>
              <w:pStyle w:val="TableParagraph"/>
              <w:spacing w:before="78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B7DF44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FCE588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FE643B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</w:tr>
      <w:tr w:rsidR="00EE5F55" w:rsidRPr="00530A7A" w14:paraId="486AE78A" w14:textId="77777777">
        <w:trPr>
          <w:trHeight w:hRule="exact" w:val="3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14CB09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6. Закрит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ла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егкозаймистих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рюч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рідин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BE0B49" w14:textId="77777777" w:rsidR="00EE5F55" w:rsidRPr="00530A7A" w:rsidRDefault="000E2EB7">
            <w:pPr>
              <w:pStyle w:val="TableParagraph"/>
              <w:spacing w:before="78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C3C263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054C1F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461A47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</w:tr>
      <w:tr w:rsidR="00EE5F55" w:rsidRPr="00530A7A" w14:paraId="4B611576" w14:textId="77777777">
        <w:trPr>
          <w:trHeight w:hRule="exact" w:val="60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41797E" w14:textId="77777777" w:rsidR="00EE5F55" w:rsidRPr="00530A7A" w:rsidRDefault="000E2EB7">
            <w:pPr>
              <w:pStyle w:val="TableParagraph"/>
              <w:spacing w:before="78" w:line="258" w:lineRule="auto"/>
              <w:ind w:left="56" w:right="43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7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ізнич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рамвай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і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йближчої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йки)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DEA0E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CEA3D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71441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4E8C16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0</w:t>
            </w:r>
          </w:p>
        </w:tc>
      </w:tr>
      <w:tr w:rsidR="00EE5F55" w:rsidRPr="00530A7A" w14:paraId="4047729F" w14:textId="77777777">
        <w:trPr>
          <w:trHeight w:hRule="exact" w:val="112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681382A" w14:textId="77777777" w:rsidR="00EE5F55" w:rsidRPr="00530A7A" w:rsidRDefault="000E2EB7">
            <w:pPr>
              <w:pStyle w:val="TableParagraph"/>
              <w:spacing w:before="78" w:line="258" w:lineRule="auto"/>
              <w:ind w:left="56" w:right="31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8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нженер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режі: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постачання,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відведення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в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реж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лефонна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налізація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лектрич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бель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локи</w:t>
            </w:r>
          </w:p>
          <w:p w14:paraId="06549D78" w14:textId="77777777" w:rsidR="00EE5F55" w:rsidRPr="00530A7A" w:rsidRDefault="000E2EB7">
            <w:pPr>
              <w:pStyle w:val="TableParagraph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раю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фундамент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ор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у)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29C1E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FFEB4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F18CC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B1CE64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0</w:t>
            </w:r>
          </w:p>
        </w:tc>
      </w:tr>
      <w:tr w:rsidR="00EE5F55" w:rsidRPr="00530A7A" w14:paraId="1CED0948" w14:textId="77777777">
        <w:trPr>
          <w:trHeight w:hRule="exact" w:val="60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05229F" w14:textId="77777777" w:rsidR="00EE5F55" w:rsidRPr="00530A7A" w:rsidRDefault="000E2EB7">
            <w:pPr>
              <w:pStyle w:val="TableParagraph"/>
              <w:spacing w:before="78" w:line="258" w:lineRule="auto"/>
              <w:ind w:left="56" w:right="2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9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дорог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ордюр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меню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овніш-</w:t>
            </w:r>
            <w:r w:rsidRPr="00530A7A">
              <w:rPr>
                <w:rFonts w:ascii="Arial" w:hAnsi="Arial"/>
                <w:color w:val="1E1916"/>
                <w:spacing w:val="3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ь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рів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ювет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б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ошв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сип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роги)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0DD91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4D60E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8C58B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83323B1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</w:t>
            </w:r>
          </w:p>
        </w:tc>
      </w:tr>
      <w:tr w:rsidR="00EE5F55" w:rsidRPr="00530A7A" w14:paraId="657CB9B0" w14:textId="77777777">
        <w:trPr>
          <w:trHeight w:hRule="exact" w:val="60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89C9AD" w14:textId="77777777" w:rsidR="00EE5F55" w:rsidRPr="00530A7A" w:rsidRDefault="000E2EB7">
            <w:pPr>
              <w:pStyle w:val="TableParagraph"/>
              <w:spacing w:before="78" w:line="258" w:lineRule="auto"/>
              <w:ind w:left="56" w:righ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горож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крит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поділь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строю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крит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станції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0AC65E" w14:textId="77777777" w:rsidR="00EE5F55" w:rsidRPr="00530A7A" w:rsidRDefault="000E2EB7">
            <w:pPr>
              <w:pStyle w:val="TableParagraph"/>
              <w:spacing w:before="78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68D9CC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780BD3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6A77A4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</w:tr>
      <w:tr w:rsidR="00EE5F55" w:rsidRPr="00DE2850" w14:paraId="23EB7D61" w14:textId="77777777">
        <w:trPr>
          <w:trHeight w:hRule="exact" w:val="1340"/>
        </w:trPr>
        <w:tc>
          <w:tcPr>
            <w:tcW w:w="9628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EC74B1" w14:textId="77777777" w:rsidR="00EE5F55" w:rsidRPr="00530A7A" w:rsidRDefault="000E2EB7">
            <w:pPr>
              <w:pStyle w:val="TableParagraph"/>
              <w:spacing w:before="77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Примітка 1.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Знак "–"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означає, що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стань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не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нормується.</w:t>
            </w:r>
          </w:p>
          <w:p w14:paraId="1645AFC0" w14:textId="77777777" w:rsidR="00EE5F55" w:rsidRPr="00530A7A" w:rsidRDefault="000E2EB7">
            <w:pPr>
              <w:pStyle w:val="TableParagraph"/>
              <w:spacing w:before="55" w:line="258" w:lineRule="auto"/>
              <w:ind w:left="1218" w:right="54" w:hanging="1163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2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2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pacing w:val="2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анальному</w:t>
            </w:r>
            <w:r w:rsidRPr="00530A7A">
              <w:rPr>
                <w:rFonts w:ascii="Arial" w:hAnsi="Arial"/>
                <w:color w:val="1E1916"/>
                <w:spacing w:val="2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окладанні</w:t>
            </w:r>
            <w:r w:rsidRPr="00530A7A">
              <w:rPr>
                <w:rFonts w:ascii="Arial" w:hAnsi="Arial"/>
                <w:color w:val="1E1916"/>
                <w:spacing w:val="2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інженерних</w:t>
            </w:r>
            <w:r w:rsidRPr="00530A7A">
              <w:rPr>
                <w:rFonts w:ascii="Arial" w:hAnsi="Arial"/>
                <w:color w:val="1E1916"/>
                <w:spacing w:val="2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мереж</w:t>
            </w:r>
            <w:r w:rsidRPr="00530A7A">
              <w:rPr>
                <w:rFonts w:ascii="Arial" w:hAnsi="Arial"/>
                <w:color w:val="1E1916"/>
                <w:spacing w:val="2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ідстані,</w:t>
            </w:r>
            <w:r w:rsidRPr="00530A7A">
              <w:rPr>
                <w:rFonts w:ascii="Arial" w:hAnsi="Arial"/>
                <w:color w:val="1E1916"/>
                <w:spacing w:val="2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казані</w:t>
            </w:r>
            <w:r w:rsidRPr="00530A7A">
              <w:rPr>
                <w:rFonts w:ascii="Arial" w:hAnsi="Arial"/>
                <w:color w:val="1E1916"/>
                <w:spacing w:val="2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</w:t>
            </w:r>
            <w:r w:rsidRPr="00530A7A">
              <w:rPr>
                <w:rFonts w:ascii="Arial" w:hAnsi="Arial"/>
                <w:color w:val="1E1916"/>
                <w:spacing w:val="2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оз.</w:t>
            </w:r>
            <w:r w:rsidRPr="00530A7A">
              <w:rPr>
                <w:rFonts w:ascii="Arial" w:hAnsi="Arial"/>
                <w:color w:val="1E1916"/>
                <w:spacing w:val="2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8,</w:t>
            </w:r>
            <w:r w:rsidRPr="00530A7A">
              <w:rPr>
                <w:rFonts w:ascii="Arial" w:hAnsi="Arial"/>
                <w:color w:val="1E1916"/>
                <w:spacing w:val="2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ймаються</w:t>
            </w:r>
            <w:r w:rsidRPr="00530A7A">
              <w:rPr>
                <w:rFonts w:ascii="Arial" w:hAnsi="Arial"/>
                <w:color w:val="1E1916"/>
                <w:spacing w:val="2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pacing w:val="6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овнішньої стінки каналу.</w:t>
            </w:r>
          </w:p>
          <w:p w14:paraId="0A741F90" w14:textId="77777777" w:rsidR="00EE5F55" w:rsidRPr="00530A7A" w:rsidRDefault="000E2EB7">
            <w:pPr>
              <w:pStyle w:val="TableParagraph"/>
              <w:spacing w:before="39" w:line="258" w:lineRule="auto"/>
              <w:ind w:left="1218" w:right="54" w:hanging="1163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3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аявності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частин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опор,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ступають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межах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аведених</w:t>
            </w:r>
            <w:r w:rsidRPr="00530A7A">
              <w:rPr>
                <w:rFonts w:ascii="Arial" w:hAnsi="Arial"/>
                <w:color w:val="1E1916"/>
                <w:spacing w:val="1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габаритів,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озиції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7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ймаються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 цих частин.</w:t>
            </w:r>
          </w:p>
        </w:tc>
      </w:tr>
    </w:tbl>
    <w:p w14:paraId="1C35B035" w14:textId="77777777" w:rsidR="00EE5F55" w:rsidRPr="00530A7A" w:rsidRDefault="00EE5F55">
      <w:pPr>
        <w:spacing w:line="258" w:lineRule="auto"/>
        <w:rPr>
          <w:rFonts w:ascii="Arial" w:eastAsia="Arial" w:hAnsi="Arial" w:cs="Arial"/>
          <w:sz w:val="19"/>
          <w:szCs w:val="19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52B59D0C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6"/>
          <w:szCs w:val="6"/>
          <w:lang w:val="uk-UA"/>
        </w:rPr>
      </w:pPr>
    </w:p>
    <w:p w14:paraId="1C56AD41" w14:textId="77777777" w:rsidR="00EE5F55" w:rsidRPr="00530A7A" w:rsidRDefault="00DE2850">
      <w:pPr>
        <w:spacing w:line="200" w:lineRule="atLeast"/>
        <w:ind w:left="122"/>
        <w:rPr>
          <w:rFonts w:ascii="Arial" w:eastAsia="Arial" w:hAnsi="Arial" w:cs="Arial"/>
          <w:sz w:val="20"/>
          <w:szCs w:val="20"/>
          <w:lang w:val="uk-UA"/>
        </w:rPr>
      </w:pPr>
      <w:r>
        <w:rPr>
          <w:rFonts w:ascii="Arial" w:eastAsia="Arial" w:hAnsi="Arial" w:cs="Arial"/>
          <w:noProof/>
          <w:sz w:val="20"/>
          <w:szCs w:val="20"/>
          <w:lang w:val="uk-UA"/>
        </w:rPr>
      </w:r>
      <w:r>
        <w:rPr>
          <w:rFonts w:ascii="Arial" w:eastAsia="Arial" w:hAnsi="Arial" w:cs="Arial"/>
          <w:noProof/>
          <w:sz w:val="20"/>
          <w:szCs w:val="20"/>
          <w:lang w:val="uk-UA"/>
        </w:rPr>
        <w:pict w14:anchorId="059A744F">
          <v:shape id="Text Box 78" o:spid="_x0000_s2113" type="#_x0000_t202" style="width:481.4pt;height:142.15pt;visibility:visible;mso-left-percent:-10001;mso-top-percent:-10001;mso-position-horizontal:absolute;mso-position-horizontal-relative:char;mso-position-vertical:absolute;mso-position-vertical-relative:line;mso-left-percent:-10001;mso-top-percent:-10001" filled="f" strokecolor="#1e1916" strokeweight=".5pt">
            <v:textbox inset="0,0,0,0">
              <w:txbxContent>
                <w:p w14:paraId="29FF1248" w14:textId="77777777" w:rsidR="00DE2850" w:rsidRPr="006C5FC3" w:rsidRDefault="00DE2850">
                  <w:pPr>
                    <w:spacing w:before="82" w:line="258" w:lineRule="auto"/>
                    <w:ind w:left="1218" w:right="53" w:hanging="1163"/>
                    <w:jc w:val="both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 xml:space="preserve">4.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Забороняється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становлення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опор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у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иїмках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або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насипах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автомобільних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доріг,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залізничних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і</w:t>
                  </w:r>
                  <w:r w:rsidRPr="006C5FC3">
                    <w:rPr>
                      <w:rFonts w:ascii="Arial" w:hAnsi="Arial"/>
                      <w:color w:val="1E1916"/>
                      <w:spacing w:val="8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трамвайних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колій.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ідстань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у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цих</w:t>
                  </w:r>
                  <w:r w:rsidRPr="006C5FC3">
                    <w:rPr>
                      <w:rFonts w:ascii="Arial" w:hAnsi="Arial"/>
                      <w:color w:val="1E1916"/>
                      <w:spacing w:val="16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ипадках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ід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крайньої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опори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до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ідошви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укосу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насипу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або</w:t>
                  </w:r>
                  <w:r w:rsidRPr="006C5FC3">
                    <w:rPr>
                      <w:rFonts w:ascii="Arial" w:hAnsi="Arial"/>
                      <w:color w:val="1E1916"/>
                      <w:spacing w:val="53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брівки</w:t>
                  </w:r>
                  <w:r w:rsidRPr="006C5FC3">
                    <w:rPr>
                      <w:rFonts w:ascii="Arial" w:hAnsi="Arial"/>
                      <w:color w:val="1E1916"/>
                      <w:spacing w:val="-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иїмки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слід приймати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за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умови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зберігання цілісності земляного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олотна.</w:t>
                  </w:r>
                </w:p>
                <w:p w14:paraId="396D1F63" w14:textId="77777777" w:rsidR="00DE2850" w:rsidRPr="006C5FC3" w:rsidRDefault="00DE2850">
                  <w:pPr>
                    <w:spacing w:before="41" w:line="258" w:lineRule="auto"/>
                    <w:ind w:left="1218" w:right="55" w:hanging="1163"/>
                    <w:jc w:val="both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2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 xml:space="preserve">5.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На</w:t>
                  </w:r>
                  <w:r w:rsidRPr="006C5FC3">
                    <w:rPr>
                      <w:rFonts w:ascii="Arial" w:hAnsi="Arial"/>
                      <w:color w:val="1E1916"/>
                      <w:spacing w:val="2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кривих</w:t>
                  </w:r>
                  <w:r w:rsidRPr="006C5FC3">
                    <w:rPr>
                      <w:rFonts w:ascii="Arial" w:hAnsi="Arial"/>
                      <w:color w:val="1E1916"/>
                      <w:spacing w:val="19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ділянках</w:t>
                  </w:r>
                  <w:r w:rsidRPr="006C5FC3">
                    <w:rPr>
                      <w:rFonts w:ascii="Arial" w:hAnsi="Arial"/>
                      <w:color w:val="1E1916"/>
                      <w:spacing w:val="19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залізничних</w:t>
                  </w:r>
                  <w:r w:rsidRPr="006C5FC3">
                    <w:rPr>
                      <w:rFonts w:ascii="Arial" w:hAnsi="Arial"/>
                      <w:color w:val="1E1916"/>
                      <w:spacing w:val="2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і</w:t>
                  </w:r>
                  <w:r w:rsidRPr="006C5FC3">
                    <w:rPr>
                      <w:rFonts w:ascii="Arial" w:hAnsi="Arial"/>
                      <w:color w:val="1E1916"/>
                      <w:spacing w:val="19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трамвайних</w:t>
                  </w:r>
                  <w:r w:rsidRPr="006C5FC3">
                    <w:rPr>
                      <w:rFonts w:ascii="Arial" w:hAnsi="Arial"/>
                      <w:color w:val="1E1916"/>
                      <w:spacing w:val="2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колій</w:t>
                  </w:r>
                  <w:r w:rsidRPr="006C5FC3">
                    <w:rPr>
                      <w:rFonts w:ascii="Arial" w:hAnsi="Arial"/>
                      <w:color w:val="1E1916"/>
                      <w:spacing w:val="2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ідстані</w:t>
                  </w:r>
                  <w:r w:rsidRPr="006C5FC3">
                    <w:rPr>
                      <w:rFonts w:ascii="Arial" w:hAnsi="Arial"/>
                      <w:color w:val="1E1916"/>
                      <w:spacing w:val="2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до</w:t>
                  </w:r>
                  <w:r w:rsidRPr="006C5FC3">
                    <w:rPr>
                      <w:rFonts w:ascii="Arial" w:hAnsi="Arial"/>
                      <w:color w:val="1E1916"/>
                      <w:spacing w:val="2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частин</w:t>
                  </w:r>
                  <w:r w:rsidRPr="006C5FC3">
                    <w:rPr>
                      <w:rFonts w:ascii="Arial" w:hAnsi="Arial"/>
                      <w:color w:val="1E1916"/>
                      <w:spacing w:val="2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опор</w:t>
                  </w:r>
                  <w:r w:rsidRPr="006C5FC3">
                    <w:rPr>
                      <w:rFonts w:ascii="Arial" w:hAnsi="Arial"/>
                      <w:color w:val="1E1916"/>
                      <w:spacing w:val="2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надземних</w:t>
                  </w:r>
                  <w:r w:rsidRPr="006C5FC3">
                    <w:rPr>
                      <w:rFonts w:ascii="Arial" w:hAnsi="Arial"/>
                      <w:color w:val="1E1916"/>
                      <w:spacing w:val="19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газо-</w:t>
                  </w:r>
                  <w:r w:rsidRPr="006C5FC3">
                    <w:rPr>
                      <w:rFonts w:ascii="Arial" w:hAnsi="Arial"/>
                      <w:color w:val="1E1916"/>
                      <w:spacing w:val="7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роводів,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що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иступають,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слід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збільшувати на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розмір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иносу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кута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агона.</w:t>
                  </w:r>
                </w:p>
                <w:p w14:paraId="2A59DA87" w14:textId="77777777" w:rsidR="00DE2850" w:rsidRPr="006C5FC3" w:rsidRDefault="00DE2850">
                  <w:pPr>
                    <w:spacing w:before="41" w:line="258" w:lineRule="auto"/>
                    <w:ind w:left="1218" w:right="55" w:hanging="1163"/>
                    <w:jc w:val="both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2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 xml:space="preserve">6.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Допускається</w:t>
                  </w:r>
                  <w:r w:rsidRPr="006C5FC3">
                    <w:rPr>
                      <w:rFonts w:ascii="Arial" w:hAnsi="Arial"/>
                      <w:color w:val="1E1916"/>
                      <w:spacing w:val="2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розміщення</w:t>
                  </w:r>
                  <w:r w:rsidRPr="006C5FC3">
                    <w:rPr>
                      <w:rFonts w:ascii="Arial" w:hAnsi="Arial"/>
                      <w:color w:val="1E1916"/>
                      <w:spacing w:val="2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опор</w:t>
                  </w:r>
                  <w:r w:rsidRPr="006C5FC3">
                    <w:rPr>
                      <w:rFonts w:ascii="Arial" w:hAnsi="Arial"/>
                      <w:color w:val="1E1916"/>
                      <w:spacing w:val="2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надземних</w:t>
                  </w:r>
                  <w:r w:rsidRPr="006C5FC3">
                    <w:rPr>
                      <w:rFonts w:ascii="Arial" w:hAnsi="Arial"/>
                      <w:color w:val="1E1916"/>
                      <w:spacing w:val="20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газопроводів</w:t>
                  </w:r>
                  <w:r w:rsidRPr="006C5FC3">
                    <w:rPr>
                      <w:rFonts w:ascii="Arial" w:hAnsi="Arial"/>
                      <w:color w:val="1E1916"/>
                      <w:spacing w:val="2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над</w:t>
                  </w:r>
                  <w:r w:rsidRPr="006C5FC3">
                    <w:rPr>
                      <w:rFonts w:ascii="Arial" w:hAnsi="Arial"/>
                      <w:color w:val="1E1916"/>
                      <w:spacing w:val="2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підземними</w:t>
                  </w:r>
                  <w:r w:rsidRPr="006C5FC3">
                    <w:rPr>
                      <w:rFonts w:ascii="Arial" w:hAnsi="Arial"/>
                      <w:color w:val="1E1916"/>
                      <w:spacing w:val="2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інженерними</w:t>
                  </w:r>
                  <w:r w:rsidRPr="006C5FC3">
                    <w:rPr>
                      <w:rFonts w:ascii="Arial" w:hAnsi="Arial"/>
                      <w:color w:val="1E1916"/>
                      <w:spacing w:val="2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мере-</w:t>
                  </w:r>
                  <w:r w:rsidRPr="006C5FC3">
                    <w:rPr>
                      <w:rFonts w:ascii="Arial" w:hAnsi="Arial"/>
                      <w:color w:val="1E1916"/>
                      <w:spacing w:val="3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жами,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які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еретинаються,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за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умови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виключення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ередачі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навантажень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на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них.</w:t>
                  </w:r>
                </w:p>
                <w:p w14:paraId="54214469" w14:textId="77777777" w:rsidR="00DE2850" w:rsidRPr="006C5FC3" w:rsidRDefault="00DE2850">
                  <w:pPr>
                    <w:spacing w:before="41" w:line="258" w:lineRule="auto"/>
                    <w:ind w:left="1218" w:right="55" w:hanging="1163"/>
                    <w:jc w:val="both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 xml:space="preserve">7.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ри</w:t>
                  </w:r>
                  <w:r w:rsidRPr="006C5FC3">
                    <w:rPr>
                      <w:rFonts w:ascii="Arial" w:hAnsi="Arial"/>
                      <w:color w:val="1E1916"/>
                      <w:spacing w:val="35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ідземному</w:t>
                  </w:r>
                  <w:r w:rsidRPr="006C5FC3">
                    <w:rPr>
                      <w:rFonts w:ascii="Arial" w:hAnsi="Arial"/>
                      <w:color w:val="1E1916"/>
                      <w:spacing w:val="35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зберіганні</w:t>
                  </w:r>
                  <w:r w:rsidRPr="006C5FC3">
                    <w:rPr>
                      <w:rFonts w:ascii="Arial" w:hAnsi="Arial"/>
                      <w:color w:val="1E1916"/>
                      <w:spacing w:val="35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легкозаймистих</w:t>
                  </w:r>
                  <w:r w:rsidRPr="006C5FC3">
                    <w:rPr>
                      <w:rFonts w:ascii="Arial" w:hAnsi="Arial"/>
                      <w:color w:val="1E1916"/>
                      <w:spacing w:val="33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або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горючих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рідин</w:t>
                  </w:r>
                  <w:r w:rsidRPr="006C5FC3">
                    <w:rPr>
                      <w:rFonts w:ascii="Arial" w:hAnsi="Arial"/>
                      <w:color w:val="1E1916"/>
                      <w:spacing w:val="35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ідстані,</w:t>
                  </w:r>
                  <w:r w:rsidRPr="006C5FC3">
                    <w:rPr>
                      <w:rFonts w:ascii="Arial" w:hAnsi="Arial"/>
                      <w:color w:val="1E1916"/>
                      <w:spacing w:val="35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казані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</w:t>
                  </w:r>
                  <w:r w:rsidRPr="006C5FC3">
                    <w:rPr>
                      <w:rFonts w:ascii="Arial" w:hAnsi="Arial"/>
                      <w:color w:val="1E1916"/>
                      <w:spacing w:val="35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позиції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5,</w:t>
                  </w:r>
                  <w:r w:rsidRPr="006C5FC3">
                    <w:rPr>
                      <w:rFonts w:ascii="Arial" w:hAnsi="Arial"/>
                      <w:color w:val="1E1916"/>
                      <w:spacing w:val="53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допускається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скорочувати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до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50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%.</w:t>
                  </w:r>
                </w:p>
                <w:p w14:paraId="1B4A420B" w14:textId="77777777" w:rsidR="00DE2850" w:rsidRPr="006C5FC3" w:rsidRDefault="00DE2850">
                  <w:pPr>
                    <w:spacing w:before="41" w:line="258" w:lineRule="auto"/>
                    <w:ind w:left="1218" w:right="55" w:hanging="1163"/>
                    <w:jc w:val="both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 xml:space="preserve">8.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Для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хідних</w:t>
                  </w:r>
                  <w:r w:rsidRPr="006C5FC3">
                    <w:rPr>
                      <w:rFonts w:ascii="Arial" w:hAnsi="Arial"/>
                      <w:color w:val="1E1916"/>
                      <w:spacing w:val="-1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і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ихідних</w:t>
                  </w:r>
                  <w:r w:rsidRPr="006C5FC3">
                    <w:rPr>
                      <w:rFonts w:ascii="Arial" w:hAnsi="Arial"/>
                      <w:color w:val="1E1916"/>
                      <w:spacing w:val="-1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газопроводів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ГРП,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унктів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обліку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итрати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газу</w:t>
                  </w:r>
                  <w:r w:rsidRPr="006C5FC3">
                    <w:rPr>
                      <w:rFonts w:ascii="Arial" w:hAnsi="Arial"/>
                      <w:color w:val="1E1916"/>
                      <w:spacing w:val="-1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ідстані,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казані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позиції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1,</w:t>
                  </w:r>
                  <w:r w:rsidRPr="006C5FC3">
                    <w:rPr>
                      <w:rFonts w:ascii="Arial" w:hAnsi="Arial"/>
                      <w:color w:val="1E1916"/>
                      <w:spacing w:val="8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не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нормуються.</w:t>
                  </w:r>
                </w:p>
              </w:txbxContent>
            </v:textbox>
            <w10:wrap type="none"/>
            <w10:anchorlock/>
          </v:shape>
        </w:pict>
      </w:r>
    </w:p>
    <w:p w14:paraId="44414C90" w14:textId="77777777" w:rsidR="00EE5F55" w:rsidRPr="00530A7A" w:rsidRDefault="00EE5F55">
      <w:pPr>
        <w:spacing w:before="5"/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182301C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7"/>
        </w:tabs>
        <w:spacing w:before="66" w:line="28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я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ї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емної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к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у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трубопровод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ється.</w:t>
      </w:r>
    </w:p>
    <w:p w14:paraId="12075A5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3"/>
        </w:tabs>
        <w:spacing w:before="66" w:line="280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им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ям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ередачі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ям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згідно 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ПУЕ.</w:t>
      </w:r>
    </w:p>
    <w:p w14:paraId="3F20FCB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0"/>
        </w:tabs>
        <w:spacing w:before="66" w:line="280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м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ст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4.12.</w:t>
      </w:r>
    </w:p>
    <w:p w14:paraId="6F8CCFA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57"/>
        </w:tabs>
        <w:spacing w:before="66" w:line="280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ах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ах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тажерка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.</w:t>
      </w:r>
    </w:p>
    <w:p w14:paraId="08071037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ом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ють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йно-активн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ини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тис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ок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ц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1205B9AB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йно-активни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ина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ланцев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в’яз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вим</w:t>
      </w:r>
      <w:r w:rsidRPr="00530A7A">
        <w:rPr>
          <w:color w:val="1E1916"/>
          <w:lang w:val="uk-UA"/>
        </w:rPr>
        <w:t xml:space="preserve"> є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зирк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ю</w:t>
      </w:r>
      <w:r w:rsidRPr="00530A7A">
        <w:rPr>
          <w:color w:val="1E1916"/>
          <w:lang w:val="uk-UA"/>
        </w:rPr>
        <w:t xml:space="preserve"> цих </w:t>
      </w:r>
      <w:r w:rsidRPr="00530A7A">
        <w:rPr>
          <w:color w:val="1E1916"/>
          <w:spacing w:val="-1"/>
          <w:lang w:val="uk-UA"/>
        </w:rPr>
        <w:t>ріди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.</w:t>
      </w:r>
    </w:p>
    <w:p w14:paraId="00B084A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0"/>
        </w:tabs>
        <w:spacing w:before="68" w:line="280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ільном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пленн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якщ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уч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іст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обити.</w:t>
      </w:r>
    </w:p>
    <w:p w14:paraId="0EDCCE1D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ронштейн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арювати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цев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бер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синок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аре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,</w:t>
      </w:r>
      <w:r w:rsidRPr="00530A7A">
        <w:rPr>
          <w:color w:val="1E1916"/>
          <w:lang w:val="uk-UA"/>
        </w:rPr>
        <w:t xml:space="preserve"> які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щи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6 </w:t>
      </w:r>
      <w:r w:rsidRPr="00530A7A">
        <w:rPr>
          <w:color w:val="1E1916"/>
          <w:spacing w:val="-1"/>
          <w:lang w:val="uk-UA"/>
        </w:rPr>
        <w:t>мм.</w:t>
      </w:r>
    </w:p>
    <w:p w14:paraId="47DBD5C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6"/>
        </w:tabs>
        <w:spacing w:before="68" w:line="280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піль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чни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ям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ами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м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иловими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сигналізації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петчеризації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увками)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ів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4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-01.</w:t>
      </w:r>
    </w:p>
    <w:p w14:paraId="57A5DF5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6"/>
        </w:tabs>
        <w:spacing w:before="66" w:line="28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II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і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ми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lang w:val="uk-UA"/>
        </w:rPr>
        <w:t xml:space="preserve"> Г і 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В у </w:t>
      </w:r>
      <w:r w:rsidRPr="00530A7A">
        <w:rPr>
          <w:color w:val="1E1916"/>
          <w:spacing w:val="-1"/>
          <w:lang w:val="uk-UA"/>
        </w:rPr>
        <w:t>випадка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адених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7.26).</w:t>
      </w:r>
    </w:p>
    <w:p w14:paraId="1176083E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с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учність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0,5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аде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7.34.</w:t>
      </w:r>
    </w:p>
    <w:p w14:paraId="7826DAC2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ідця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73.</w:t>
      </w:r>
    </w:p>
    <w:p w14:paraId="05A33313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гіршув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а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хтарі.</w:t>
      </w:r>
    </w:p>
    <w:p w14:paraId="60EB174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5"/>
        </w:tabs>
        <w:spacing w:before="68" w:line="28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ста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ст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ДБН В </w:t>
      </w:r>
      <w:r w:rsidRPr="00530A7A">
        <w:rPr>
          <w:color w:val="1E1916"/>
          <w:spacing w:val="-1"/>
          <w:lang w:val="uk-UA"/>
        </w:rPr>
        <w:t>2.3-14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ють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копиченн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оку)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онструкці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сту.</w:t>
      </w:r>
    </w:p>
    <w:p w14:paraId="35E8BB30" w14:textId="77777777" w:rsidR="00EE5F55" w:rsidRPr="00530A7A" w:rsidRDefault="00EE5F55">
      <w:pPr>
        <w:spacing w:line="280" w:lineRule="auto"/>
        <w:jc w:val="both"/>
        <w:rPr>
          <w:lang w:val="uk-UA"/>
        </w:rPr>
        <w:sectPr w:rsidR="00EE5F55" w:rsidRPr="00530A7A">
          <w:headerReference w:type="even" r:id="rId40"/>
          <w:headerReference w:type="default" r:id="rId41"/>
          <w:footerReference w:type="default" r:id="rId42"/>
          <w:pgSz w:w="11920" w:h="16840"/>
          <w:pgMar w:top="1460" w:right="760" w:bottom="1120" w:left="1300" w:header="713" w:footer="920" w:gutter="0"/>
          <w:cols w:space="720"/>
        </w:sectPr>
      </w:pPr>
    </w:p>
    <w:p w14:paraId="3C61E359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125BAF0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9"/>
        </w:tabs>
        <w:spacing w:before="66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обетонн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стах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ах,</w:t>
      </w:r>
      <w:r w:rsidRPr="00530A7A">
        <w:rPr>
          <w:color w:val="1E1916"/>
          <w:lang w:val="uk-UA"/>
        </w:rPr>
        <w:t xml:space="preserve"> повинні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ч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ьова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х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залізобето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.</w:t>
      </w:r>
    </w:p>
    <w:p w14:paraId="6256E713" w14:textId="77777777" w:rsidR="00EE5F55" w:rsidRPr="00530A7A" w:rsidRDefault="000E2EB7">
      <w:pPr>
        <w:pStyle w:val="1"/>
        <w:spacing w:before="74"/>
        <w:ind w:left="507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 xml:space="preserve">ПЕРЕТИН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lang w:val="uk-UA"/>
        </w:rPr>
        <w:t xml:space="preserve"> ПЕРЕШКОД</w:t>
      </w:r>
    </w:p>
    <w:p w14:paraId="3AEBB8F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8"/>
        </w:tabs>
        <w:spacing w:before="105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ход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к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и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юкерами)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під-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ними, виконаним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о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ріння, аб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водним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стах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товим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ч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).</w:t>
      </w:r>
    </w:p>
    <w:p w14:paraId="0022C4C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6"/>
        </w:tabs>
        <w:spacing w:before="68" w:line="278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вод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в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гідрометеорологічних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геологіч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геодезич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шуку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ь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астува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итивної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вучості.</w:t>
      </w:r>
    </w:p>
    <w:p w14:paraId="50E2D35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4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тво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підводн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ч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олінійн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стійких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есов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гим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ми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иваютьс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гам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сл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ій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и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лави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 заливається. Створ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підводних переходів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1"/>
          <w:lang w:val="uk-UA"/>
        </w:rPr>
        <w:t xml:space="preserve"> передбач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пендикулярн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о </w:t>
      </w:r>
      <w:r w:rsidRPr="00530A7A">
        <w:rPr>
          <w:color w:val="1E1916"/>
          <w:spacing w:val="-1"/>
          <w:lang w:val="uk-UA"/>
        </w:rPr>
        <w:t>динамічних</w:t>
      </w:r>
      <w:r w:rsidRPr="00530A7A">
        <w:rPr>
          <w:color w:val="1E1916"/>
          <w:lang w:val="uk-UA"/>
        </w:rPr>
        <w:t xml:space="preserve"> осей </w:t>
      </w:r>
      <w:r w:rsidRPr="00530A7A">
        <w:rPr>
          <w:color w:val="1E1916"/>
          <w:spacing w:val="-1"/>
          <w:lang w:val="uk-UA"/>
        </w:rPr>
        <w:t>потоків.</w:t>
      </w:r>
      <w:r w:rsidRPr="00530A7A">
        <w:rPr>
          <w:color w:val="1E1916"/>
          <w:lang w:val="uk-UA"/>
        </w:rPr>
        <w:t xml:space="preserve"> Ділянок, </w:t>
      </w:r>
      <w:r w:rsidRPr="00530A7A">
        <w:rPr>
          <w:color w:val="1E1916"/>
          <w:spacing w:val="-1"/>
          <w:lang w:val="uk-UA"/>
        </w:rPr>
        <w:t>складених</w:t>
      </w:r>
      <w:r w:rsidRPr="00530A7A">
        <w:rPr>
          <w:color w:val="1E1916"/>
          <w:lang w:val="uk-UA"/>
        </w:rPr>
        <w:t xml:space="preserve"> скельними </w:t>
      </w:r>
      <w:r w:rsidRPr="00530A7A">
        <w:rPr>
          <w:color w:val="1E1916"/>
          <w:spacing w:val="-1"/>
          <w:lang w:val="uk-UA"/>
        </w:rPr>
        <w:t>ґрунтами,</w:t>
      </w:r>
      <w:r w:rsidRPr="00530A7A">
        <w:rPr>
          <w:color w:val="1E1916"/>
          <w:lang w:val="uk-UA"/>
        </w:rPr>
        <w:t xml:space="preserve"> слід уникати.</w:t>
      </w:r>
    </w:p>
    <w:p w14:paraId="28D379E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8" w:line="278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вод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и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енном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5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тк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о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іст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ї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75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53F8FA25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уг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езервну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т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:</w:t>
      </w:r>
    </w:p>
    <w:p w14:paraId="11A14C1D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726"/>
        </w:tabs>
        <w:spacing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кільцьован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ог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ребій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;</w:t>
      </w:r>
    </w:p>
    <w:p w14:paraId="73F1B2DF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700"/>
        </w:tabs>
        <w:spacing w:before="1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упиков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йт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іо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.</w:t>
      </w:r>
    </w:p>
    <w:p w14:paraId="1A681A0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9"/>
        </w:tabs>
        <w:spacing w:before="68" w:line="278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ширшк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5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ним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ють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и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лави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ивається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0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ем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ВВ)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сятивідсот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вій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ост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ивалост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топле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нево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нів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рськ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чок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тійким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но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гами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угої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езервної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тки.</w:t>
      </w:r>
    </w:p>
    <w:p w14:paraId="26BAA87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4"/>
        </w:tabs>
        <w:spacing w:before="68" w:line="278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Мінімаль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мості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вод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антові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чні)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</w:t>
      </w:r>
    </w:p>
    <w:p w14:paraId="61DD28EE" w14:textId="77777777" w:rsidR="00EE5F55" w:rsidRPr="00530A7A" w:rsidRDefault="000E2EB7">
      <w:pPr>
        <w:pStyle w:val="1"/>
        <w:spacing w:before="8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7</w:t>
      </w:r>
    </w:p>
    <w:p w14:paraId="7C78148A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2511"/>
        <w:gridCol w:w="1379"/>
        <w:gridCol w:w="1433"/>
        <w:gridCol w:w="1434"/>
        <w:gridCol w:w="1433"/>
        <w:gridCol w:w="1439"/>
      </w:tblGrid>
      <w:tr w:rsidR="00EE5F55" w:rsidRPr="00DE2850" w14:paraId="100D784F" w14:textId="77777777">
        <w:trPr>
          <w:trHeight w:hRule="exact" w:val="625"/>
        </w:trPr>
        <w:tc>
          <w:tcPr>
            <w:tcW w:w="2511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25B8E96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1DF8E4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863176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C85DF26" w14:textId="77777777" w:rsidR="00EE5F55" w:rsidRPr="00530A7A" w:rsidRDefault="000E2EB7">
            <w:pPr>
              <w:pStyle w:val="TableParagraph"/>
              <w:spacing w:before="128"/>
              <w:ind w:left="14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я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пон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ріки)</w:t>
            </w:r>
          </w:p>
        </w:tc>
        <w:tc>
          <w:tcPr>
            <w:tcW w:w="137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6CEA40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0765CC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7D1404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19B369E" w14:textId="77777777" w:rsidR="00EE5F55" w:rsidRPr="00530A7A" w:rsidRDefault="000E2EB7">
            <w:pPr>
              <w:pStyle w:val="TableParagraph"/>
              <w:spacing w:before="128"/>
              <w:ind w:left="1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Тип мосту</w:t>
            </w:r>
          </w:p>
        </w:tc>
        <w:tc>
          <w:tcPr>
            <w:tcW w:w="5738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8AF609" w14:textId="77777777" w:rsidR="00EE5F55" w:rsidRPr="00530A7A" w:rsidRDefault="000E2EB7">
            <w:pPr>
              <w:pStyle w:val="TableParagraph"/>
              <w:spacing w:before="73" w:line="248" w:lineRule="auto"/>
              <w:ind w:left="552" w:right="148" w:hanging="4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п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ризонтал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ж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остами,</w:t>
            </w:r>
            <w:r w:rsidRPr="00530A7A">
              <w:rPr>
                <w:rFonts w:ascii="Arial" w:hAnsi="Arial"/>
                <w:color w:val="1E1916"/>
                <w:spacing w:val="3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кладан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ів</w:t>
            </w:r>
          </w:p>
        </w:tc>
      </w:tr>
      <w:tr w:rsidR="00EE5F55" w:rsidRPr="00530A7A" w14:paraId="2DD82DAD" w14:textId="77777777">
        <w:trPr>
          <w:trHeight w:hRule="exact" w:val="370"/>
        </w:trPr>
        <w:tc>
          <w:tcPr>
            <w:tcW w:w="2511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6FCD3BA6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379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2F763E0D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867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6373E2E" w14:textId="77777777" w:rsidR="00EE5F55" w:rsidRPr="00530A7A" w:rsidRDefault="000E2EB7">
            <w:pPr>
              <w:pStyle w:val="TableParagraph"/>
              <w:spacing w:before="68"/>
              <w:ind w:left="3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щ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ост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чією</w:t>
            </w:r>
          </w:p>
        </w:tc>
        <w:tc>
          <w:tcPr>
            <w:tcW w:w="2872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595329" w14:textId="77777777" w:rsidR="00EE5F55" w:rsidRPr="00530A7A" w:rsidRDefault="000E2EB7">
            <w:pPr>
              <w:pStyle w:val="TableParagraph"/>
              <w:spacing w:before="68"/>
              <w:ind w:left="31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ижч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ост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чією</w:t>
            </w:r>
          </w:p>
        </w:tc>
      </w:tr>
      <w:tr w:rsidR="00EE5F55" w:rsidRPr="00530A7A" w14:paraId="59E583C7" w14:textId="77777777">
        <w:trPr>
          <w:trHeight w:hRule="exact" w:val="870"/>
        </w:trPr>
        <w:tc>
          <w:tcPr>
            <w:tcW w:w="2511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5D215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37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D4B1C3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B477A8" w14:textId="77777777" w:rsidR="00EE5F55" w:rsidRPr="00530A7A" w:rsidRDefault="000E2EB7">
            <w:pPr>
              <w:pStyle w:val="TableParagraph"/>
              <w:spacing w:before="68" w:line="248" w:lineRule="auto"/>
              <w:ind w:left="108" w:right="107" w:firstLine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водного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у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5F3E7F" w14:textId="77777777" w:rsidR="00EE5F55" w:rsidRPr="00530A7A" w:rsidRDefault="000E2EB7">
            <w:pPr>
              <w:pStyle w:val="TableParagraph"/>
              <w:spacing w:before="68" w:line="248" w:lineRule="auto"/>
              <w:ind w:left="108" w:right="107" w:firstLine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підводног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у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ED7F80" w14:textId="77777777" w:rsidR="00EE5F55" w:rsidRPr="00530A7A" w:rsidRDefault="000E2EB7">
            <w:pPr>
              <w:pStyle w:val="TableParagraph"/>
              <w:spacing w:before="68" w:line="248" w:lineRule="auto"/>
              <w:ind w:left="108" w:right="107" w:firstLine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водного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у</w:t>
            </w:r>
          </w:p>
        </w:tc>
        <w:tc>
          <w:tcPr>
            <w:tcW w:w="143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414AF5" w14:textId="77777777" w:rsidR="00EE5F55" w:rsidRPr="00530A7A" w:rsidRDefault="000E2EB7">
            <w:pPr>
              <w:pStyle w:val="TableParagraph"/>
              <w:spacing w:before="68" w:line="248" w:lineRule="auto"/>
              <w:ind w:left="108" w:right="112" w:firstLine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підводног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у</w:t>
            </w:r>
          </w:p>
        </w:tc>
      </w:tr>
      <w:tr w:rsidR="00EE5F55" w:rsidRPr="00530A7A" w14:paraId="27AB7DD5" w14:textId="77777777">
        <w:trPr>
          <w:trHeight w:hRule="exact" w:val="600"/>
        </w:trPr>
        <w:tc>
          <w:tcPr>
            <w:tcW w:w="25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FD3CFD" w14:textId="77777777" w:rsidR="00EE5F55" w:rsidRPr="00530A7A" w:rsidRDefault="000E2EB7">
            <w:pPr>
              <w:pStyle w:val="TableParagraph"/>
              <w:spacing w:before="78" w:line="258" w:lineRule="auto"/>
              <w:ind w:left="56" w:right="9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удноплавні,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мерзають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198BA2" w14:textId="77777777" w:rsidR="00EE5F55" w:rsidRPr="00530A7A" w:rsidRDefault="000E2EB7">
            <w:pPr>
              <w:pStyle w:val="TableParagraph"/>
              <w:spacing w:before="78"/>
              <w:ind w:left="21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сіх типів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0E718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266AA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D5CF5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43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8064E6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530A7A" w14:paraId="78744E98" w14:textId="77777777">
        <w:trPr>
          <w:trHeight w:hRule="exact" w:val="600"/>
        </w:trPr>
        <w:tc>
          <w:tcPr>
            <w:tcW w:w="25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0729A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удноплавні,</w:t>
            </w:r>
          </w:p>
          <w:p w14:paraId="22D593E8" w14:textId="77777777" w:rsidR="00EE5F55" w:rsidRPr="00530A7A" w:rsidRDefault="000E2EB7">
            <w:pPr>
              <w:pStyle w:val="TableParagraph"/>
              <w:spacing w:before="1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мерзають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697F396" w14:textId="77777777" w:rsidR="00EE5F55" w:rsidRPr="00530A7A" w:rsidRDefault="000E2EB7">
            <w:pPr>
              <w:pStyle w:val="TableParagraph"/>
              <w:spacing w:before="78"/>
              <w:ind w:left="2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аме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68A63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BCAAC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F13DC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43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DB19AA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530A7A" w14:paraId="7F6AD78B" w14:textId="77777777">
        <w:trPr>
          <w:trHeight w:hRule="exact" w:val="600"/>
        </w:trPr>
        <w:tc>
          <w:tcPr>
            <w:tcW w:w="25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F81422" w14:textId="77777777" w:rsidR="00EE5F55" w:rsidRPr="00530A7A" w:rsidRDefault="000E2EB7">
            <w:pPr>
              <w:pStyle w:val="TableParagraph"/>
              <w:spacing w:before="78" w:line="258" w:lineRule="auto"/>
              <w:ind w:left="56" w:right="92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судноплавні,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мерзають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291A04" w14:textId="77777777" w:rsidR="00EE5F55" w:rsidRPr="00530A7A" w:rsidRDefault="000E2EB7">
            <w:pPr>
              <w:pStyle w:val="TableParagraph"/>
              <w:spacing w:before="78" w:line="258" w:lineRule="auto"/>
              <w:ind w:left="218" w:right="143" w:hanging="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гатопро-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гонові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D7F81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55BF7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9EC65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43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2AF0F5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530A7A" w14:paraId="5952160A" w14:textId="77777777">
        <w:trPr>
          <w:trHeight w:hRule="exact" w:val="605"/>
        </w:trPr>
        <w:tc>
          <w:tcPr>
            <w:tcW w:w="25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DBE91B" w14:textId="77777777" w:rsidR="00EE5F55" w:rsidRPr="00530A7A" w:rsidRDefault="000E2EB7">
            <w:pPr>
              <w:pStyle w:val="TableParagraph"/>
              <w:spacing w:before="78" w:line="258" w:lineRule="auto"/>
              <w:ind w:left="56" w:right="63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судноплавні,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мерзають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8A8327" w14:textId="77777777" w:rsidR="00EE5F55" w:rsidRPr="00530A7A" w:rsidRDefault="000E2EB7">
            <w:pPr>
              <w:pStyle w:val="TableParagraph"/>
              <w:spacing w:before="78"/>
              <w:ind w:left="2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аме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D660E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509A2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364C9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43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242952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</w:tr>
    </w:tbl>
    <w:p w14:paraId="3D246329" w14:textId="77777777" w:rsidR="00EE5F55" w:rsidRPr="00530A7A" w:rsidRDefault="00EE5F55">
      <w:pPr>
        <w:jc w:val="center"/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37FCFA74" w14:textId="77777777" w:rsidR="00EE5F55" w:rsidRPr="00530A7A" w:rsidRDefault="000E2EB7">
      <w:pPr>
        <w:pStyle w:val="a3"/>
        <w:spacing w:before="66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lastRenderedPageBreak/>
        <w:t>Кін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7</w:t>
      </w:r>
    </w:p>
    <w:p w14:paraId="7F2116D1" w14:textId="77777777" w:rsidR="00EE5F55" w:rsidRPr="00530A7A" w:rsidRDefault="00EE5F55">
      <w:pPr>
        <w:spacing w:before="4"/>
        <w:rPr>
          <w:rFonts w:ascii="Arial" w:eastAsia="Arial" w:hAnsi="Arial" w:cs="Arial"/>
          <w:sz w:val="6"/>
          <w:szCs w:val="6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2511"/>
        <w:gridCol w:w="1379"/>
        <w:gridCol w:w="1433"/>
        <w:gridCol w:w="1434"/>
        <w:gridCol w:w="1433"/>
        <w:gridCol w:w="1439"/>
      </w:tblGrid>
      <w:tr w:rsidR="00EE5F55" w:rsidRPr="00DE2850" w14:paraId="63D6FB4E" w14:textId="77777777">
        <w:trPr>
          <w:trHeight w:hRule="exact" w:val="625"/>
        </w:trPr>
        <w:tc>
          <w:tcPr>
            <w:tcW w:w="2511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3375589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7D4A50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73CC916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09F3FB29" w14:textId="77777777" w:rsidR="00EE5F55" w:rsidRPr="00530A7A" w:rsidRDefault="000E2EB7">
            <w:pPr>
              <w:pStyle w:val="TableParagraph"/>
              <w:spacing w:before="128"/>
              <w:ind w:left="14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я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пон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ріки)</w:t>
            </w:r>
          </w:p>
        </w:tc>
        <w:tc>
          <w:tcPr>
            <w:tcW w:w="137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6FF7116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7463C7DA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2F6E6D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450193B4" w14:textId="77777777" w:rsidR="00EE5F55" w:rsidRPr="00530A7A" w:rsidRDefault="000E2EB7">
            <w:pPr>
              <w:pStyle w:val="TableParagraph"/>
              <w:spacing w:before="128"/>
              <w:ind w:left="1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Тип мосту</w:t>
            </w:r>
          </w:p>
        </w:tc>
        <w:tc>
          <w:tcPr>
            <w:tcW w:w="5738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8C2792" w14:textId="77777777" w:rsidR="00EE5F55" w:rsidRPr="00530A7A" w:rsidRDefault="000E2EB7">
            <w:pPr>
              <w:pStyle w:val="TableParagraph"/>
              <w:spacing w:before="73" w:line="248" w:lineRule="auto"/>
              <w:ind w:left="552" w:right="148" w:hanging="4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п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ризонтал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ж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остами,</w:t>
            </w:r>
            <w:r w:rsidRPr="00530A7A">
              <w:rPr>
                <w:rFonts w:ascii="Arial" w:hAnsi="Arial"/>
                <w:color w:val="1E1916"/>
                <w:spacing w:val="3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кладан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ів</w:t>
            </w:r>
          </w:p>
        </w:tc>
      </w:tr>
      <w:tr w:rsidR="00EE5F55" w:rsidRPr="00530A7A" w14:paraId="5E52814A" w14:textId="77777777">
        <w:trPr>
          <w:trHeight w:hRule="exact" w:val="370"/>
        </w:trPr>
        <w:tc>
          <w:tcPr>
            <w:tcW w:w="2511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4973D56C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379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7BCF7443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867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AC1AFC" w14:textId="77777777" w:rsidR="00EE5F55" w:rsidRPr="00530A7A" w:rsidRDefault="000E2EB7">
            <w:pPr>
              <w:pStyle w:val="TableParagraph"/>
              <w:spacing w:before="68"/>
              <w:ind w:left="3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щ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ост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чією</w:t>
            </w:r>
          </w:p>
        </w:tc>
        <w:tc>
          <w:tcPr>
            <w:tcW w:w="2872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941E12" w14:textId="77777777" w:rsidR="00EE5F55" w:rsidRPr="00530A7A" w:rsidRDefault="000E2EB7">
            <w:pPr>
              <w:pStyle w:val="TableParagraph"/>
              <w:spacing w:before="68"/>
              <w:ind w:left="31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ижч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ост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чією</w:t>
            </w:r>
          </w:p>
        </w:tc>
      </w:tr>
      <w:tr w:rsidR="00EE5F55" w:rsidRPr="00530A7A" w14:paraId="773BBDD7" w14:textId="77777777">
        <w:trPr>
          <w:trHeight w:hRule="exact" w:val="870"/>
        </w:trPr>
        <w:tc>
          <w:tcPr>
            <w:tcW w:w="2511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36CB2D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37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1D4847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6A97D8" w14:textId="77777777" w:rsidR="00EE5F55" w:rsidRPr="00530A7A" w:rsidRDefault="000E2EB7">
            <w:pPr>
              <w:pStyle w:val="TableParagraph"/>
              <w:spacing w:before="68" w:line="248" w:lineRule="auto"/>
              <w:ind w:left="108" w:right="107" w:firstLine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водного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у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9502153" w14:textId="77777777" w:rsidR="00EE5F55" w:rsidRPr="00530A7A" w:rsidRDefault="000E2EB7">
            <w:pPr>
              <w:pStyle w:val="TableParagraph"/>
              <w:spacing w:before="68" w:line="248" w:lineRule="auto"/>
              <w:ind w:left="108" w:right="107" w:firstLine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підводног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у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1B1756" w14:textId="77777777" w:rsidR="00EE5F55" w:rsidRPr="00530A7A" w:rsidRDefault="000E2EB7">
            <w:pPr>
              <w:pStyle w:val="TableParagraph"/>
              <w:spacing w:before="68" w:line="248" w:lineRule="auto"/>
              <w:ind w:left="108" w:right="107" w:firstLine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водного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у</w:t>
            </w:r>
          </w:p>
        </w:tc>
        <w:tc>
          <w:tcPr>
            <w:tcW w:w="143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5B2232" w14:textId="77777777" w:rsidR="00EE5F55" w:rsidRPr="00530A7A" w:rsidRDefault="000E2EB7">
            <w:pPr>
              <w:pStyle w:val="TableParagraph"/>
              <w:spacing w:before="68" w:line="248" w:lineRule="auto"/>
              <w:ind w:left="108" w:right="112" w:firstLine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підводног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у</w:t>
            </w:r>
          </w:p>
        </w:tc>
      </w:tr>
      <w:tr w:rsidR="00EE5F55" w:rsidRPr="00530A7A" w14:paraId="45876C9F" w14:textId="77777777">
        <w:trPr>
          <w:trHeight w:hRule="exact" w:val="1160"/>
        </w:trPr>
        <w:tc>
          <w:tcPr>
            <w:tcW w:w="25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EECD9A" w14:textId="77777777" w:rsidR="00EE5F55" w:rsidRPr="00530A7A" w:rsidRDefault="000E2EB7">
            <w:pPr>
              <w:pStyle w:val="TableParagraph"/>
              <w:spacing w:before="78" w:line="258" w:lineRule="auto"/>
              <w:ind w:left="56" w:right="5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судноплавн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у:</w:t>
            </w:r>
          </w:p>
          <w:p w14:paraId="69526762" w14:textId="77777777" w:rsidR="00EE5F55" w:rsidRPr="00530A7A" w:rsidRDefault="000E2EB7">
            <w:pPr>
              <w:pStyle w:val="TableParagraph"/>
              <w:spacing w:before="40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изького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54FDA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6C93F4D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0323C727" w14:textId="77777777" w:rsidR="00EE5F55" w:rsidRPr="00530A7A" w:rsidRDefault="000E2EB7">
            <w:pPr>
              <w:pStyle w:val="TableParagraph"/>
              <w:spacing w:before="178" w:line="258" w:lineRule="auto"/>
              <w:ind w:left="218" w:right="95" w:hanging="12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о-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во-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гонові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9BD2C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0AF0D05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53757A1D" w14:textId="77777777" w:rsidR="00EE5F55" w:rsidRPr="00530A7A" w:rsidRDefault="000E2EB7">
            <w:pPr>
              <w:pStyle w:val="TableParagraph"/>
              <w:spacing w:before="1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DA829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45D02BA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5E276EDF" w14:textId="77777777" w:rsidR="00EE5F55" w:rsidRPr="00530A7A" w:rsidRDefault="000E2EB7">
            <w:pPr>
              <w:pStyle w:val="TableParagraph"/>
              <w:spacing w:before="1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D54C9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76E8D03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5C88BC20" w14:textId="77777777" w:rsidR="00EE5F55" w:rsidRPr="00530A7A" w:rsidRDefault="000E2EB7">
            <w:pPr>
              <w:pStyle w:val="TableParagraph"/>
              <w:spacing w:before="1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43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A5F211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6D4432D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6C604D6E" w14:textId="77777777" w:rsidR="00EE5F55" w:rsidRPr="00530A7A" w:rsidRDefault="000E2EB7">
            <w:pPr>
              <w:pStyle w:val="TableParagraph"/>
              <w:spacing w:before="1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384E7EC6" w14:textId="77777777">
        <w:trPr>
          <w:trHeight w:hRule="exact" w:val="345"/>
        </w:trPr>
        <w:tc>
          <w:tcPr>
            <w:tcW w:w="25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5EECB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ередньог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і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исокого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AD4530" w14:textId="77777777" w:rsidR="00EE5F55" w:rsidRPr="00530A7A" w:rsidRDefault="000E2EB7">
            <w:pPr>
              <w:pStyle w:val="TableParagraph"/>
              <w:spacing w:before="78"/>
              <w:ind w:left="2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аме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44083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FB442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7150E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43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3A4AA5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</w:tr>
    </w:tbl>
    <w:p w14:paraId="36623BCF" w14:textId="77777777" w:rsidR="00EE5F55" w:rsidRPr="00530A7A" w:rsidRDefault="00EE5F55">
      <w:pPr>
        <w:rPr>
          <w:rFonts w:ascii="Arial" w:eastAsia="Arial" w:hAnsi="Arial" w:cs="Arial"/>
          <w:sz w:val="16"/>
          <w:szCs w:val="16"/>
          <w:lang w:val="uk-UA"/>
        </w:rPr>
      </w:pPr>
    </w:p>
    <w:p w14:paraId="719D51C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6"/>
        <w:ind w:left="981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:</w:t>
      </w:r>
    </w:p>
    <w:p w14:paraId="3B5760D7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стале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товщи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и</w:t>
      </w:r>
      <w:r w:rsidRPr="00530A7A">
        <w:rPr>
          <w:color w:val="1E1916"/>
          <w:lang w:val="uk-UA"/>
        </w:rPr>
        <w:t xml:space="preserve"> на 2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5 </w:t>
      </w:r>
      <w:r w:rsidRPr="00530A7A">
        <w:rPr>
          <w:color w:val="1E1916"/>
          <w:spacing w:val="-1"/>
          <w:lang w:val="uk-UA"/>
        </w:rPr>
        <w:t>мм;</w:t>
      </w:r>
    </w:p>
    <w:p w14:paraId="222AE343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оліетилен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тал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коефіцієнт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ц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,15.</w:t>
      </w:r>
    </w:p>
    <w:p w14:paraId="625D3BEF" w14:textId="77777777" w:rsidR="00EE5F55" w:rsidRPr="00530A7A" w:rsidRDefault="000E2EB7">
      <w:pPr>
        <w:pStyle w:val="a3"/>
        <w:spacing w:line="278" w:lineRule="auto"/>
        <w:ind w:left="117" w:right="105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0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ільшуват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щин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ок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атив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вучості.</w:t>
      </w:r>
    </w:p>
    <w:p w14:paraId="2DD11B5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6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ежа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ог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ють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у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ажат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у,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ежен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В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ок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сятивідсоткової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ості.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.</w:t>
      </w:r>
    </w:p>
    <w:p w14:paraId="4A119D9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3"/>
        </w:tabs>
        <w:spacing w:before="67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ям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лельн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20D74EF2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удоплав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ка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слами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даютьс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иву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шею.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7EFC7061" w14:textId="77777777" w:rsidR="00EE5F55" w:rsidRPr="00530A7A" w:rsidRDefault="000E2EB7">
      <w:pPr>
        <w:pStyle w:val="a3"/>
        <w:spacing w:before="1" w:line="278" w:lineRule="auto"/>
        <w:ind w:left="117" w:right="105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лав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такою ж, як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лінійно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частини </w:t>
      </w:r>
      <w:r w:rsidRPr="00530A7A">
        <w:rPr>
          <w:color w:val="1E1916"/>
          <w:spacing w:val="-1"/>
          <w:lang w:val="uk-UA"/>
        </w:rPr>
        <w:t>газопроводу.</w:t>
      </w:r>
    </w:p>
    <w:p w14:paraId="35702A9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7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а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либлення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н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ються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н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к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аластованог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а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дноплавн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лавн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рік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гноз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філ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на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и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с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яг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к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ін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юкера.</w:t>
      </w:r>
    </w:p>
    <w:p w14:paraId="2B1F4F68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а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удоплав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плавн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и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ельни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а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е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аластова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мітк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г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ив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н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ймищ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.</w:t>
      </w:r>
    </w:p>
    <w:p w14:paraId="6B360D1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0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Ширин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шей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н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обк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ів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и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необхідн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ед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лаз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теження.</w:t>
      </w:r>
    </w:p>
    <w:p w14:paraId="13A2048E" w14:textId="77777777" w:rsidR="00EE5F55" w:rsidRPr="00530A7A" w:rsidRDefault="000E2EB7">
      <w:pPr>
        <w:pStyle w:val="a3"/>
        <w:spacing w:before="0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рутість</w:t>
      </w:r>
      <w:r w:rsidRPr="00530A7A">
        <w:rPr>
          <w:color w:val="1E1916"/>
          <w:lang w:val="uk-UA"/>
        </w:rPr>
        <w:t xml:space="preserve"> укосів </w:t>
      </w:r>
      <w:r w:rsidRPr="00530A7A">
        <w:rPr>
          <w:color w:val="1E1916"/>
          <w:spacing w:val="-1"/>
          <w:lang w:val="uk-UA"/>
        </w:rPr>
        <w:t>підво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шей</w:t>
      </w:r>
      <w:r w:rsidRPr="00530A7A">
        <w:rPr>
          <w:color w:val="1E1916"/>
          <w:lang w:val="uk-UA"/>
        </w:rPr>
        <w:t xml:space="preserve"> сл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згідно 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СНиП </w:t>
      </w:r>
      <w:r w:rsidRPr="00530A7A">
        <w:rPr>
          <w:color w:val="1E1916"/>
          <w:spacing w:val="-1"/>
          <w:lang w:val="uk-UA"/>
        </w:rPr>
        <w:t>ІІІ-42.</w:t>
      </w:r>
    </w:p>
    <w:p w14:paraId="4995682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4"/>
        </w:tabs>
        <w:spacing w:before="105"/>
        <w:ind w:left="963" w:hanging="449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лива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ість).</w:t>
      </w:r>
    </w:p>
    <w:p w14:paraId="03CA1663" w14:textId="77777777" w:rsidR="00EE5F55" w:rsidRDefault="000E2EB7">
      <w:pPr>
        <w:pStyle w:val="a3"/>
        <w:spacing w:before="11" w:line="280" w:lineRule="exact"/>
        <w:ind w:left="117" w:right="102" w:firstLine="396"/>
        <w:jc w:val="both"/>
        <w:rPr>
          <w:color w:val="1E1916"/>
          <w:spacing w:val="-1"/>
          <w:lang w:val="uk-UA"/>
        </w:rPr>
      </w:pPr>
      <w:r w:rsidRPr="00530A7A">
        <w:rPr>
          <w:color w:val="1E1916"/>
          <w:spacing w:val="-1"/>
          <w:lang w:val="uk-UA"/>
        </w:rPr>
        <w:t>Виштовхувальн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сил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i/>
          <w:color w:val="1E1916"/>
          <w:spacing w:val="-1"/>
          <w:lang w:val="uk-UA"/>
        </w:rPr>
        <w:t>q</w:t>
      </w:r>
      <w:r w:rsidRPr="00530A7A">
        <w:rPr>
          <w:color w:val="1E1916"/>
          <w:spacing w:val="-1"/>
          <w:position w:val="-5"/>
          <w:sz w:val="16"/>
          <w:lang w:val="uk-UA"/>
        </w:rPr>
        <w:t>в</w:t>
      </w:r>
      <w:r w:rsidRPr="00530A7A">
        <w:rPr>
          <w:color w:val="1E1916"/>
          <w:spacing w:val="-1"/>
          <w:lang w:val="uk-UA"/>
        </w:rPr>
        <w:t>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/м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адає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иц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ніст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нуреног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ч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,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7AC9827E" w14:textId="2A02D16E" w:rsidR="00AD7548" w:rsidRPr="00FD5FEF" w:rsidRDefault="00DE2850" w:rsidP="00AD7548">
      <w:pPr>
        <w:pStyle w:val="a3"/>
        <w:spacing w:before="91"/>
        <w:ind w:left="1251" w:right="272" w:hanging="1134"/>
        <w:jc w:val="right"/>
        <w:rPr>
          <w:color w:val="1E1916"/>
          <w:spacing w:val="-1"/>
          <w:lang w:val="uk-UA"/>
        </w:rPr>
      </w:pPr>
      <m:oMath>
        <m:r>
          <w:rPr>
            <w:rFonts w:ascii="Cambria Math" w:eastAsia="Calibri" w:hAnsi="Cambria Math" w:cs="Times New Roman"/>
            <w:lang w:val="ru-RU"/>
          </w:rPr>
          <m:t>q=</m:t>
        </m:r>
        <m:f>
          <m:fPr>
            <m:ctrlPr>
              <w:rPr>
                <w:rFonts w:ascii="Cambria Math" w:eastAsia="Calibri" w:hAnsi="Cambria Math" w:cs="Times New Roman"/>
                <w:i/>
                <w:lang w:val="ru-RU"/>
              </w:rPr>
            </m:ctrlPr>
          </m:fPr>
          <m:num>
            <m:r>
              <w:rPr>
                <w:rFonts w:ascii="Cambria Math" w:eastAsia="Calibri" w:hAnsi="Cambria Math" w:cs="Times New Roman"/>
                <w:lang w:val="ru-RU"/>
              </w:rPr>
              <m:t>π</m:t>
            </m:r>
            <m:sSubSup>
              <m:sSubSupPr>
                <m:ctrlPr>
                  <w:rPr>
                    <w:rFonts w:ascii="Cambria Math" w:eastAsia="Calibri" w:hAnsi="Cambria Math" w:cs="Times New Roman"/>
                    <w:i/>
                    <w:lang w:val="ru-RU"/>
                  </w:rPr>
                </m:ctrlPr>
              </m:sSubSupPr>
              <m:e>
                <m:r>
                  <w:rPr>
                    <w:rFonts w:ascii="Cambria Math" w:eastAsia="Calibri" w:hAnsi="Cambria Math" w:cs="Times New Roman"/>
                    <w:lang w:val="ru-RU"/>
                  </w:rPr>
                  <m:t>D</m:t>
                </m:r>
              </m:e>
              <m:sub>
                <m:r>
                  <w:rPr>
                    <w:rFonts w:ascii="Cambria Math" w:eastAsia="Calibri" w:hAnsi="Cambria Math" w:cs="Times New Roman"/>
                  </w:rPr>
                  <m:t>зі</m:t>
                </m:r>
              </m:sub>
              <m:sup>
                <m:r>
                  <w:rPr>
                    <w:rFonts w:ascii="Cambria Math" w:eastAsia="Calibri" w:hAnsi="Cambria Math" w:cs="Times New Roman"/>
                    <w:lang w:val="ru-RU"/>
                  </w:rPr>
                  <m:t>2</m:t>
                </m:r>
              </m:sup>
            </m:sSubSup>
          </m:num>
          <m:den>
            <m:r>
              <w:rPr>
                <w:rFonts w:ascii="Cambria Math" w:eastAsia="Calibri" w:hAnsi="Cambria Math" w:cs="Times New Roman"/>
                <w:lang w:val="ru-RU"/>
              </w:rPr>
              <m:t>4</m:t>
            </m:r>
          </m:den>
        </m:f>
        <m:r>
          <w:rPr>
            <w:rFonts w:ascii="Cambria Math" w:eastAsia="Calibri" w:hAnsi="Cambria Math" w:cs="Times New Roman"/>
            <w:lang w:val="ru-RU"/>
          </w:rPr>
          <m:t>∙</m:t>
        </m:r>
        <m:sSub>
          <m:sSubPr>
            <m:ctrlPr>
              <w:rPr>
                <w:rFonts w:ascii="Cambria Math" w:eastAsia="Calibri" w:hAnsi="Cambria Math" w:cs="Times New Roman"/>
                <w:i/>
                <w:lang w:val="ru-RU"/>
              </w:rPr>
            </m:ctrlPr>
          </m:sSubPr>
          <m:e>
            <m:r>
              <w:rPr>
                <w:rFonts w:ascii="Cambria Math" w:eastAsia="Calibri" w:hAnsi="Cambria Math" w:cs="Times New Roman"/>
                <w:lang w:val="ru-RU"/>
              </w:rPr>
              <m:t>ρ</m:t>
            </m:r>
          </m:e>
          <m:sub>
            <m:r>
              <w:rPr>
                <w:rFonts w:ascii="Cambria Math" w:eastAsia="Calibri" w:hAnsi="Cambria Math" w:cs="Times New Roman"/>
                <w:lang w:val="ru-RU"/>
              </w:rPr>
              <m:t xml:space="preserve">в </m:t>
            </m:r>
          </m:sub>
        </m:sSub>
        <m:r>
          <w:rPr>
            <w:rFonts w:ascii="Cambria Math" w:eastAsia="Calibri" w:hAnsi="Cambria Math" w:cs="Times New Roman"/>
            <w:lang w:val="ru-RU"/>
          </w:rPr>
          <m:t>∙</m:t>
        </m:r>
        <m:r>
          <w:rPr>
            <w:rFonts w:ascii="Cambria Math" w:eastAsia="Calibri" w:hAnsi="Cambria Math" w:cs="Times New Roman"/>
          </w:rPr>
          <m:t>g</m:t>
        </m:r>
      </m:oMath>
      <w:r w:rsidR="00AD7548">
        <w:rPr>
          <w:color w:val="1E1916"/>
          <w:spacing w:val="-1"/>
          <w:lang w:val="uk-UA"/>
        </w:rPr>
        <w:tab/>
      </w:r>
      <w:r w:rsidR="00AD7548">
        <w:rPr>
          <w:color w:val="1E1916"/>
          <w:spacing w:val="-1"/>
          <w:lang w:val="uk-UA"/>
        </w:rPr>
        <w:tab/>
      </w:r>
      <w:r w:rsidR="00AD7548">
        <w:rPr>
          <w:color w:val="1E1916"/>
          <w:spacing w:val="-1"/>
          <w:lang w:val="uk-UA"/>
        </w:rPr>
        <w:tab/>
      </w:r>
      <w:r w:rsidR="00AD7548">
        <w:rPr>
          <w:color w:val="1E1916"/>
          <w:spacing w:val="-1"/>
          <w:lang w:val="uk-UA"/>
        </w:rPr>
        <w:tab/>
      </w:r>
      <w:r w:rsidR="00AD7548">
        <w:rPr>
          <w:color w:val="1E1916"/>
          <w:spacing w:val="-1"/>
          <w:lang w:val="uk-UA"/>
        </w:rPr>
        <w:tab/>
      </w:r>
      <w:r w:rsidR="00AD7548">
        <w:rPr>
          <w:color w:val="1E1916"/>
          <w:spacing w:val="-1"/>
          <w:lang w:val="uk-UA"/>
        </w:rPr>
        <w:tab/>
      </w:r>
      <w:r w:rsidR="00AD7548">
        <w:rPr>
          <w:color w:val="1E1916"/>
          <w:spacing w:val="-1"/>
          <w:lang w:val="uk-UA"/>
        </w:rPr>
        <w:tab/>
      </w:r>
      <w:r w:rsidR="00AD7548" w:rsidRPr="00FD5FEF">
        <w:rPr>
          <w:color w:val="1E1916"/>
          <w:spacing w:val="-1"/>
          <w:lang w:val="uk-UA"/>
        </w:rPr>
        <w:t>(4)</w:t>
      </w:r>
    </w:p>
    <w:p w14:paraId="1FA01443" w14:textId="77777777" w:rsidR="00AD7548" w:rsidRDefault="00AD7548" w:rsidP="00AD7548">
      <w:pPr>
        <w:pStyle w:val="a3"/>
        <w:spacing w:before="91"/>
        <w:ind w:left="1251" w:right="272" w:hanging="1134"/>
        <w:rPr>
          <w:color w:val="1E1916"/>
          <w:spacing w:val="-1"/>
          <w:lang w:val="uk-UA"/>
        </w:rPr>
      </w:pPr>
    </w:p>
    <w:p w14:paraId="5B3604D0" w14:textId="77777777" w:rsidR="00EE5F55" w:rsidRPr="00530A7A" w:rsidRDefault="000E2EB7" w:rsidP="00AD7548">
      <w:pPr>
        <w:pStyle w:val="a3"/>
        <w:spacing w:before="91"/>
        <w:ind w:left="1251" w:right="272" w:hanging="1134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rFonts w:cs="Arial"/>
          <w:i/>
          <w:color w:val="1E1916"/>
          <w:spacing w:val="-1"/>
          <w:lang w:val="uk-UA"/>
        </w:rPr>
        <w:t>D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>зі</w:t>
      </w:r>
      <w:r w:rsidRPr="00530A7A">
        <w:rPr>
          <w:color w:val="1E1916"/>
          <w:position w:val="-5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42"/>
          <w:position w:val="-5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зовніш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е-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вки)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;</w:t>
      </w:r>
    </w:p>
    <w:p w14:paraId="42637B6D" w14:textId="77777777" w:rsidR="00EE5F55" w:rsidRPr="00530A7A" w:rsidRDefault="00EE5F55">
      <w:pPr>
        <w:spacing w:line="280" w:lineRule="exact"/>
        <w:rPr>
          <w:lang w:val="uk-UA"/>
        </w:rPr>
        <w:sectPr w:rsidR="00EE5F55" w:rsidRPr="00530A7A">
          <w:headerReference w:type="even" r:id="rId43"/>
          <w:headerReference w:type="default" r:id="rId44"/>
          <w:footerReference w:type="default" r:id="rId45"/>
          <w:pgSz w:w="11920" w:h="16840"/>
          <w:pgMar w:top="880" w:right="760" w:bottom="1120" w:left="1300" w:header="693" w:footer="920" w:gutter="0"/>
          <w:cols w:space="720"/>
        </w:sectPr>
      </w:pPr>
    </w:p>
    <w:p w14:paraId="7D82D298" w14:textId="77777777" w:rsidR="00EE5F55" w:rsidRPr="00530A7A" w:rsidRDefault="00EE5F55">
      <w:pPr>
        <w:spacing w:before="2"/>
        <w:rPr>
          <w:rFonts w:ascii="Arial" w:eastAsia="Arial" w:hAnsi="Arial" w:cs="Arial"/>
          <w:sz w:val="18"/>
          <w:szCs w:val="18"/>
          <w:lang w:val="uk-UA"/>
        </w:rPr>
      </w:pPr>
    </w:p>
    <w:p w14:paraId="1ED614CC" w14:textId="77777777" w:rsidR="00EE5F55" w:rsidRPr="00530A7A" w:rsidRDefault="00AD7548">
      <w:pPr>
        <w:pStyle w:val="a3"/>
        <w:tabs>
          <w:tab w:val="left" w:pos="1074"/>
        </w:tabs>
        <w:spacing w:before="74" w:line="306" w:lineRule="exact"/>
        <w:ind w:left="492" w:firstLine="0"/>
        <w:rPr>
          <w:lang w:val="uk-UA"/>
        </w:rPr>
      </w:pPr>
      <w:r>
        <w:rPr>
          <w:rFonts w:ascii="Times New Roman" w:eastAsia="Symbol" w:hAnsi="Times New Roman" w:cs="Times New Roman"/>
          <w:color w:val="1E1916"/>
          <w:spacing w:val="1"/>
          <w:w w:val="145"/>
          <w:lang w:val="uk-UA"/>
        </w:rPr>
        <w:t>ρ</w:t>
      </w:r>
      <w:r w:rsidR="000E2EB7" w:rsidRPr="00530A7A">
        <w:rPr>
          <w:color w:val="1E1916"/>
          <w:spacing w:val="2"/>
          <w:w w:val="145"/>
          <w:position w:val="-5"/>
          <w:sz w:val="15"/>
          <w:szCs w:val="15"/>
          <w:lang w:val="uk-UA"/>
        </w:rPr>
        <w:t>в</w:t>
      </w:r>
      <w:r w:rsidR="000E2EB7" w:rsidRPr="00530A7A">
        <w:rPr>
          <w:color w:val="1E1916"/>
          <w:spacing w:val="2"/>
          <w:w w:val="145"/>
          <w:position w:val="-5"/>
          <w:sz w:val="15"/>
          <w:szCs w:val="15"/>
          <w:lang w:val="uk-UA"/>
        </w:rPr>
        <w:tab/>
      </w:r>
      <w:r w:rsidR="000E2EB7" w:rsidRPr="00530A7A">
        <w:rPr>
          <w:color w:val="1E1916"/>
          <w:w w:val="105"/>
          <w:lang w:val="uk-UA"/>
        </w:rPr>
        <w:t>–</w:t>
      </w:r>
      <w:r w:rsidR="000E2EB7" w:rsidRPr="00530A7A">
        <w:rPr>
          <w:color w:val="1E1916"/>
          <w:spacing w:val="-28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густина</w:t>
      </w:r>
      <w:r w:rsidR="000E2EB7" w:rsidRPr="00530A7A">
        <w:rPr>
          <w:color w:val="1E1916"/>
          <w:spacing w:val="-2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води</w:t>
      </w:r>
      <w:r w:rsidR="000E2EB7" w:rsidRPr="00530A7A">
        <w:rPr>
          <w:color w:val="1E1916"/>
          <w:spacing w:val="-27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з</w:t>
      </w:r>
      <w:r w:rsidR="000E2EB7" w:rsidRPr="00530A7A">
        <w:rPr>
          <w:color w:val="1E1916"/>
          <w:spacing w:val="-2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урахуванням</w:t>
      </w:r>
      <w:r w:rsidR="000E2EB7" w:rsidRPr="00530A7A">
        <w:rPr>
          <w:color w:val="1E1916"/>
          <w:spacing w:val="-28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розчинених</w:t>
      </w:r>
      <w:r w:rsidR="000E2EB7" w:rsidRPr="00530A7A">
        <w:rPr>
          <w:color w:val="1E1916"/>
          <w:spacing w:val="-27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у</w:t>
      </w:r>
      <w:r w:rsidR="000E2EB7" w:rsidRPr="00530A7A">
        <w:rPr>
          <w:color w:val="1E1916"/>
          <w:spacing w:val="-2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ній</w:t>
      </w:r>
      <w:r w:rsidR="000E2EB7" w:rsidRPr="00530A7A">
        <w:rPr>
          <w:color w:val="1E1916"/>
          <w:spacing w:val="-26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солей,</w:t>
      </w:r>
      <w:r w:rsidR="000E2EB7" w:rsidRPr="00530A7A">
        <w:rPr>
          <w:color w:val="1E1916"/>
          <w:spacing w:val="-26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кг/м</w:t>
      </w:r>
      <w:r w:rsidR="000E2EB7" w:rsidRPr="00530A7A">
        <w:rPr>
          <w:color w:val="1E1916"/>
          <w:spacing w:val="-2"/>
          <w:w w:val="105"/>
          <w:position w:val="9"/>
          <w:sz w:val="16"/>
          <w:szCs w:val="16"/>
          <w:lang w:val="uk-UA"/>
        </w:rPr>
        <w:t>3</w:t>
      </w:r>
      <w:r w:rsidR="000E2EB7" w:rsidRPr="00530A7A">
        <w:rPr>
          <w:color w:val="1E1916"/>
          <w:spacing w:val="-2"/>
          <w:w w:val="105"/>
          <w:lang w:val="uk-UA"/>
        </w:rPr>
        <w:t>;</w:t>
      </w:r>
    </w:p>
    <w:p w14:paraId="15E88817" w14:textId="77777777" w:rsidR="00EE5F55" w:rsidRPr="00530A7A" w:rsidRDefault="000E2EB7">
      <w:pPr>
        <w:pStyle w:val="a3"/>
        <w:tabs>
          <w:tab w:val="left" w:pos="1074"/>
        </w:tabs>
        <w:spacing w:before="0" w:line="258" w:lineRule="exact"/>
        <w:ind w:left="507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g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прискор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діння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9,81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/с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2</w:t>
      </w:r>
      <w:r w:rsidRPr="00530A7A">
        <w:rPr>
          <w:color w:val="1E1916"/>
          <w:spacing w:val="-1"/>
          <w:lang w:val="uk-UA"/>
        </w:rPr>
        <w:t>.</w:t>
      </w:r>
    </w:p>
    <w:p w14:paraId="14B993C1" w14:textId="77777777" w:rsidR="00EE5F55" w:rsidRPr="00530A7A" w:rsidRDefault="000E2EB7">
      <w:pPr>
        <w:spacing w:before="58" w:line="281" w:lineRule="auto"/>
        <w:ind w:left="110" w:right="109" w:firstLine="396"/>
        <w:jc w:val="both"/>
        <w:rPr>
          <w:rFonts w:ascii="Arial" w:eastAsia="Arial" w:hAnsi="Arial" w:cs="Arial"/>
          <w:sz w:val="19"/>
          <w:szCs w:val="19"/>
          <w:lang w:val="uk-UA"/>
        </w:rPr>
      </w:pPr>
      <w:r w:rsidRPr="00530A7A">
        <w:rPr>
          <w:rFonts w:ascii="Arial" w:hAnsi="Arial"/>
          <w:b/>
          <w:color w:val="1E1916"/>
          <w:sz w:val="19"/>
          <w:lang w:val="uk-UA"/>
        </w:rPr>
        <w:t xml:space="preserve">Примітка. </w:t>
      </w:r>
      <w:r w:rsidRPr="00530A7A">
        <w:rPr>
          <w:rFonts w:ascii="Arial" w:hAnsi="Arial"/>
          <w:color w:val="1E1916"/>
          <w:sz w:val="19"/>
          <w:lang w:val="uk-UA"/>
        </w:rPr>
        <w:t>При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проектуванні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газопроводів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на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ділянках,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складених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ґрунтами,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що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можуть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перейти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в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рідко-</w:t>
      </w:r>
      <w:r w:rsidRPr="00530A7A">
        <w:rPr>
          <w:rFonts w:ascii="Arial" w:hAnsi="Arial"/>
          <w:color w:val="1E1916"/>
          <w:spacing w:val="79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пластичний</w:t>
      </w:r>
      <w:r w:rsidRPr="00530A7A">
        <w:rPr>
          <w:rFonts w:ascii="Arial" w:hAnsi="Arial"/>
          <w:color w:val="1E1916"/>
          <w:spacing w:val="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стан,</w:t>
      </w:r>
      <w:r w:rsidRPr="00530A7A">
        <w:rPr>
          <w:rFonts w:ascii="Arial" w:hAnsi="Arial"/>
          <w:color w:val="1E1916"/>
          <w:spacing w:val="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слід</w:t>
      </w:r>
      <w:r w:rsidRPr="00530A7A">
        <w:rPr>
          <w:rFonts w:ascii="Arial" w:hAnsi="Arial"/>
          <w:color w:val="1E1916"/>
          <w:spacing w:val="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замість</w:t>
      </w:r>
      <w:r w:rsidRPr="00530A7A">
        <w:rPr>
          <w:rFonts w:ascii="Arial" w:hAnsi="Arial"/>
          <w:color w:val="1E1916"/>
          <w:spacing w:val="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щільності</w:t>
      </w:r>
      <w:r w:rsidRPr="00530A7A">
        <w:rPr>
          <w:rFonts w:ascii="Arial" w:hAnsi="Arial"/>
          <w:color w:val="1E1916"/>
          <w:spacing w:val="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води</w:t>
      </w:r>
      <w:r w:rsidRPr="00530A7A">
        <w:rPr>
          <w:rFonts w:ascii="Arial" w:hAnsi="Arial"/>
          <w:color w:val="1E1916"/>
          <w:spacing w:val="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приймати</w:t>
      </w:r>
      <w:r w:rsidRPr="00530A7A">
        <w:rPr>
          <w:rFonts w:ascii="Arial" w:hAnsi="Arial"/>
          <w:color w:val="1E1916"/>
          <w:spacing w:val="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щільність</w:t>
      </w:r>
      <w:r w:rsidRPr="00530A7A">
        <w:rPr>
          <w:rFonts w:ascii="Arial" w:hAnsi="Arial"/>
          <w:color w:val="1E1916"/>
          <w:spacing w:val="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розрідженого</w:t>
      </w:r>
      <w:r w:rsidRPr="00530A7A">
        <w:rPr>
          <w:rFonts w:ascii="Arial" w:hAnsi="Arial"/>
          <w:color w:val="1E1916"/>
          <w:spacing w:val="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ґрунту,</w:t>
      </w:r>
      <w:r w:rsidRPr="00530A7A">
        <w:rPr>
          <w:rFonts w:ascii="Arial" w:hAnsi="Arial"/>
          <w:color w:val="1E1916"/>
          <w:spacing w:val="4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визначену</w:t>
      </w:r>
      <w:r w:rsidRPr="00530A7A">
        <w:rPr>
          <w:rFonts w:ascii="Arial" w:hAnsi="Arial"/>
          <w:color w:val="1E1916"/>
          <w:spacing w:val="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за</w:t>
      </w:r>
      <w:r w:rsidRPr="00530A7A">
        <w:rPr>
          <w:rFonts w:ascii="Arial" w:hAnsi="Arial"/>
          <w:color w:val="1E1916"/>
          <w:spacing w:val="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даними</w:t>
      </w:r>
      <w:r w:rsidRPr="00530A7A">
        <w:rPr>
          <w:rFonts w:ascii="Arial" w:hAnsi="Arial"/>
          <w:color w:val="1E1916"/>
          <w:spacing w:val="50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інженерно-геологічних</w:t>
      </w:r>
      <w:r w:rsidRPr="00530A7A">
        <w:rPr>
          <w:rFonts w:ascii="Arial" w:hAnsi="Arial"/>
          <w:color w:val="1E1916"/>
          <w:spacing w:val="-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вишукувань.</w:t>
      </w:r>
    </w:p>
    <w:p w14:paraId="2E660BD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5"/>
        </w:tabs>
        <w:spacing w:before="73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в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ш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кодження.</w:t>
      </w:r>
    </w:p>
    <w:p w14:paraId="1BE0D77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9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га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дноплавн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сосплавни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ізнаваль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к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азків.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к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перів: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и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енном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5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зі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ин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гах.</w:t>
      </w:r>
    </w:p>
    <w:p w14:paraId="1BB728C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6"/>
        </w:tabs>
        <w:spacing w:before="68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вод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гін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ови):</w:t>
      </w:r>
    </w:p>
    <w:p w14:paraId="5CA442BE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92"/>
        </w:tabs>
        <w:spacing w:before="1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удноплавних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плав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к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ярі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к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ий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ьодохід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2</w:t>
      </w:r>
      <w:r w:rsidRPr="00530A7A">
        <w:rPr>
          <w:color w:val="1E1916"/>
          <w:lang w:val="uk-UA"/>
        </w:rPr>
        <w:t xml:space="preserve"> м над </w:t>
      </w:r>
      <w:r w:rsidRPr="00530A7A">
        <w:rPr>
          <w:color w:val="1E1916"/>
          <w:spacing w:val="-1"/>
          <w:lang w:val="uk-UA"/>
        </w:rPr>
        <w:t>рівнем</w:t>
      </w:r>
      <w:r w:rsidRPr="00530A7A">
        <w:rPr>
          <w:color w:val="1E1916"/>
          <w:lang w:val="uk-UA"/>
        </w:rPr>
        <w:t xml:space="preserve"> ГВВ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відсотков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вищ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у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ьодоходу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ц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ка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чеходу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ем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В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відсотков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ості;</w:t>
      </w:r>
    </w:p>
    <w:p w14:paraId="24A154CF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95"/>
        </w:tabs>
        <w:spacing w:before="1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січен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дноплав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лав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к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ми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ст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днопла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ках.</w:t>
      </w:r>
    </w:p>
    <w:p w14:paraId="5C3F3E3F" w14:textId="77777777" w:rsidR="00EE5F55" w:rsidRPr="00530A7A" w:rsidRDefault="000E2EB7">
      <w:pPr>
        <w:spacing w:before="70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ПЕРЕТИН</w:t>
      </w:r>
      <w:r w:rsidRPr="00530A7A">
        <w:rPr>
          <w:rFonts w:ascii="Arial" w:hAnsi="Arial"/>
          <w:b/>
          <w:color w:val="1E1916"/>
          <w:spacing w:val="1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ГАЗОПРОВОДАМИ ЗАЛІЗНИЧНИХ </w:t>
      </w:r>
      <w:r w:rsidRPr="00530A7A">
        <w:rPr>
          <w:rFonts w:ascii="Arial" w:hAnsi="Arial"/>
          <w:b/>
          <w:color w:val="1E1916"/>
          <w:sz w:val="20"/>
          <w:lang w:val="uk-UA"/>
        </w:rPr>
        <w:t>І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 ТРАМВАЙНИХ КОЛІЙ, АВТОМОБІЛЬНИХ ДОРІГ</w:t>
      </w:r>
    </w:p>
    <w:p w14:paraId="0143E7C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0"/>
        </w:tabs>
        <w:spacing w:before="10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тин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же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ипа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ульовим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кам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женні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"/>
          <w:lang w:val="uk-UA"/>
        </w:rPr>
        <w:t xml:space="preserve"> виїмках.</w:t>
      </w:r>
    </w:p>
    <w:p w14:paraId="25209969" w14:textId="77777777" w:rsidR="00EE5F55" w:rsidRPr="00530A7A" w:rsidRDefault="000E2EB7">
      <w:pPr>
        <w:pStyle w:val="a3"/>
        <w:spacing w:before="1" w:line="278" w:lineRule="auto"/>
        <w:ind w:right="11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тин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м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ам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то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0°.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стисн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60°.</w:t>
      </w:r>
    </w:p>
    <w:p w14:paraId="6EAA273C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і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ип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10B02931" w14:textId="77777777" w:rsidR="00EE5F55" w:rsidRPr="00530A7A" w:rsidRDefault="000E2EB7">
      <w:pPr>
        <w:pStyle w:val="a3"/>
        <w:spacing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ями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мвай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ними </w:t>
      </w:r>
      <w:r w:rsidRPr="00530A7A">
        <w:rPr>
          <w:color w:val="1E1916"/>
          <w:spacing w:val="-1"/>
          <w:lang w:val="uk-UA"/>
        </w:rPr>
        <w:t>коліями</w:t>
      </w:r>
      <w:r w:rsidRPr="00530A7A">
        <w:rPr>
          <w:color w:val="1E1916"/>
          <w:lang w:val="uk-UA"/>
        </w:rPr>
        <w:t xml:space="preserve"> й </w:t>
      </w:r>
      <w:r w:rsidRPr="00530A7A">
        <w:rPr>
          <w:color w:val="1E1916"/>
          <w:spacing w:val="-1"/>
          <w:lang w:val="uk-UA"/>
        </w:rPr>
        <w:t>автомобіль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:</w:t>
      </w:r>
    </w:p>
    <w:p w14:paraId="5128E663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85"/>
        </w:tabs>
        <w:spacing w:before="1" w:line="278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ст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нел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шохід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ст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нел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мвай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й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–III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V–V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;</w:t>
      </w:r>
    </w:p>
    <w:p w14:paraId="291B368A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8"/>
        </w:tabs>
        <w:spacing w:before="1" w:line="278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ілок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чаток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тряків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вост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рестовин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д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ок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моктуюч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ів):</w:t>
      </w:r>
      <w:r w:rsidRPr="00530A7A">
        <w:rPr>
          <w:color w:val="1E1916"/>
          <w:lang w:val="uk-UA"/>
        </w:rPr>
        <w:t xml:space="preserve"> 3 м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мва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ів;</w:t>
      </w:r>
    </w:p>
    <w:p w14:paraId="1408060E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83"/>
        </w:tabs>
        <w:spacing w:before="1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акт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3м.</w:t>
      </w:r>
    </w:p>
    <w:p w14:paraId="12DD0A3A" w14:textId="77777777" w:rsidR="00EE5F55" w:rsidRPr="00530A7A" w:rsidRDefault="000E2EB7">
      <w:pPr>
        <w:pStyle w:val="a3"/>
        <w:spacing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ізнавальн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впчикі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наків)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формле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а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.</w:t>
      </w:r>
    </w:p>
    <w:p w14:paraId="44DDFCF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7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всі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мвайним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ям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м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ам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II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III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гістральним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ам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лицям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гістральним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лицям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ног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м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тикорозійним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м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то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еною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єю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ування.</w:t>
      </w:r>
    </w:p>
    <w:p w14:paraId="133E0B17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собом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льсь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лиць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селищ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л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агається.</w:t>
      </w:r>
    </w:p>
    <w:p w14:paraId="4E3C1ACA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інці футляр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е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13. 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у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ку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ить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й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селищн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ічк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е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бору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б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у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ю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я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т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айнь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ки).</w:t>
      </w:r>
    </w:p>
    <w:p w14:paraId="72DCA261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154E4BC4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77BD60A9" w14:textId="77777777" w:rsidR="00EE5F55" w:rsidRPr="00530A7A" w:rsidRDefault="000E2EB7">
      <w:pPr>
        <w:pStyle w:val="a3"/>
        <w:spacing w:before="66" w:line="289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ор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ом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ом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йног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ю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ку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механіки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у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енажног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ю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захисту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.</w:t>
      </w:r>
    </w:p>
    <w:p w14:paraId="3732380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57"/>
        <w:ind w:left="981" w:hanging="467"/>
        <w:rPr>
          <w:lang w:val="uk-UA"/>
        </w:rPr>
      </w:pPr>
      <w:r w:rsidRPr="00530A7A">
        <w:rPr>
          <w:color w:val="1E1916"/>
          <w:lang w:val="uk-UA"/>
        </w:rPr>
        <w:t xml:space="preserve">Кінці </w:t>
      </w:r>
      <w:r w:rsidRPr="00530A7A">
        <w:rPr>
          <w:color w:val="1E1916"/>
          <w:spacing w:val="-1"/>
          <w:lang w:val="uk-UA"/>
        </w:rPr>
        <w:t>футляра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виводити</w:t>
      </w:r>
      <w:r w:rsidRPr="00530A7A">
        <w:rPr>
          <w:color w:val="1E1916"/>
          <w:lang w:val="uk-UA"/>
        </w:rPr>
        <w:t xml:space="preserve"> на відстані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, м:</w:t>
      </w:r>
    </w:p>
    <w:p w14:paraId="1C9BDEC7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734"/>
        </w:tabs>
        <w:spacing w:line="289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йнь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відвід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же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ян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тн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ювету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ви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)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3;</w:t>
      </w:r>
    </w:p>
    <w:p w14:paraId="22BE2C4C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752"/>
        </w:tabs>
        <w:spacing w:before="0" w:line="289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йньої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мств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3;</w:t>
      </w:r>
    </w:p>
    <w:p w14:paraId="74B61554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spacing w:before="0" w:line="231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йнь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мвай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ї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2;</w:t>
      </w:r>
    </w:p>
    <w:p w14:paraId="085D40CA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н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лиць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2;</w:t>
      </w:r>
    </w:p>
    <w:p w14:paraId="7C8B2FDD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н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3,5.</w:t>
      </w:r>
    </w:p>
    <w:p w14:paraId="02B8311E" w14:textId="77777777" w:rsidR="00EE5F55" w:rsidRPr="00530A7A" w:rsidRDefault="000E2EB7">
      <w:pPr>
        <w:pStyle w:val="a3"/>
        <w:spacing w:line="289" w:lineRule="auto"/>
        <w:ind w:left="117" w:right="100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усі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кінц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бу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з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ошв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насип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ідстань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2 </w:t>
      </w:r>
      <w:r w:rsidRPr="00530A7A">
        <w:rPr>
          <w:color w:val="1E1916"/>
          <w:spacing w:val="-1"/>
          <w:lang w:val="uk-UA"/>
        </w:rPr>
        <w:t>м.</w:t>
      </w:r>
    </w:p>
    <w:p w14:paraId="6F40FAE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4"/>
        </w:tabs>
        <w:spacing w:before="57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Глибин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м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мвайним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коліям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ам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собів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ни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типу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мет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.</w:t>
      </w:r>
    </w:p>
    <w:p w14:paraId="2AE55F4F" w14:textId="77777777" w:rsidR="00EE5F55" w:rsidRPr="00530A7A" w:rsidRDefault="000E2EB7">
      <w:pPr>
        <w:pStyle w:val="a3"/>
        <w:spacing w:before="1" w:line="289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ошв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к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ульов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ка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їмках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ипу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ошв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ипу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:</w:t>
      </w:r>
    </w:p>
    <w:p w14:paraId="3C8634E3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728"/>
        </w:tabs>
        <w:spacing w:before="0" w:line="289" w:lineRule="auto"/>
        <w:ind w:left="117"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м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ям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,0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дн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відвідн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5)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олу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2,5;</w:t>
      </w:r>
    </w:p>
    <w:p w14:paraId="03A7C47B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spacing w:before="0" w:line="289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-1"/>
          <w:lang w:val="uk-UA"/>
        </w:rPr>
        <w:t xml:space="preserve"> трамвайними </w:t>
      </w:r>
      <w:r w:rsidRPr="00530A7A">
        <w:rPr>
          <w:color w:val="1E1916"/>
          <w:lang w:val="uk-UA"/>
        </w:rPr>
        <w:t>коліями,</w:t>
      </w:r>
      <w:r w:rsidRPr="00530A7A">
        <w:rPr>
          <w:color w:val="1E1916"/>
          <w:spacing w:val="-1"/>
          <w:lang w:val="uk-UA"/>
        </w:rPr>
        <w:t xml:space="preserve"> залізничними </w:t>
      </w:r>
      <w:r w:rsidRPr="00530A7A">
        <w:rPr>
          <w:color w:val="1E1916"/>
          <w:lang w:val="uk-UA"/>
        </w:rPr>
        <w:t>коліями</w:t>
      </w:r>
      <w:r w:rsidRPr="00530A7A">
        <w:rPr>
          <w:color w:val="1E1916"/>
          <w:spacing w:val="-1"/>
          <w:lang w:val="uk-UA"/>
        </w:rPr>
        <w:t xml:space="preserve"> промислових підприємств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автомобільними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:</w:t>
      </w:r>
    </w:p>
    <w:p w14:paraId="56295842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spacing w:before="0" w:line="231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собом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,0;</w:t>
      </w:r>
    </w:p>
    <w:p w14:paraId="0B2BB0F3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метод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авлюванн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рі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ки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,5;</w:t>
      </w:r>
    </w:p>
    <w:p w14:paraId="26300D01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метод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олу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2,5.</w:t>
      </w:r>
    </w:p>
    <w:p w14:paraId="1C6FB815" w14:textId="77777777" w:rsidR="00EE5F55" w:rsidRPr="00530A7A" w:rsidRDefault="000E2EB7">
      <w:pPr>
        <w:pStyle w:val="a3"/>
        <w:spacing w:line="289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к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м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я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яног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с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2,1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.</w:t>
      </w:r>
    </w:p>
    <w:p w14:paraId="04F5B382" w14:textId="77777777" w:rsidR="00EE5F55" w:rsidRPr="00530A7A" w:rsidRDefault="000E2EB7">
      <w:pPr>
        <w:pStyle w:val="a3"/>
        <w:spacing w:before="0" w:line="231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:</w:t>
      </w:r>
    </w:p>
    <w:p w14:paraId="60F42657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щи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-3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;</w:t>
      </w:r>
    </w:p>
    <w:p w14:paraId="116FC694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коефіцієнт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цност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2,8.</w:t>
      </w:r>
    </w:p>
    <w:p w14:paraId="0821CF9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9"/>
        </w:tabs>
        <w:spacing w:before="105" w:line="278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мва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й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до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Б.2.2-12.</w:t>
      </w:r>
    </w:p>
    <w:p w14:paraId="1426AE8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7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)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ми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т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соб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криття)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2B031C02" w14:textId="77777777" w:rsidR="00EE5F55" w:rsidRPr="00530A7A" w:rsidRDefault="000E2EB7">
      <w:pPr>
        <w:pStyle w:val="a3"/>
        <w:tabs>
          <w:tab w:val="left" w:pos="9499"/>
        </w:tabs>
        <w:spacing w:before="101"/>
        <w:ind w:left="4645" w:firstLine="0"/>
        <w:rPr>
          <w:lang w:val="uk-UA"/>
        </w:rPr>
      </w:pPr>
      <w:r w:rsidRPr="00530A7A">
        <w:rPr>
          <w:i/>
          <w:color w:val="1E1916"/>
          <w:lang w:val="uk-UA"/>
        </w:rPr>
        <w:t xml:space="preserve">B </w:t>
      </w:r>
      <w:r w:rsidRPr="00530A7A">
        <w:rPr>
          <w:color w:val="1E1916"/>
          <w:lang w:val="uk-UA"/>
        </w:rPr>
        <w:t xml:space="preserve">= 1 + </w:t>
      </w:r>
      <w:r w:rsidRPr="00530A7A">
        <w:rPr>
          <w:color w:val="1E1916"/>
          <w:spacing w:val="-1"/>
          <w:lang w:val="uk-UA"/>
        </w:rPr>
        <w:t>0,015</w:t>
      </w:r>
      <w:r w:rsidRPr="00530A7A">
        <w:rPr>
          <w:color w:val="1E1916"/>
          <w:lang w:val="uk-UA"/>
        </w:rPr>
        <w:t xml:space="preserve"> </w:t>
      </w:r>
      <w:r w:rsidRPr="00530A7A">
        <w:rPr>
          <w:i/>
          <w:color w:val="1E1916"/>
          <w:lang w:val="uk-UA"/>
        </w:rPr>
        <w:t xml:space="preserve">L </w:t>
      </w:r>
      <w:r w:rsidRPr="00530A7A">
        <w:rPr>
          <w:color w:val="1E1916"/>
          <w:lang w:val="uk-UA"/>
        </w:rPr>
        <w:t>,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(5)</w:t>
      </w:r>
    </w:p>
    <w:p w14:paraId="315648D3" w14:textId="77777777" w:rsidR="00EE5F55" w:rsidRPr="00530A7A" w:rsidRDefault="000E2EB7">
      <w:pPr>
        <w:pStyle w:val="a3"/>
        <w:tabs>
          <w:tab w:val="left" w:pos="963"/>
        </w:tabs>
        <w:spacing w:before="138"/>
        <w:ind w:left="0" w:right="4809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>B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відстань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ми</w:t>
      </w:r>
      <w:r w:rsidRPr="00530A7A">
        <w:rPr>
          <w:color w:val="1E1916"/>
          <w:lang w:val="uk-UA"/>
        </w:rPr>
        <w:t xml:space="preserve"> 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просвіті, м;</w:t>
      </w:r>
    </w:p>
    <w:p w14:paraId="5634A729" w14:textId="77777777" w:rsidR="00EE5F55" w:rsidRPr="00530A7A" w:rsidRDefault="000E2EB7">
      <w:pPr>
        <w:pStyle w:val="a3"/>
        <w:tabs>
          <w:tab w:val="left" w:pos="1081"/>
        </w:tabs>
        <w:ind w:left="514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L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3CFDA7F0" w14:textId="77777777" w:rsidR="00EE5F55" w:rsidRPr="00530A7A" w:rsidRDefault="000E2EB7">
      <w:pPr>
        <w:pStyle w:val="a3"/>
        <w:spacing w:before="9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1,5 м у </w:t>
      </w:r>
      <w:r w:rsidRPr="00530A7A">
        <w:rPr>
          <w:color w:val="1E1916"/>
          <w:spacing w:val="-1"/>
          <w:lang w:val="uk-UA"/>
        </w:rPr>
        <w:t>просвіті.</w:t>
      </w:r>
    </w:p>
    <w:p w14:paraId="6A206612" w14:textId="77777777" w:rsidR="00EE5F55" w:rsidRPr="00530A7A" w:rsidRDefault="000E2EB7">
      <w:pPr>
        <w:spacing w:before="138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РОЗМІЩЕННЯ ВИМИКАЮЧИХ ПРИСТРОЇВ </w:t>
      </w:r>
      <w:r w:rsidRPr="00530A7A">
        <w:rPr>
          <w:rFonts w:ascii="Arial" w:hAnsi="Arial"/>
          <w:b/>
          <w:color w:val="1E1916"/>
          <w:spacing w:val="1"/>
          <w:sz w:val="20"/>
          <w:lang w:val="uk-UA"/>
        </w:rPr>
        <w:t>НА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 ГАЗОПРОВОДАХ</w:t>
      </w:r>
    </w:p>
    <w:p w14:paraId="77F8B01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108"/>
        <w:ind w:left="981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</w:p>
    <w:p w14:paraId="1A88E769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7"/>
        </w:tabs>
        <w:spacing w:line="289" w:lineRule="auto"/>
        <w:ind w:left="117"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а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м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ми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ють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ересув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тумно-вароч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и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lang w:val="uk-UA"/>
        </w:rPr>
        <w:t>сушіння піску і випал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матеріалів);</w:t>
      </w:r>
    </w:p>
    <w:p w14:paraId="11225454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726"/>
        </w:tabs>
        <w:spacing w:before="0" w:line="289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а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ПРГ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ункт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)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а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ільцьова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а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систем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;</w:t>
      </w:r>
    </w:p>
    <w:p w14:paraId="6D09E24B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spacing w:before="0" w:line="231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галуж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селищ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;</w:t>
      </w:r>
    </w:p>
    <w:p w14:paraId="2F3B57E6" w14:textId="77777777" w:rsidR="00EE5F55" w:rsidRPr="00530A7A" w:rsidRDefault="00EE5F55">
      <w:pPr>
        <w:spacing w:line="231" w:lineRule="exact"/>
        <w:rPr>
          <w:lang w:val="uk-UA"/>
        </w:rPr>
        <w:sectPr w:rsidR="00EE5F55" w:rsidRPr="00530A7A">
          <w:footerReference w:type="default" r:id="rId46"/>
          <w:pgSz w:w="11920" w:h="16840"/>
          <w:pgMar w:top="880" w:right="760" w:bottom="1120" w:left="1300" w:header="693" w:footer="920" w:gutter="0"/>
          <w:cols w:space="720"/>
        </w:sectPr>
      </w:pPr>
    </w:p>
    <w:p w14:paraId="12A7E7C0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4E727862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738"/>
        </w:tabs>
        <w:spacing w:before="66" w:line="278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галуження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крорайонів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ал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;</w:t>
      </w:r>
    </w:p>
    <w:p w14:paraId="188113F5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83"/>
        </w:tabs>
        <w:spacing w:before="1" w:line="278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кціон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;</w:t>
      </w:r>
    </w:p>
    <w:p w14:paraId="2AE75501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7"/>
        </w:tabs>
        <w:spacing w:before="1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м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тками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тко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и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ої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пон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енном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5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ат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га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ок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В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сятивідсотковій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ост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ок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ьодоход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чеход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рськ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ка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ок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В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відсотковій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ості.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ільцьован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гах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пиков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нитков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з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);</w:t>
      </w:r>
    </w:p>
    <w:p w14:paraId="07B4C748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8"/>
        </w:tabs>
        <w:spacing w:before="1" w:line="278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й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I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:</w:t>
      </w:r>
    </w:p>
    <w:p w14:paraId="3D4DC64F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а)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ільцьова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0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;</w:t>
      </w:r>
    </w:p>
    <w:p w14:paraId="6BBDA488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б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пик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0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ям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);</w:t>
      </w:r>
    </w:p>
    <w:p w14:paraId="655DDB75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83"/>
        </w:tabs>
        <w:spacing w:line="278" w:lineRule="auto"/>
        <w:ind w:left="507" w:right="4380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я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.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</w:p>
    <w:p w14:paraId="5CB900A0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70"/>
        </w:tabs>
        <w:spacing w:before="1" w:line="278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ПРГ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якщ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н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стороннє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вле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;</w:t>
      </w:r>
    </w:p>
    <w:p w14:paraId="4059F442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719"/>
        </w:tabs>
        <w:spacing w:before="1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й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I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я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оріг)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0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рипинення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lang w:val="uk-UA"/>
        </w:rPr>
        <w:t xml:space="preserve"> газу 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ілянці </w:t>
      </w:r>
      <w:r w:rsidRPr="00530A7A">
        <w:rPr>
          <w:color w:val="1E1916"/>
          <w:spacing w:val="-1"/>
          <w:lang w:val="uk-UA"/>
        </w:rPr>
        <w:t>переходу</w:t>
      </w:r>
      <w:r w:rsidRPr="00530A7A">
        <w:rPr>
          <w:color w:val="1E1916"/>
          <w:lang w:val="uk-UA"/>
        </w:rPr>
        <w:t xml:space="preserve"> (лінійні </w:t>
      </w:r>
      <w:r w:rsidRPr="00530A7A">
        <w:rPr>
          <w:color w:val="1E1916"/>
          <w:spacing w:val="-1"/>
          <w:lang w:val="uk-UA"/>
        </w:rPr>
        <w:t>засувки,</w:t>
      </w:r>
      <w:r w:rsidRPr="00530A7A">
        <w:rPr>
          <w:color w:val="1E1916"/>
          <w:lang w:val="uk-UA"/>
        </w:rPr>
        <w:t xml:space="preserve"> вимикаючі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після ПРГ, ГРС).</w:t>
      </w:r>
    </w:p>
    <w:p w14:paraId="55FC64A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0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ях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ем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ах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</w:p>
    <w:p w14:paraId="4EAE9BAF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колодязне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е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зм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ритт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вер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уютьс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і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.</w:t>
      </w:r>
    </w:p>
    <w:p w14:paraId="1B975ED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3"/>
        </w:tabs>
        <w:spacing w:before="68" w:line="278" w:lineRule="auto"/>
        <w:ind w:left="110"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ном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місці.</w:t>
      </w:r>
    </w:p>
    <w:p w14:paraId="191D5464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ю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лель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щува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сн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як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учніст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монтажу.</w:t>
      </w:r>
    </w:p>
    <w:p w14:paraId="153B395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5"/>
        </w:tabs>
        <w:spacing w:before="68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я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уюч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монтаж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.</w:t>
      </w:r>
    </w:p>
    <w:p w14:paraId="1C13EDF1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я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о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ланцево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lang w:val="uk-UA"/>
        </w:rPr>
        <w:t xml:space="preserve"> косу </w:t>
      </w:r>
      <w:r w:rsidRPr="00530A7A">
        <w:rPr>
          <w:color w:val="1E1916"/>
          <w:spacing w:val="-1"/>
          <w:lang w:val="uk-UA"/>
        </w:rPr>
        <w:t>вставку.</w:t>
      </w:r>
    </w:p>
    <w:p w14:paraId="439BEB86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ої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еної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і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с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вки.</w:t>
      </w:r>
    </w:p>
    <w:p w14:paraId="4FA75DA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3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2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ею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)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/аб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тип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анкц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у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у.</w:t>
      </w:r>
    </w:p>
    <w:p w14:paraId="62BFBD2E" w14:textId="77777777" w:rsidR="00EE5F55" w:rsidRPr="00530A7A" w:rsidRDefault="000E2EB7">
      <w:pPr>
        <w:pStyle w:val="a3"/>
        <w:spacing w:before="1" w:line="278" w:lineRule="auto"/>
        <w:ind w:right="11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д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люк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.</w:t>
      </w:r>
    </w:p>
    <w:p w14:paraId="70C989C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8"/>
        </w:tabs>
        <w:spacing w:before="68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на відстанях в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двер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 віконних </w:t>
      </w:r>
      <w:r w:rsidRPr="00530A7A">
        <w:rPr>
          <w:color w:val="1E1916"/>
          <w:spacing w:val="-1"/>
          <w:lang w:val="uk-UA"/>
        </w:rPr>
        <w:t>отворів,</w:t>
      </w:r>
      <w:r w:rsidRPr="00530A7A">
        <w:rPr>
          <w:color w:val="1E1916"/>
          <w:lang w:val="uk-UA"/>
        </w:rPr>
        <w:t xml:space="preserve"> які відчиняються,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, м:</w:t>
      </w:r>
    </w:p>
    <w:p w14:paraId="7EB802CA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83"/>
        </w:tabs>
        <w:spacing w:before="1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по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0,5;</w:t>
      </w:r>
    </w:p>
    <w:p w14:paraId="744FFBB0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по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,0;</w:t>
      </w:r>
    </w:p>
    <w:p w14:paraId="3B7775F7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3,0.</w:t>
      </w:r>
    </w:p>
    <w:p w14:paraId="70F55547" w14:textId="77777777" w:rsidR="00EE5F55" w:rsidRPr="00530A7A" w:rsidRDefault="00EE5F55">
      <w:pPr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ED568C0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2C204D37" w14:textId="77777777" w:rsidR="00EE5F55" w:rsidRPr="00530A7A" w:rsidRDefault="000E2EB7">
      <w:pPr>
        <w:pStyle w:val="a3"/>
        <w:spacing w:before="66" w:line="293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5 м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.</w:t>
      </w:r>
    </w:p>
    <w:p w14:paraId="6E3F0B0C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2,2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-</w:t>
      </w:r>
    </w:p>
    <w:p w14:paraId="0397C3EC" w14:textId="77777777" w:rsidR="00EE5F55" w:rsidRPr="00530A7A" w:rsidRDefault="000E2EB7">
      <w:pPr>
        <w:pStyle w:val="a3"/>
        <w:spacing w:before="53"/>
        <w:ind w:left="0" w:right="5472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щадк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ідцями.</w:t>
      </w:r>
    </w:p>
    <w:p w14:paraId="7043F23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2"/>
        </w:tabs>
        <w:spacing w:before="105" w:line="285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лельн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м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чи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яються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ей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є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нім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нятої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lang w:val="uk-UA"/>
        </w:rPr>
        <w:t>ються на стіна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будинків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73.</w:t>
      </w:r>
    </w:p>
    <w:p w14:paraId="79B15FF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61" w:line="285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ільцьован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ять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.</w:t>
      </w:r>
    </w:p>
    <w:p w14:paraId="24BB2AA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4"/>
        </w:tabs>
        <w:spacing w:before="61" w:line="285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я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ятком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ґрунтова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і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оснащ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стисн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)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.</w:t>
      </w:r>
    </w:p>
    <w:p w14:paraId="3B5EEFE7" w14:textId="77777777" w:rsidR="00EE5F55" w:rsidRPr="00530A7A" w:rsidRDefault="000E2EB7">
      <w:pPr>
        <w:pStyle w:val="a3"/>
        <w:spacing w:before="0" w:line="293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имикаюч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ГРП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шафов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ГРП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i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ен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5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ГРП у </w:t>
      </w:r>
      <w:r w:rsidRPr="00530A7A">
        <w:rPr>
          <w:color w:val="1E1916"/>
          <w:spacing w:val="-1"/>
          <w:lang w:val="uk-UA"/>
        </w:rPr>
        <w:t>зруч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і.</w:t>
      </w:r>
    </w:p>
    <w:p w14:paraId="4426381A" w14:textId="77777777" w:rsidR="00EE5F55" w:rsidRPr="00530A7A" w:rsidRDefault="000E2EB7">
      <w:pPr>
        <w:spacing w:before="86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СПОРУДИ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НА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ГАЗОПРОВОДАХ</w:t>
      </w:r>
    </w:p>
    <w:p w14:paraId="0943065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4"/>
        </w:tabs>
        <w:spacing w:before="108" w:line="285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лодяз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логостійк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остійк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ю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никнення</w:t>
      </w:r>
      <w:r w:rsidRPr="00530A7A">
        <w:rPr>
          <w:color w:val="1E1916"/>
          <w:lang w:val="uk-UA"/>
        </w:rPr>
        <w:t xml:space="preserve"> в них </w:t>
      </w:r>
      <w:r w:rsidRPr="00530A7A">
        <w:rPr>
          <w:color w:val="1E1916"/>
          <w:spacing w:val="-1"/>
          <w:lang w:val="uk-UA"/>
        </w:rPr>
        <w:t>ґрунт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.</w:t>
      </w:r>
    </w:p>
    <w:p w14:paraId="6B577A6B" w14:textId="77777777" w:rsidR="00EE5F55" w:rsidRPr="00530A7A" w:rsidRDefault="000E2EB7">
      <w:pPr>
        <w:pStyle w:val="a3"/>
        <w:spacing w:before="0" w:line="293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ю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ок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аденькою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штукатуреною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тою </w:t>
      </w:r>
      <w:r w:rsidRPr="00530A7A">
        <w:rPr>
          <w:color w:val="1E1916"/>
          <w:spacing w:val="-1"/>
          <w:lang w:val="uk-UA"/>
        </w:rPr>
        <w:t>бітум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ізоляцій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ами.</w:t>
      </w:r>
    </w:p>
    <w:p w14:paraId="16003EE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5"/>
        </w:tabs>
        <w:spacing w:before="53" w:line="285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з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и.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ці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13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25.</w:t>
      </w:r>
    </w:p>
    <w:p w14:paraId="2279EA4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9"/>
        </w:tabs>
        <w:spacing w:before="61" w:line="285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селищ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м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уються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оротів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дорогами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ним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ам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м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люв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ієнтир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впчик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чками-покажчиками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надземні контрольно-вимірювальні пунк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дл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контролю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з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корозійним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станом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газопроводів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Стояки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ієнтир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впчик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-вимірюваль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1 м і </w:t>
      </w:r>
      <w:r w:rsidRPr="00530A7A">
        <w:rPr>
          <w:color w:val="1E1916"/>
          <w:spacing w:val="-1"/>
          <w:lang w:val="uk-UA"/>
        </w:rPr>
        <w:t>встановлені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бетон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і</w:t>
      </w:r>
    </w:p>
    <w:p w14:paraId="3A1D6EC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3"/>
        </w:tabs>
        <w:spacing w:before="61" w:line="285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ч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коджень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к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актн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льно-вимірюваль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відвід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к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збірників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затвор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р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вери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в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тонній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обетонній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ій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і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н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ідання.</w:t>
      </w:r>
    </w:p>
    <w:p w14:paraId="162F78A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4"/>
        </w:tabs>
        <w:spacing w:before="61" w:line="285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ередач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П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ях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збірник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йні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ЛЕП </w:t>
      </w:r>
      <w:r w:rsidRPr="00530A7A">
        <w:rPr>
          <w:color w:val="1E1916"/>
          <w:spacing w:val="-1"/>
          <w:lang w:val="uk-UA"/>
        </w:rPr>
        <w:t>напругою,</w:t>
      </w:r>
      <w:r w:rsidRPr="00530A7A">
        <w:rPr>
          <w:color w:val="1E1916"/>
          <w:lang w:val="uk-UA"/>
        </w:rPr>
        <w:t xml:space="preserve"> м:</w:t>
      </w:r>
    </w:p>
    <w:p w14:paraId="36334BAC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spacing w:before="0" w:line="236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1 кВ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жч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5;</w:t>
      </w:r>
    </w:p>
    <w:p w14:paraId="68EACC24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5</w:t>
      </w:r>
      <w:r w:rsidRPr="00530A7A">
        <w:rPr>
          <w:color w:val="1E1916"/>
          <w:lang w:val="uk-UA"/>
        </w:rPr>
        <w:t xml:space="preserve"> кВ –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.</w:t>
      </w:r>
    </w:p>
    <w:p w14:paraId="12A665E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7"/>
        </w:tabs>
        <w:spacing w:before="105" w:line="285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хода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в)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-вводам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оєчасног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явле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окі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KT.</w:t>
      </w:r>
    </w:p>
    <w:p w14:paraId="14A14809" w14:textId="77777777" w:rsidR="00EE5F55" w:rsidRPr="00530A7A" w:rsidRDefault="00EE5F55">
      <w:pPr>
        <w:spacing w:line="285" w:lineRule="auto"/>
        <w:jc w:val="both"/>
        <w:rPr>
          <w:lang w:val="uk-UA"/>
        </w:rPr>
        <w:sectPr w:rsidR="00EE5F55" w:rsidRPr="00530A7A">
          <w:footerReference w:type="default" r:id="rId47"/>
          <w:pgSz w:w="11920" w:h="16840"/>
          <w:pgMar w:top="880" w:right="760" w:bottom="1120" w:left="1300" w:header="693" w:footer="920" w:gutter="0"/>
          <w:cols w:space="720"/>
        </w:sectPr>
      </w:pPr>
    </w:p>
    <w:p w14:paraId="0A553C51" w14:textId="77777777" w:rsidR="00EE5F55" w:rsidRPr="00530A7A" w:rsidRDefault="00EE5F55">
      <w:pPr>
        <w:spacing w:before="6"/>
        <w:rPr>
          <w:rFonts w:ascii="Arial" w:eastAsia="Arial" w:hAnsi="Arial" w:cs="Arial"/>
          <w:sz w:val="21"/>
          <w:szCs w:val="21"/>
          <w:lang w:val="uk-UA"/>
        </w:rPr>
      </w:pPr>
    </w:p>
    <w:p w14:paraId="02F7A800" w14:textId="77777777" w:rsidR="00EE5F55" w:rsidRPr="00530A7A" w:rsidRDefault="000E2EB7">
      <w:pPr>
        <w:spacing w:before="67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ЗАХИСТ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ВІД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КОРОЗІЇ</w:t>
      </w:r>
    </w:p>
    <w:p w14:paraId="71F4C0C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6"/>
        </w:tabs>
        <w:spacing w:before="108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ПГРП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СВГ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ід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вої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ї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ї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укаючим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мам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ст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29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струкції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20.03329031.008.</w:t>
      </w:r>
    </w:p>
    <w:p w14:paraId="55951FD0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е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йне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же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ен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.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-</w:t>
      </w:r>
    </w:p>
    <w:p w14:paraId="54F246E7" w14:textId="77777777" w:rsidR="00EE5F55" w:rsidRPr="00530A7A" w:rsidRDefault="000E2EB7">
      <w:pPr>
        <w:pStyle w:val="a3"/>
        <w:spacing w:before="43" w:line="283" w:lineRule="auto"/>
        <w:ind w:right="110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укці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труктура)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г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йн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же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ен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lang w:val="uk-UA"/>
        </w:rPr>
        <w:t xml:space="preserve"> Б </w:t>
      </w:r>
      <w:r w:rsidRPr="00530A7A">
        <w:rPr>
          <w:color w:val="1E1916"/>
          <w:spacing w:val="-1"/>
          <w:lang w:val="uk-UA"/>
        </w:rPr>
        <w:t>В.2.5-29.</w:t>
      </w:r>
    </w:p>
    <w:p w14:paraId="6D96EBA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0"/>
        </w:tabs>
        <w:spacing w:before="63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тив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менті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: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-вимірювальни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)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здовжні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чни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івнюваль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ичок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ююч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ланцев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ФЗ)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рознім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ююч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уфт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ІМЗ).</w:t>
      </w:r>
    </w:p>
    <w:p w14:paraId="51DC2AEE" w14:textId="77777777" w:rsidR="00EE5F55" w:rsidRPr="00530A7A" w:rsidRDefault="000E2EB7">
      <w:pPr>
        <w:pStyle w:val="a3"/>
        <w:spacing w:before="0" w:line="228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інтерва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:</w:t>
      </w:r>
    </w:p>
    <w:p w14:paraId="0667D9A3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69"/>
        </w:tabs>
        <w:spacing w:line="283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укаюч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мів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ука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мів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50;</w:t>
      </w:r>
    </w:p>
    <w:p w14:paraId="5914E847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83"/>
        </w:tabs>
        <w:spacing w:before="0" w:line="238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лищ</w:t>
      </w:r>
      <w:r w:rsidRPr="00530A7A">
        <w:rPr>
          <w:color w:val="1E1916"/>
          <w:lang w:val="uk-UA"/>
        </w:rPr>
        <w:t xml:space="preserve"> і сіл, – </w:t>
      </w:r>
      <w:r w:rsidRPr="00530A7A">
        <w:rPr>
          <w:color w:val="1E1916"/>
          <w:spacing w:val="-1"/>
          <w:lang w:val="uk-UA"/>
        </w:rPr>
        <w:t>200;</w:t>
      </w:r>
    </w:p>
    <w:p w14:paraId="121FD020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79"/>
        </w:tabs>
        <w:ind w:left="678" w:hanging="171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олінійн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</w:p>
    <w:p w14:paraId="6980176A" w14:textId="77777777" w:rsidR="00EE5F55" w:rsidRPr="00530A7A" w:rsidRDefault="000E2EB7">
      <w:pPr>
        <w:pStyle w:val="a3"/>
        <w:numPr>
          <w:ilvl w:val="0"/>
          <w:numId w:val="17"/>
        </w:numPr>
        <w:tabs>
          <w:tab w:val="left" w:pos="286"/>
        </w:tabs>
        <w:spacing w:before="43"/>
        <w:ind w:left="285" w:hanging="175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500,</w:t>
      </w:r>
      <w:r w:rsidRPr="00530A7A">
        <w:rPr>
          <w:color w:val="1E1916"/>
          <w:lang w:val="uk-UA"/>
        </w:rPr>
        <w:t xml:space="preserve"> 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орот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т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5-135</w:t>
      </w:r>
      <w:r w:rsidRPr="00530A7A">
        <w:rPr>
          <w:color w:val="1E1916"/>
          <w:lang w:val="uk-UA"/>
        </w:rPr>
        <w:t xml:space="preserve"> °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галужень;</w:t>
      </w:r>
    </w:p>
    <w:p w14:paraId="720F3BC2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720"/>
        </w:tabs>
        <w:spacing w:line="283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г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лиже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ам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укаюч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мі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ягов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нці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моктуючі</w:t>
      </w:r>
      <w:r w:rsidRPr="00530A7A">
        <w:rPr>
          <w:color w:val="1E1916"/>
          <w:lang w:val="uk-UA"/>
        </w:rPr>
        <w:t xml:space="preserve"> пункти, </w:t>
      </w:r>
      <w:r w:rsidRPr="00530A7A">
        <w:rPr>
          <w:color w:val="1E1916"/>
          <w:spacing w:val="-1"/>
          <w:lang w:val="uk-UA"/>
        </w:rPr>
        <w:t>колій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оселі,</w:t>
      </w:r>
      <w:r w:rsidRPr="00530A7A">
        <w:rPr>
          <w:color w:val="1E1916"/>
          <w:lang w:val="uk-UA"/>
        </w:rPr>
        <w:t xml:space="preserve"> рейки);</w:t>
      </w:r>
    </w:p>
    <w:p w14:paraId="4D748427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706"/>
        </w:tabs>
        <w:spacing w:before="0" w:line="283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ковим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ам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фікованог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к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ів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);</w:t>
      </w:r>
    </w:p>
    <w:p w14:paraId="09FE9D9E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86"/>
        </w:tabs>
        <w:spacing w:before="0" w:line="283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ширшк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5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зі.</w:t>
      </w:r>
    </w:p>
    <w:p w14:paraId="07F17AE3" w14:textId="77777777" w:rsidR="00EE5F55" w:rsidRPr="00530A7A" w:rsidRDefault="000E2EB7">
      <w:pPr>
        <w:pStyle w:val="a3"/>
        <w:spacing w:before="0" w:line="283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обхідність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бою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м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лов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ів)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ішуєть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.</w:t>
      </w:r>
    </w:p>
    <w:p w14:paraId="56040AB0" w14:textId="77777777" w:rsidR="00EE5F55" w:rsidRPr="00530A7A" w:rsidRDefault="000E2EB7">
      <w:pPr>
        <w:pStyle w:val="a3"/>
        <w:spacing w:before="0" w:line="283" w:lineRule="auto"/>
        <w:ind w:right="108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я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досконаленим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жнім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м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КВП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виводит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вер.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За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досконален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жнь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КВП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єтьс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а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осо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угу руху.</w:t>
      </w:r>
    </w:p>
    <w:p w14:paraId="741AF2E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9"/>
        </w:tabs>
        <w:spacing w:before="63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тенціал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вик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стовуват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и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яжніст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ізк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й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48E66B0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4"/>
        </w:tabs>
        <w:spacing w:before="53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 xml:space="preserve">При підземних переходах газопроводів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"/>
          <w:lang w:val="uk-UA"/>
        </w:rPr>
        <w:t xml:space="preserve"> сталевих футлярах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"/>
          <w:lang w:val="uk-UA"/>
        </w:rPr>
        <w:t xml:space="preserve"> місцях перетинання заліз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ц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й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I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II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ж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еног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хімічний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аб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івнююч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ички.</w:t>
      </w:r>
    </w:p>
    <w:p w14:paraId="4AA3D769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траншей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ж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ені</w:t>
      </w:r>
    </w:p>
    <w:p w14:paraId="0A8BAD04" w14:textId="77777777" w:rsidR="00EE5F55" w:rsidRPr="00530A7A" w:rsidRDefault="000E2EB7">
      <w:pPr>
        <w:pStyle w:val="a3"/>
        <w:spacing w:before="43" w:line="278" w:lineRule="auto"/>
        <w:ind w:left="507" w:right="138" w:hanging="397"/>
        <w:rPr>
          <w:lang w:val="uk-UA"/>
        </w:rPr>
      </w:pPr>
      <w:r w:rsidRPr="00530A7A">
        <w:rPr>
          <w:color w:val="1E1916"/>
          <w:lang w:val="uk-UA"/>
        </w:rPr>
        <w:t xml:space="preserve">захисні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ідвище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зико-хіміч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стивостя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до ДСТ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Б В.2.5.-29.</w:t>
      </w:r>
      <w:r w:rsidRPr="00530A7A">
        <w:rPr>
          <w:color w:val="1E1916"/>
          <w:spacing w:val="9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доріг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лиць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а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тран-</w:t>
      </w:r>
    </w:p>
    <w:p w14:paraId="2B792C13" w14:textId="77777777" w:rsidR="00EE5F55" w:rsidRPr="00530A7A" w:rsidRDefault="000E2EB7">
      <w:pPr>
        <w:pStyle w:val="a3"/>
        <w:spacing w:before="6" w:line="283" w:lineRule="auto"/>
        <w:ind w:right="110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шейним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собом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ам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агається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є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о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й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захист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вимагається.</w:t>
      </w:r>
    </w:p>
    <w:p w14:paraId="629CA28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1"/>
        </w:tabs>
        <w:spacing w:before="63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ун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контрольова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акт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ею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Ф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ІМЗ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</w:p>
    <w:p w14:paraId="2E13F5C7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703"/>
        </w:tabs>
        <w:spacing w:before="0" w:line="228" w:lineRule="exact"/>
        <w:ind w:left="702" w:hanging="195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ій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йом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уск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-</w:t>
      </w:r>
    </w:p>
    <w:p w14:paraId="4EC899E0" w14:textId="77777777" w:rsidR="00EE5F55" w:rsidRPr="00530A7A" w:rsidRDefault="000E2EB7">
      <w:pPr>
        <w:pStyle w:val="a3"/>
        <w:spacing w:before="43"/>
        <w:ind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lang w:val="uk-UA"/>
        </w:rPr>
        <w:t xml:space="preserve"> 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стах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естакадах;</w:t>
      </w:r>
    </w:p>
    <w:p w14:paraId="00C40444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ах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виходах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земл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РП.</w:t>
      </w:r>
    </w:p>
    <w:p w14:paraId="7AE448AA" w14:textId="77777777" w:rsidR="00EE5F55" w:rsidRPr="00530A7A" w:rsidRDefault="000E2EB7">
      <w:pPr>
        <w:pStyle w:val="a3"/>
        <w:spacing w:line="283" w:lineRule="auto"/>
        <w:ind w:right="11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 надземн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 підйомів газопроводів на житлові, громадськ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 промислові будинки ІФЗ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ІМЗ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22C4A928" w14:textId="77777777" w:rsidR="00EE5F55" w:rsidRPr="00530A7A" w:rsidRDefault="00EE5F55">
      <w:pPr>
        <w:spacing w:line="283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6D9A2B3C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4E79967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4"/>
        </w:tabs>
        <w:spacing w:before="66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ІФ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ІМЗ)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1,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298EC5E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5"/>
        </w:tabs>
        <w:spacing w:before="67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ІФ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ІМЗ)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а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а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РПБ)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ях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ьними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еремичкам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ам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актн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унтува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ланцев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.</w:t>
      </w:r>
    </w:p>
    <w:p w14:paraId="654BD56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9"/>
        </w:tabs>
        <w:spacing w:before="67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хімічног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акт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5 </w:t>
      </w:r>
      <w:r w:rsidRPr="00530A7A">
        <w:rPr>
          <w:color w:val="1E1916"/>
          <w:spacing w:val="-1"/>
          <w:lang w:val="uk-UA"/>
        </w:rPr>
        <w:t>м.</w:t>
      </w:r>
    </w:p>
    <w:p w14:paraId="29460AF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1"/>
        </w:tabs>
        <w:spacing w:before="67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Електроперемичк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між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і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овинні мати </w:t>
      </w:r>
      <w:r w:rsidRPr="00530A7A">
        <w:rPr>
          <w:color w:val="1E1916"/>
          <w:spacing w:val="-1"/>
          <w:lang w:val="uk-UA"/>
        </w:rPr>
        <w:t>ізоляцій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ж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еного</w:t>
      </w:r>
      <w:r w:rsidRPr="00530A7A">
        <w:rPr>
          <w:color w:val="1E1916"/>
          <w:lang w:val="uk-UA"/>
        </w:rPr>
        <w:t xml:space="preserve"> типу.</w:t>
      </w:r>
    </w:p>
    <w:p w14:paraId="7F1F4A9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4"/>
        </w:tabs>
        <w:spacing w:before="67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ної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ї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м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єтьс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р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вк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р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к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малі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.</w:t>
      </w:r>
    </w:p>
    <w:p w14:paraId="6E7D912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7"/>
        <w:ind w:left="981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СВГ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ати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корозії:</w:t>
      </w:r>
    </w:p>
    <w:p w14:paraId="62360FE2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В.2.5-29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струк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20.03329031.008;</w:t>
      </w:r>
    </w:p>
    <w:p w14:paraId="4F0C2A0A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5"/>
        </w:tabs>
        <w:spacing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м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є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дво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р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вк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р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и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к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малі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ьог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.</w:t>
      </w:r>
    </w:p>
    <w:p w14:paraId="20B5B2C7" w14:textId="77777777" w:rsidR="00EE5F55" w:rsidRPr="00530A7A" w:rsidRDefault="00EE5F55">
      <w:pPr>
        <w:spacing w:before="2"/>
        <w:rPr>
          <w:rFonts w:ascii="Arial" w:eastAsia="Arial" w:hAnsi="Arial" w:cs="Arial"/>
          <w:sz w:val="26"/>
          <w:szCs w:val="26"/>
          <w:lang w:val="uk-UA"/>
        </w:rPr>
      </w:pPr>
    </w:p>
    <w:p w14:paraId="75983A68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55"/>
        </w:tabs>
        <w:spacing w:before="0"/>
        <w:ind w:left="854" w:hanging="340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 xml:space="preserve">ПУНКТИ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lang w:val="uk-UA"/>
        </w:rPr>
        <w:t xml:space="preserve"> ГАЗУ</w:t>
      </w:r>
    </w:p>
    <w:p w14:paraId="6C0597DF" w14:textId="77777777" w:rsidR="00EE5F55" w:rsidRPr="00530A7A" w:rsidRDefault="000E2EB7">
      <w:pPr>
        <w:spacing w:before="138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ЗАГАЛЬ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ВИМОГИ</w:t>
      </w:r>
    </w:p>
    <w:p w14:paraId="2DA03C0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2"/>
        </w:tabs>
        <w:spacing w:before="88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трима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м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а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овинні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lang w:val="uk-UA"/>
        </w:rPr>
        <w:t xml:space="preserve"> наступні пункти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lang w:val="uk-UA"/>
        </w:rPr>
        <w:t xml:space="preserve"> газ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(ПРГ): ГРП, ГРПБ, ШГРП, ГРУ, ПГРП.</w:t>
      </w:r>
    </w:p>
    <w:p w14:paraId="772B8F5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5"/>
        </w:tabs>
        <w:spacing w:before="47"/>
        <w:ind w:left="864" w:hanging="350"/>
        <w:rPr>
          <w:lang w:val="uk-UA"/>
        </w:rPr>
      </w:pPr>
      <w:r w:rsidRPr="00530A7A">
        <w:rPr>
          <w:color w:val="1E1916"/>
          <w:lang w:val="uk-UA"/>
        </w:rPr>
        <w:t xml:space="preserve">За тиском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ГРП, ГРПБ </w:t>
      </w:r>
      <w:r w:rsidRPr="00530A7A">
        <w:rPr>
          <w:color w:val="1E1916"/>
          <w:spacing w:val="-1"/>
          <w:lang w:val="uk-UA"/>
        </w:rPr>
        <w:t>поділяються</w:t>
      </w:r>
      <w:r w:rsidRPr="00530A7A">
        <w:rPr>
          <w:color w:val="1E1916"/>
          <w:lang w:val="uk-UA"/>
        </w:rPr>
        <w:t xml:space="preserve"> на:</w:t>
      </w:r>
    </w:p>
    <w:p w14:paraId="5D25E7CC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123A6124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0,6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1,2 </w:t>
      </w:r>
      <w:r w:rsidRPr="00530A7A">
        <w:rPr>
          <w:color w:val="1E1916"/>
          <w:spacing w:val="-1"/>
          <w:lang w:val="uk-UA"/>
        </w:rPr>
        <w:t>МПа.</w:t>
      </w:r>
    </w:p>
    <w:p w14:paraId="64AD685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5"/>
        </w:tabs>
        <w:spacing w:before="85"/>
        <w:ind w:left="864" w:hanging="350"/>
        <w:rPr>
          <w:lang w:val="uk-UA"/>
        </w:rPr>
      </w:pPr>
      <w:r w:rsidRPr="00530A7A">
        <w:rPr>
          <w:color w:val="1E1916"/>
          <w:lang w:val="uk-UA"/>
        </w:rPr>
        <w:t xml:space="preserve">За тиском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ШГРП </w:t>
      </w:r>
      <w:r w:rsidRPr="00530A7A">
        <w:rPr>
          <w:color w:val="1E1916"/>
          <w:spacing w:val="-1"/>
          <w:lang w:val="uk-UA"/>
        </w:rPr>
        <w:t>поділяються</w:t>
      </w:r>
      <w:r w:rsidRPr="00530A7A">
        <w:rPr>
          <w:color w:val="1E1916"/>
          <w:lang w:val="uk-UA"/>
        </w:rPr>
        <w:t xml:space="preserve"> на:</w:t>
      </w:r>
    </w:p>
    <w:p w14:paraId="6B8979CB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3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141261ED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0,3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0,6 </w:t>
      </w:r>
      <w:r w:rsidRPr="00530A7A">
        <w:rPr>
          <w:color w:val="1E1916"/>
          <w:spacing w:val="-1"/>
          <w:lang w:val="uk-UA"/>
        </w:rPr>
        <w:t>МПа;</w:t>
      </w:r>
    </w:p>
    <w:p w14:paraId="20437A45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0,6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1,2 </w:t>
      </w:r>
      <w:r w:rsidRPr="00530A7A">
        <w:rPr>
          <w:color w:val="1E1916"/>
          <w:spacing w:val="-1"/>
          <w:lang w:val="uk-UA"/>
        </w:rPr>
        <w:t>МПа.</w:t>
      </w:r>
    </w:p>
    <w:p w14:paraId="57B6733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5"/>
        </w:tabs>
        <w:spacing w:before="85"/>
        <w:ind w:left="864" w:hanging="350"/>
        <w:rPr>
          <w:lang w:val="uk-UA"/>
        </w:rPr>
      </w:pPr>
      <w:r w:rsidRPr="00530A7A">
        <w:rPr>
          <w:color w:val="1E1916"/>
          <w:lang w:val="uk-UA"/>
        </w:rPr>
        <w:t xml:space="preserve">За тиском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ПГРП </w:t>
      </w:r>
      <w:r w:rsidRPr="00530A7A">
        <w:rPr>
          <w:color w:val="1E1916"/>
          <w:spacing w:val="-1"/>
          <w:lang w:val="uk-UA"/>
        </w:rPr>
        <w:t>поділяються</w:t>
      </w:r>
      <w:r w:rsidRPr="00530A7A">
        <w:rPr>
          <w:color w:val="1E1916"/>
          <w:lang w:val="uk-UA"/>
        </w:rPr>
        <w:t xml:space="preserve"> на:</w:t>
      </w:r>
    </w:p>
    <w:p w14:paraId="0D700AFC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3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1E6229E2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0,3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0,6 </w:t>
      </w:r>
      <w:r w:rsidRPr="00530A7A">
        <w:rPr>
          <w:color w:val="1E1916"/>
          <w:spacing w:val="-1"/>
          <w:lang w:val="uk-UA"/>
        </w:rPr>
        <w:t>МПа;</w:t>
      </w:r>
    </w:p>
    <w:p w14:paraId="36ED8FC1" w14:textId="77777777" w:rsidR="00EE5F55" w:rsidRPr="00530A7A" w:rsidRDefault="000E2EB7">
      <w:pPr>
        <w:spacing w:before="138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РЕГУЛЯТОРНІ ПУНКТИ ТА ГАЗОРЕГУЛЯТОРНІ ПУНКТИ БЛОКОВІ</w:t>
      </w:r>
    </w:p>
    <w:p w14:paraId="52B0B1FC" w14:textId="77777777" w:rsidR="00EE5F55" w:rsidRPr="00530A7A" w:rsidRDefault="000E2EB7">
      <w:pPr>
        <w:pStyle w:val="a3"/>
        <w:spacing w:before="80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ГРП слід </w:t>
      </w:r>
      <w:r w:rsidRPr="00530A7A">
        <w:rPr>
          <w:color w:val="1E1916"/>
          <w:spacing w:val="-1"/>
          <w:lang w:val="uk-UA"/>
        </w:rPr>
        <w:t>розміщувати:</w:t>
      </w:r>
    </w:p>
    <w:p w14:paraId="5FA8E657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ми;</w:t>
      </w:r>
    </w:p>
    <w:p w14:paraId="6D99709E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будова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;</w:t>
      </w:r>
    </w:p>
    <w:p w14:paraId="32825582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722"/>
        </w:tabs>
        <w:spacing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будова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поверхов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уютьс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ованих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);</w:t>
      </w:r>
    </w:p>
    <w:p w14:paraId="4D173CA9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89"/>
        </w:tabs>
        <w:spacing w:before="1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на покриттях (з негорючим утеплювачем) виробничих будівель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що газифікуються,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lang w:val="uk-UA"/>
        </w:rPr>
        <w:t>,IІ</w:t>
      </w:r>
      <w:r w:rsidRPr="00530A7A">
        <w:rPr>
          <w:color w:val="1E1916"/>
          <w:spacing w:val="-1"/>
          <w:lang w:val="uk-UA"/>
        </w:rPr>
        <w:t xml:space="preserve"> та ІІI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ступеня </w:t>
      </w:r>
      <w:r w:rsidRPr="00530A7A">
        <w:rPr>
          <w:color w:val="1E1916"/>
          <w:spacing w:val="-1"/>
          <w:lang w:val="uk-UA"/>
        </w:rPr>
        <w:t>вогнестійкості;</w:t>
      </w:r>
    </w:p>
    <w:p w14:paraId="0F7EF078" w14:textId="77777777" w:rsidR="00EE5F55" w:rsidRPr="00530A7A" w:rsidRDefault="000E2EB7">
      <w:pPr>
        <w:pStyle w:val="a3"/>
        <w:spacing w:before="1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ГРПБ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и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сті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уються.</w:t>
      </w:r>
    </w:p>
    <w:p w14:paraId="13DBF39A" w14:textId="77777777" w:rsidR="00EE5F55" w:rsidRPr="00530A7A" w:rsidRDefault="000E2EB7">
      <w:pPr>
        <w:pStyle w:val="a3"/>
        <w:spacing w:before="1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м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м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ь-я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.</w:t>
      </w:r>
    </w:p>
    <w:p w14:paraId="781D23C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3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ключаюч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і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ов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ові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)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лен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аджень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ереди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алі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ях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х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8.</w:t>
      </w:r>
    </w:p>
    <w:p w14:paraId="10F2520D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48"/>
          <w:pgSz w:w="11920" w:h="16840"/>
          <w:pgMar w:top="880" w:right="760" w:bottom="1120" w:left="1300" w:header="693" w:footer="920" w:gutter="0"/>
          <w:cols w:space="720"/>
        </w:sectPr>
      </w:pPr>
    </w:p>
    <w:p w14:paraId="3B427E96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00FF0D5F" w14:textId="77777777" w:rsidR="00EE5F55" w:rsidRPr="00530A7A" w:rsidRDefault="000E2EB7">
      <w:pPr>
        <w:pStyle w:val="a3"/>
        <w:spacing w:before="66" w:line="293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Г</w:t>
      </w:r>
      <w:r w:rsidRPr="00530A7A">
        <w:rPr>
          <w:color w:val="1E1916"/>
          <w:spacing w:val="1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.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ув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ува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ламентується.</w:t>
      </w:r>
    </w:p>
    <w:p w14:paraId="53B0B6EC" w14:textId="77777777" w:rsidR="00EE5F55" w:rsidRPr="00530A7A" w:rsidRDefault="000E2EB7">
      <w:pPr>
        <w:pStyle w:val="1"/>
        <w:spacing w:before="73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8</w:t>
      </w:r>
    </w:p>
    <w:p w14:paraId="3D666B87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3007"/>
        <w:gridCol w:w="1092"/>
        <w:gridCol w:w="2146"/>
        <w:gridCol w:w="1557"/>
        <w:gridCol w:w="1826"/>
      </w:tblGrid>
      <w:tr w:rsidR="00EE5F55" w:rsidRPr="00DE2850" w14:paraId="2C066D24" w14:textId="77777777">
        <w:trPr>
          <w:trHeight w:hRule="exact" w:val="625"/>
        </w:trPr>
        <w:tc>
          <w:tcPr>
            <w:tcW w:w="3007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1D37FFA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8574279" w14:textId="77777777" w:rsidR="00EE5F55" w:rsidRPr="00530A7A" w:rsidRDefault="00EE5F55">
            <w:pPr>
              <w:pStyle w:val="TableParagraph"/>
              <w:spacing w:before="2"/>
              <w:rPr>
                <w:rFonts w:ascii="Arial" w:eastAsia="Arial" w:hAnsi="Arial" w:cs="Arial"/>
                <w:b/>
                <w:bCs/>
                <w:sz w:val="24"/>
                <w:szCs w:val="24"/>
                <w:lang w:val="uk-UA"/>
              </w:rPr>
            </w:pPr>
          </w:p>
          <w:p w14:paraId="169DD428" w14:textId="77777777" w:rsidR="00EE5F55" w:rsidRPr="00530A7A" w:rsidRDefault="000E2EB7">
            <w:pPr>
              <w:pStyle w:val="TableParagraph"/>
              <w:spacing w:line="248" w:lineRule="auto"/>
              <w:ind w:left="848" w:right="268" w:hanging="5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Тиск газу на вводі в ГРП, ГРПБ і ШГРП</w:t>
            </w:r>
          </w:p>
        </w:tc>
        <w:tc>
          <w:tcPr>
            <w:tcW w:w="6621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FE0BED9" w14:textId="77777777" w:rsidR="00EE5F55" w:rsidRPr="00530A7A" w:rsidRDefault="000E2EB7">
            <w:pPr>
              <w:pStyle w:val="TableParagraph"/>
              <w:spacing w:before="73" w:line="248" w:lineRule="auto"/>
              <w:ind w:left="2309" w:right="584" w:hanging="172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сві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крем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ташова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П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РПБ</w:t>
            </w:r>
            <w:r w:rsidRPr="00530A7A">
              <w:rPr>
                <w:rFonts w:ascii="Arial" w:hAnsi="Arial"/>
                <w:color w:val="1E1916"/>
                <w:spacing w:val="3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ризонтал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530A7A" w14:paraId="6D6CDE61" w14:textId="77777777">
        <w:trPr>
          <w:trHeight w:hRule="exact" w:val="870"/>
        </w:trPr>
        <w:tc>
          <w:tcPr>
            <w:tcW w:w="3007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95BD8C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955191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2F66F9E0" w14:textId="77777777" w:rsidR="00EE5F55" w:rsidRPr="00530A7A" w:rsidRDefault="000E2EB7">
            <w:pPr>
              <w:pStyle w:val="TableParagraph"/>
              <w:spacing w:line="248" w:lineRule="auto"/>
              <w:ind w:left="148" w:right="113" w:hanging="3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Будинків і споруд</w:t>
            </w:r>
          </w:p>
        </w:tc>
        <w:tc>
          <w:tcPr>
            <w:tcW w:w="214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8CC3D2" w14:textId="77777777" w:rsidR="00EE5F55" w:rsidRPr="00530A7A" w:rsidRDefault="000E2EB7">
            <w:pPr>
              <w:pStyle w:val="TableParagraph"/>
              <w:spacing w:before="68" w:line="248" w:lineRule="auto"/>
              <w:ind w:left="25" w:right="2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Залізничних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рам-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ай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і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най-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лижч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йки)</w:t>
            </w:r>
          </w:p>
        </w:tc>
        <w:tc>
          <w:tcPr>
            <w:tcW w:w="155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4100AA" w14:textId="77777777" w:rsidR="00EE5F55" w:rsidRPr="00530A7A" w:rsidRDefault="000E2EB7">
            <w:pPr>
              <w:pStyle w:val="TableParagraph"/>
              <w:spacing w:before="68" w:line="248" w:lineRule="auto"/>
              <w:ind w:left="42" w:right="4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мобільних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ріг</w:t>
            </w:r>
          </w:p>
          <w:p w14:paraId="5BC36E7F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збіччя)</w:t>
            </w:r>
          </w:p>
        </w:tc>
        <w:tc>
          <w:tcPr>
            <w:tcW w:w="18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72D7D3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17CEA3C1" w14:textId="77777777" w:rsidR="00EE5F55" w:rsidRPr="00530A7A" w:rsidRDefault="000E2EB7">
            <w:pPr>
              <w:pStyle w:val="TableParagraph"/>
              <w:spacing w:line="248" w:lineRule="auto"/>
              <w:ind w:left="111" w:right="108" w:hanging="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овітряних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іній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лектропередач</w:t>
            </w:r>
          </w:p>
        </w:tc>
      </w:tr>
      <w:tr w:rsidR="00EE5F55" w:rsidRPr="00DE2850" w14:paraId="047E3F94" w14:textId="77777777">
        <w:trPr>
          <w:trHeight w:hRule="exact" w:val="600"/>
        </w:trPr>
        <w:tc>
          <w:tcPr>
            <w:tcW w:w="30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9C231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0,6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Па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4FA893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214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6EB96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155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CA934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8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811137" w14:textId="77777777" w:rsidR="00EE5F55" w:rsidRPr="00530A7A" w:rsidRDefault="000E2EB7">
            <w:pPr>
              <w:pStyle w:val="TableParagraph"/>
              <w:spacing w:before="78" w:line="258" w:lineRule="auto"/>
              <w:ind w:left="51" w:right="6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,5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сот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ори</w:t>
            </w:r>
          </w:p>
        </w:tc>
      </w:tr>
      <w:tr w:rsidR="00EE5F55" w:rsidRPr="00530A7A" w14:paraId="28CC2639" w14:textId="77777777">
        <w:trPr>
          <w:trHeight w:hRule="exact" w:val="340"/>
        </w:trPr>
        <w:tc>
          <w:tcPr>
            <w:tcW w:w="30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59C70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6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П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,2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Па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34AB6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214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A0B59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155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62F82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8</w:t>
            </w:r>
          </w:p>
        </w:tc>
        <w:tc>
          <w:tcPr>
            <w:tcW w:w="18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BD801DB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аме</w:t>
            </w:r>
          </w:p>
        </w:tc>
      </w:tr>
      <w:tr w:rsidR="00EE5F55" w:rsidRPr="00DE2850" w14:paraId="33CFF351" w14:textId="77777777">
        <w:trPr>
          <w:trHeight w:hRule="exact" w:val="340"/>
        </w:trPr>
        <w:tc>
          <w:tcPr>
            <w:tcW w:w="9628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E30F55" w14:textId="77777777" w:rsidR="00EE5F55" w:rsidRPr="00530A7A" w:rsidRDefault="000E2EB7">
            <w:pPr>
              <w:pStyle w:val="TableParagraph"/>
              <w:spacing w:before="78"/>
              <w:ind w:left="79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сві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ШГРП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становле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крем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ташова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ора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DE2850" w14:paraId="2E650D08" w14:textId="77777777">
        <w:trPr>
          <w:trHeight w:hRule="exact" w:val="600"/>
        </w:trPr>
        <w:tc>
          <w:tcPr>
            <w:tcW w:w="30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B6302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3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0,3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Па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63590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214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5B7F9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155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39BA9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8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B7EF52" w14:textId="77777777" w:rsidR="00EE5F55" w:rsidRPr="00530A7A" w:rsidRDefault="000E2EB7">
            <w:pPr>
              <w:pStyle w:val="TableParagraph"/>
              <w:spacing w:before="78" w:line="258" w:lineRule="auto"/>
              <w:ind w:left="51" w:right="6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,5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сот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ори</w:t>
            </w:r>
          </w:p>
        </w:tc>
      </w:tr>
      <w:tr w:rsidR="00EE5F55" w:rsidRPr="00530A7A" w14:paraId="6AF35C26" w14:textId="77777777">
        <w:trPr>
          <w:trHeight w:hRule="exact" w:val="340"/>
        </w:trPr>
        <w:tc>
          <w:tcPr>
            <w:tcW w:w="30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B1C97D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4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3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П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6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Па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8BBB9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214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A8815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155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77FA7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8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D0A916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аме</w:t>
            </w:r>
          </w:p>
        </w:tc>
      </w:tr>
      <w:tr w:rsidR="00EE5F55" w:rsidRPr="00530A7A" w14:paraId="36BFB21F" w14:textId="77777777">
        <w:trPr>
          <w:trHeight w:hRule="exact" w:val="340"/>
        </w:trPr>
        <w:tc>
          <w:tcPr>
            <w:tcW w:w="30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230FA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6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П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,2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Па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1B1D4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214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400B4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155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FEA4B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8</w:t>
            </w:r>
          </w:p>
        </w:tc>
        <w:tc>
          <w:tcPr>
            <w:tcW w:w="18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03256D" w14:textId="77777777" w:rsidR="00EE5F55" w:rsidRPr="00530A7A" w:rsidRDefault="000E2EB7">
            <w:pPr>
              <w:pStyle w:val="TableParagraph"/>
              <w:spacing w:before="78"/>
              <w:ind w:left="40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</w:tr>
      <w:tr w:rsidR="00EE5F55" w:rsidRPr="00DE2850" w14:paraId="51EBF529" w14:textId="77777777">
        <w:trPr>
          <w:trHeight w:hRule="exact" w:val="1579"/>
        </w:trPr>
        <w:tc>
          <w:tcPr>
            <w:tcW w:w="9628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211BE9" w14:textId="77777777" w:rsidR="00EE5F55" w:rsidRPr="00530A7A" w:rsidRDefault="000E2EB7">
            <w:pPr>
              <w:pStyle w:val="TableParagraph"/>
              <w:spacing w:before="77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 1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слід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ймати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від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зовнішніх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стін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инку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ГРП, ГРПБ або шафи ШГРП.</w:t>
            </w:r>
          </w:p>
          <w:p w14:paraId="5838B2E1" w14:textId="77777777" w:rsidR="00EE5F55" w:rsidRPr="00530A7A" w:rsidRDefault="000E2EB7">
            <w:pPr>
              <w:pStyle w:val="TableParagraph"/>
              <w:spacing w:before="57" w:line="258" w:lineRule="auto"/>
              <w:ind w:left="1218" w:right="54" w:hanging="116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2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имоги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таблиці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оширюються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також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узли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бліку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трати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газу,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які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озташовані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окремо</w:t>
            </w:r>
            <w:r w:rsidRPr="00530A7A">
              <w:rPr>
                <w:rFonts w:ascii="Arial" w:hAnsi="Arial"/>
                <w:color w:val="1E1916"/>
                <w:spacing w:val="4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озташованих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івлях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або в шафах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на окремо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озташованих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опорах.</w:t>
            </w:r>
          </w:p>
          <w:p w14:paraId="123337AF" w14:textId="77777777" w:rsidR="00EE5F55" w:rsidRPr="00530A7A" w:rsidRDefault="000E2EB7">
            <w:pPr>
              <w:pStyle w:val="TableParagraph"/>
              <w:spacing w:before="41" w:line="258" w:lineRule="auto"/>
              <w:ind w:left="1218" w:right="53" w:hanging="116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3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становлення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агальних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узлів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бліку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тінах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агатоквартирних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дійснюється</w:t>
            </w:r>
            <w:r w:rsidRPr="00530A7A">
              <w:rPr>
                <w:rFonts w:ascii="Arial" w:hAnsi="Arial"/>
                <w:color w:val="1E1916"/>
                <w:spacing w:val="10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ідповідно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имог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щодо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озміщення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ШГРП,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цьому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ь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у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освіті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овітряних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ліній</w:t>
            </w:r>
            <w:r w:rsidRPr="00530A7A">
              <w:rPr>
                <w:rFonts w:ascii="Arial" w:hAnsi="Arial"/>
                <w:color w:val="1E1916"/>
                <w:spacing w:val="7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електропередач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повинна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кладати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менше ніж 3 м.</w:t>
            </w:r>
          </w:p>
        </w:tc>
      </w:tr>
    </w:tbl>
    <w:p w14:paraId="642915C3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1734BAF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3"/>
        </w:tabs>
        <w:spacing w:before="66" w:line="293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ГРПБ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 щ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єтьс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ою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6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есення і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 частин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сувок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льтр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що)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якщ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ют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матич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.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е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итис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ільше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5CF4BF5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9"/>
        </w:tabs>
        <w:spacing w:before="53" w:line="293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у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І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I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риміщення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lang w:val="uk-UA"/>
        </w:rPr>
        <w:t xml:space="preserve"> Г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,</w:t>
      </w:r>
      <w:r w:rsidRPr="00530A7A">
        <w:rPr>
          <w:color w:val="1E1916"/>
          <w:lang w:val="uk-UA"/>
        </w:rPr>
        <w:t xml:space="preserve"> 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уються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зень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лень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імчистк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нших </w:t>
      </w:r>
      <w:r w:rsidRPr="00530A7A">
        <w:rPr>
          <w:color w:val="1E1916"/>
          <w:spacing w:val="-1"/>
          <w:lang w:val="uk-UA"/>
        </w:rPr>
        <w:t>об’єктів.</w:t>
      </w:r>
    </w:p>
    <w:p w14:paraId="345D35E3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ув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</w:p>
    <w:p w14:paraId="76E911AA" w14:textId="77777777" w:rsidR="00EE5F55" w:rsidRPr="00530A7A" w:rsidRDefault="000E2EB7">
      <w:pPr>
        <w:pStyle w:val="a3"/>
        <w:spacing w:before="48" w:line="288" w:lineRule="auto"/>
        <w:ind w:firstLine="0"/>
        <w:rPr>
          <w:lang w:val="uk-UA"/>
        </w:rPr>
      </w:pP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нижче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II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ступені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огнестійкост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приміщенням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Г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Д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икориста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ї.</w:t>
      </w:r>
    </w:p>
    <w:p w14:paraId="66579C8B" w14:textId="77777777" w:rsidR="00EE5F55" w:rsidRPr="00530A7A" w:rsidRDefault="000E2EB7">
      <w:pPr>
        <w:pStyle w:val="a3"/>
        <w:spacing w:before="0" w:line="28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будов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икат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цільної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ї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епроникної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ика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ГРП)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ом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REI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EI)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0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епроникн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икання.</w:t>
      </w:r>
    </w:p>
    <w:p w14:paraId="4A1D6F04" w14:textId="77777777" w:rsidR="00EE5F55" w:rsidRPr="00530A7A" w:rsidRDefault="000E2EB7">
      <w:pPr>
        <w:pStyle w:val="a3"/>
        <w:spacing w:before="0" w:line="233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лижч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</w:p>
    <w:p w14:paraId="6638C338" w14:textId="77777777" w:rsidR="00EE5F55" w:rsidRPr="00530A7A" w:rsidRDefault="00EE5F55">
      <w:pPr>
        <w:spacing w:line="233" w:lineRule="exact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2AA62239" w14:textId="77777777" w:rsidR="00EE5F55" w:rsidRPr="00530A7A" w:rsidRDefault="000E2EB7">
      <w:pPr>
        <w:pStyle w:val="a3"/>
        <w:spacing w:before="48"/>
        <w:ind w:firstLine="0"/>
        <w:rPr>
          <w:lang w:val="uk-UA"/>
        </w:rPr>
      </w:pPr>
      <w:r w:rsidRPr="00530A7A">
        <w:rPr>
          <w:color w:val="1E1916"/>
          <w:lang w:val="uk-UA"/>
        </w:rPr>
        <w:t xml:space="preserve">3 </w:t>
      </w:r>
      <w:r w:rsidRPr="00530A7A">
        <w:rPr>
          <w:color w:val="1E1916"/>
          <w:spacing w:val="-1"/>
          <w:lang w:val="uk-UA"/>
        </w:rPr>
        <w:t>м.</w:t>
      </w:r>
    </w:p>
    <w:p w14:paraId="427BA73E" w14:textId="77777777" w:rsidR="00EE5F55" w:rsidRPr="00530A7A" w:rsidRDefault="000E2EB7">
      <w:pPr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lang w:val="uk-UA"/>
        </w:rPr>
        <w:br w:type="column"/>
      </w:r>
    </w:p>
    <w:p w14:paraId="1CCBDAC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343"/>
        </w:tabs>
        <w:spacing w:before="165"/>
        <w:ind w:left="342" w:hanging="363"/>
        <w:rPr>
          <w:lang w:val="uk-UA"/>
        </w:rPr>
      </w:pP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е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-</w:t>
      </w:r>
    </w:p>
    <w:p w14:paraId="5393E0CC" w14:textId="77777777" w:rsidR="00EE5F55" w:rsidRPr="00530A7A" w:rsidRDefault="00EE5F55">
      <w:pPr>
        <w:rPr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num="2" w:space="720" w:equalWidth="0">
            <w:col w:w="488" w:space="40"/>
            <w:col w:w="9332"/>
          </w:cols>
        </w:sectPr>
      </w:pPr>
    </w:p>
    <w:p w14:paraId="6B23E546" w14:textId="77777777" w:rsidR="00EE5F55" w:rsidRPr="00530A7A" w:rsidRDefault="000E2EB7">
      <w:pPr>
        <w:pStyle w:val="a3"/>
        <w:spacing w:before="5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одж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їз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.</w:t>
      </w:r>
    </w:p>
    <w:p w14:paraId="5B1F8F3C" w14:textId="77777777" w:rsidR="00EE5F55" w:rsidRPr="00530A7A" w:rsidRDefault="000E2EB7">
      <w:pPr>
        <w:pStyle w:val="a3"/>
        <w:spacing w:line="28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чен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вільн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’їзд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lang w:val="uk-UA"/>
        </w:rPr>
        <w:t>ни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,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lang w:val="uk-UA"/>
        </w:rPr>
        <w:t>числ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и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шин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служб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и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шин.</w:t>
      </w:r>
    </w:p>
    <w:p w14:paraId="64C6E4B6" w14:textId="77777777" w:rsidR="00EE5F55" w:rsidRPr="00530A7A" w:rsidRDefault="000E2EB7">
      <w:pPr>
        <w:pStyle w:val="a3"/>
        <w:spacing w:before="0" w:line="288" w:lineRule="auto"/>
        <w:ind w:right="108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ГРПБ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біл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більш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’я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гаторічн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рев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вати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тров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ор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я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</w:p>
    <w:p w14:paraId="3D40F3E2" w14:textId="77777777" w:rsidR="00EE5F55" w:rsidRPr="00530A7A" w:rsidRDefault="000E2EB7">
      <w:pPr>
        <w:pStyle w:val="a3"/>
        <w:spacing w:before="0" w:line="233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ибудова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ся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фектив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.</w:t>
      </w:r>
    </w:p>
    <w:p w14:paraId="7FD8EFCD" w14:textId="77777777" w:rsidR="00EE5F55" w:rsidRPr="00530A7A" w:rsidRDefault="00EE5F55">
      <w:pPr>
        <w:spacing w:line="233" w:lineRule="exact"/>
        <w:rPr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space="720"/>
        </w:sectPr>
      </w:pPr>
    </w:p>
    <w:p w14:paraId="40748F59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52AC172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80"/>
        </w:tabs>
        <w:spacing w:before="66" w:line="28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будова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i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щув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будинка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нижч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II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ступе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Г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Д.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епроник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о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REI </w:t>
      </w:r>
      <w:r w:rsidRPr="00530A7A">
        <w:rPr>
          <w:color w:val="1E1916"/>
          <w:spacing w:val="-1"/>
          <w:lang w:val="uk-UA"/>
        </w:rPr>
        <w:t>(EI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0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самостій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овні.</w:t>
      </w:r>
    </w:p>
    <w:p w14:paraId="2F02355A" w14:textId="77777777" w:rsidR="00EE5F55" w:rsidRPr="00530A7A" w:rsidRDefault="000E2EB7">
      <w:pPr>
        <w:pStyle w:val="a3"/>
        <w:spacing w:before="0" w:line="278" w:lineRule="auto"/>
        <w:ind w:left="117" w:right="106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Б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02C577E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5"/>
        </w:tabs>
        <w:spacing w:before="68" w:line="28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поверховим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,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I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ІІІ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щеною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івлею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луче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епроникність.</w:t>
      </w:r>
    </w:p>
    <w:p w14:paraId="6C962B04" w14:textId="77777777" w:rsidR="00EE5F55" w:rsidRPr="00530A7A" w:rsidRDefault="000E2EB7">
      <w:pPr>
        <w:pStyle w:val="a3"/>
        <w:spacing w:before="0" w:line="278" w:lineRule="auto"/>
        <w:ind w:left="117" w:right="100" w:firstLine="443"/>
        <w:jc w:val="both"/>
        <w:rPr>
          <w:lang w:val="uk-UA"/>
        </w:rPr>
      </w:pPr>
      <w:r w:rsidRPr="00530A7A">
        <w:rPr>
          <w:color w:val="1E1916"/>
          <w:lang w:val="uk-UA"/>
        </w:rPr>
        <w:t>Стін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городки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яють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ГРПБ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им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-г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ритт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криттів)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-г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тип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городок.</w:t>
      </w:r>
    </w:p>
    <w:p w14:paraId="57FD1E95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городк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и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ирати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’язаний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ом. Стіни і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гли, щ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яють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 сл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штукатурюв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ів.</w:t>
      </w:r>
    </w:p>
    <w:p w14:paraId="248B1AB7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)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іскров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3.13.</w:t>
      </w:r>
    </w:p>
    <w:p w14:paraId="078C9721" w14:textId="77777777" w:rsidR="00EE5F55" w:rsidRPr="00530A7A" w:rsidRDefault="000E2EB7">
      <w:pPr>
        <w:pStyle w:val="a3"/>
        <w:spacing w:before="1" w:line="278" w:lineRule="auto"/>
        <w:ind w:left="117" w:right="100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Допоміж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мостійний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ихід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овні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аний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м</w:t>
      </w:r>
      <w:r w:rsidRPr="00530A7A">
        <w:rPr>
          <w:color w:val="1E1916"/>
          <w:spacing w:val="8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.</w:t>
      </w:r>
    </w:p>
    <w:p w14:paraId="378E8CC1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вер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им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-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клас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EI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60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відчиня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овні.</w:t>
      </w:r>
    </w:p>
    <w:p w14:paraId="72BA91B1" w14:textId="77777777" w:rsidR="00EE5F55" w:rsidRPr="00530A7A" w:rsidRDefault="000E2EB7">
      <w:pPr>
        <w:pStyle w:val="a3"/>
        <w:spacing w:before="1" w:line="278" w:lineRule="auto"/>
        <w:ind w:left="117" w:right="10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л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ваних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ГРПБ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9.02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7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</w:t>
      </w:r>
    </w:p>
    <w:p w14:paraId="7A741B5F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ГРП і ГРПБ слід </w:t>
      </w:r>
      <w:r w:rsidRPr="00530A7A">
        <w:rPr>
          <w:color w:val="1E1916"/>
          <w:spacing w:val="-1"/>
          <w:lang w:val="uk-UA"/>
        </w:rPr>
        <w:t>оснащувати</w:t>
      </w:r>
      <w:r w:rsidRPr="00530A7A">
        <w:rPr>
          <w:color w:val="1E1916"/>
          <w:lang w:val="uk-UA"/>
        </w:rPr>
        <w:t xml:space="preserve"> первинними </w:t>
      </w:r>
      <w:r w:rsidRPr="00530A7A">
        <w:rPr>
          <w:color w:val="1E1916"/>
          <w:spacing w:val="-1"/>
          <w:lang w:val="uk-UA"/>
        </w:rPr>
        <w:t>засоб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:</w:t>
      </w:r>
    </w:p>
    <w:p w14:paraId="534B1741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ind w:firstLine="404"/>
        <w:rPr>
          <w:lang w:val="uk-UA"/>
        </w:rPr>
      </w:pPr>
      <w:r w:rsidRPr="00530A7A">
        <w:rPr>
          <w:color w:val="1E1916"/>
          <w:spacing w:val="-1"/>
          <w:lang w:val="uk-UA"/>
        </w:rPr>
        <w:t>порошков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глекислот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гасниками;</w:t>
      </w:r>
    </w:p>
    <w:p w14:paraId="02C7E951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spacing w:before="25"/>
        <w:ind w:left="689" w:hanging="175"/>
        <w:rPr>
          <w:lang w:val="uk-UA"/>
        </w:rPr>
      </w:pPr>
      <w:r w:rsidRPr="00530A7A">
        <w:rPr>
          <w:color w:val="1E1916"/>
          <w:spacing w:val="-2"/>
          <w:w w:val="110"/>
          <w:lang w:val="uk-UA"/>
        </w:rPr>
        <w:t>протипожежним</w:t>
      </w:r>
      <w:r w:rsidRPr="00530A7A">
        <w:rPr>
          <w:color w:val="1E1916"/>
          <w:spacing w:val="-45"/>
          <w:w w:val="110"/>
          <w:lang w:val="uk-UA"/>
        </w:rPr>
        <w:t xml:space="preserve"> </w:t>
      </w:r>
      <w:r w:rsidRPr="00530A7A">
        <w:rPr>
          <w:color w:val="1E1916"/>
          <w:spacing w:val="-2"/>
          <w:w w:val="110"/>
          <w:lang w:val="uk-UA"/>
        </w:rPr>
        <w:t>покривалом</w:t>
      </w:r>
      <w:r w:rsidRPr="00530A7A">
        <w:rPr>
          <w:color w:val="1E1916"/>
          <w:spacing w:val="-45"/>
          <w:w w:val="110"/>
          <w:lang w:val="uk-UA"/>
        </w:rPr>
        <w:t xml:space="preserve"> </w:t>
      </w:r>
      <w:r w:rsidRPr="00530A7A">
        <w:rPr>
          <w:color w:val="1E1916"/>
          <w:w w:val="110"/>
          <w:lang w:val="uk-UA"/>
        </w:rPr>
        <w:t>–</w:t>
      </w:r>
      <w:r w:rsidRPr="00530A7A">
        <w:rPr>
          <w:color w:val="1E1916"/>
          <w:spacing w:val="-45"/>
          <w:w w:val="110"/>
          <w:lang w:val="uk-UA"/>
        </w:rPr>
        <w:t xml:space="preserve"> </w:t>
      </w:r>
      <w:r w:rsidRPr="00530A7A">
        <w:rPr>
          <w:color w:val="1E1916"/>
          <w:w w:val="110"/>
          <w:lang w:val="uk-UA"/>
        </w:rPr>
        <w:t>2</w:t>
      </w:r>
      <w:r w:rsidRPr="00530A7A">
        <w:rPr>
          <w:color w:val="1E1916"/>
          <w:spacing w:val="-44"/>
          <w:w w:val="110"/>
          <w:lang w:val="uk-UA"/>
        </w:rPr>
        <w:t xml:space="preserve"> </w:t>
      </w:r>
      <w:r w:rsidRPr="00530A7A">
        <w:rPr>
          <w:color w:val="1E1916"/>
          <w:w w:val="110"/>
          <w:lang w:val="uk-UA"/>
        </w:rPr>
        <w:t>м</w:t>
      </w:r>
      <w:r w:rsidRPr="00530A7A">
        <w:rPr>
          <w:color w:val="1E1916"/>
          <w:spacing w:val="-50"/>
          <w:w w:val="110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w w:val="145"/>
          <w:lang w:val="uk-UA"/>
        </w:rPr>
        <w:t></w:t>
      </w:r>
      <w:r w:rsidRPr="00530A7A">
        <w:rPr>
          <w:rFonts w:ascii="Symbol" w:eastAsia="Symbol" w:hAnsi="Symbol" w:cs="Symbol"/>
          <w:color w:val="1E1916"/>
          <w:spacing w:val="-60"/>
          <w:w w:val="145"/>
          <w:lang w:val="uk-UA"/>
        </w:rPr>
        <w:t></w:t>
      </w:r>
      <w:r w:rsidRPr="00530A7A">
        <w:rPr>
          <w:color w:val="1E1916"/>
          <w:spacing w:val="-2"/>
          <w:w w:val="110"/>
          <w:lang w:val="uk-UA"/>
        </w:rPr>
        <w:t>1,5</w:t>
      </w:r>
      <w:r w:rsidRPr="00530A7A">
        <w:rPr>
          <w:color w:val="1E1916"/>
          <w:spacing w:val="-44"/>
          <w:w w:val="110"/>
          <w:lang w:val="uk-UA"/>
        </w:rPr>
        <w:t xml:space="preserve"> </w:t>
      </w:r>
      <w:r w:rsidRPr="00530A7A">
        <w:rPr>
          <w:color w:val="1E1916"/>
          <w:spacing w:val="-2"/>
          <w:w w:val="110"/>
          <w:lang w:val="uk-UA"/>
        </w:rPr>
        <w:t>м.</w:t>
      </w:r>
    </w:p>
    <w:p w14:paraId="4A4E6D9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0"/>
        </w:tabs>
        <w:spacing w:before="103" w:line="28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е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ч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.</w:t>
      </w:r>
    </w:p>
    <w:p w14:paraId="3DCF174B" w14:textId="77777777" w:rsidR="00EE5F55" w:rsidRPr="00530A7A" w:rsidRDefault="000E2EB7">
      <w:pPr>
        <w:pStyle w:val="a3"/>
        <w:spacing w:before="0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(ГРПБ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ГРУ)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бут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нанесе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к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ямк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се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е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нумероване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е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емле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ках.</w:t>
      </w:r>
    </w:p>
    <w:p w14:paraId="4CBD7621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lang w:val="uk-UA"/>
        </w:rPr>
        <w:t xml:space="preserve"> (ГРПБ, </w:t>
      </w:r>
      <w:r w:rsidRPr="00530A7A">
        <w:rPr>
          <w:color w:val="1E1916"/>
          <w:spacing w:val="-1"/>
          <w:lang w:val="uk-UA"/>
        </w:rPr>
        <w:t>ГРУ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е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</w:p>
    <w:p w14:paraId="1B69C0A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5"/>
        </w:tabs>
        <w:spacing w:before="105" w:line="28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обхідніст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ГРПБ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ма-</w:t>
      </w:r>
      <w:r w:rsidRPr="00530A7A">
        <w:rPr>
          <w:color w:val="1E1916"/>
          <w:spacing w:val="7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чн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логост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ється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истик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ног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-вимірю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.</w:t>
      </w:r>
    </w:p>
    <w:p w14:paraId="4311B43E" w14:textId="77777777" w:rsidR="00EE5F55" w:rsidRPr="00530A7A" w:rsidRDefault="000E2EB7">
      <w:pPr>
        <w:pStyle w:val="a3"/>
        <w:spacing w:before="0" w:line="232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Максималь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носі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повинна </w:t>
      </w:r>
      <w:r w:rsidRPr="00530A7A">
        <w:rPr>
          <w:color w:val="1E1916"/>
          <w:spacing w:val="-1"/>
          <w:lang w:val="uk-UA"/>
        </w:rPr>
        <w:t>перевищ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3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C.</w:t>
      </w:r>
    </w:p>
    <w:p w14:paraId="193C90FB" w14:textId="77777777" w:rsidR="00EE5F55" w:rsidRPr="00530A7A" w:rsidRDefault="000E2EB7">
      <w:pPr>
        <w:pStyle w:val="a3"/>
        <w:spacing w:line="278" w:lineRule="auto"/>
        <w:ind w:left="117" w:right="10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ГРПБ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ог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шува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ьова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мостійний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ихід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х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95"/>
          <w:lang w:val="uk-UA"/>
        </w:rPr>
        <w:t xml:space="preserve"> </w:t>
      </w:r>
      <w:r w:rsidRPr="00530A7A">
        <w:rPr>
          <w:color w:val="1E1916"/>
          <w:lang w:val="uk-UA"/>
        </w:rPr>
        <w:t>інших</w:t>
      </w:r>
      <w:r w:rsidRPr="00530A7A">
        <w:rPr>
          <w:color w:val="1E1916"/>
          <w:spacing w:val="-1"/>
          <w:lang w:val="uk-UA"/>
        </w:rPr>
        <w:t xml:space="preserve"> приміщень глухими газонепроникними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протипожежними </w:t>
      </w:r>
      <w:r w:rsidRPr="00530A7A">
        <w:rPr>
          <w:color w:val="1E1916"/>
          <w:lang w:val="uk-UA"/>
        </w:rPr>
        <w:t>стінами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"/>
          <w:lang w:val="uk-UA"/>
        </w:rPr>
        <w:t xml:space="preserve"> класом вогнестійкості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9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REI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EI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0.</w:t>
      </w:r>
    </w:p>
    <w:p w14:paraId="4392BA96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ї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в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ма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льников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е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аб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інш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ювачі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ють</w:t>
      </w:r>
      <w:r w:rsidRPr="00530A7A">
        <w:rPr>
          <w:color w:val="1E1916"/>
          <w:spacing w:val="99"/>
          <w:lang w:val="uk-UA"/>
        </w:rPr>
        <w:t xml:space="preserve"> </w:t>
      </w:r>
      <w:r w:rsidRPr="00530A7A">
        <w:rPr>
          <w:color w:val="1E1916"/>
          <w:lang w:val="uk-UA"/>
        </w:rPr>
        <w:t>можливість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проникнення газу.</w:t>
      </w:r>
    </w:p>
    <w:p w14:paraId="6F0CD85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3"/>
        </w:tabs>
        <w:spacing w:before="68" w:line="28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усі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ГРПБ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постійним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м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нуканням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крат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обмі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у.</w:t>
      </w:r>
    </w:p>
    <w:p w14:paraId="5AD394BC" w14:textId="77777777" w:rsidR="00EE5F55" w:rsidRPr="00530A7A" w:rsidRDefault="00EE5F55">
      <w:pPr>
        <w:spacing w:line="288" w:lineRule="auto"/>
        <w:jc w:val="both"/>
        <w:rPr>
          <w:lang w:val="uk-UA"/>
        </w:rPr>
        <w:sectPr w:rsidR="00EE5F55" w:rsidRPr="00530A7A">
          <w:footerReference w:type="default" r:id="rId49"/>
          <w:pgSz w:w="11920" w:h="16840"/>
          <w:pgMar w:top="880" w:right="760" w:bottom="1120" w:left="1300" w:header="693" w:footer="920" w:gutter="0"/>
          <w:cols w:space="720"/>
        </w:sectPr>
      </w:pPr>
    </w:p>
    <w:p w14:paraId="01FDCD23" w14:textId="77777777" w:rsidR="00EE5F55" w:rsidRPr="00530A7A" w:rsidRDefault="00EE5F55">
      <w:pPr>
        <w:spacing w:before="6"/>
        <w:rPr>
          <w:rFonts w:ascii="Arial" w:eastAsia="Arial" w:hAnsi="Arial" w:cs="Arial"/>
          <w:sz w:val="21"/>
          <w:szCs w:val="21"/>
          <w:lang w:val="uk-UA"/>
        </w:rPr>
      </w:pPr>
    </w:p>
    <w:p w14:paraId="00B36D38" w14:textId="77777777" w:rsidR="00EE5F55" w:rsidRPr="00530A7A" w:rsidRDefault="000E2EB7">
      <w:pPr>
        <w:spacing w:before="67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 xml:space="preserve">ШАФОВІ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РЕГУЛЯТОР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ПУНКТИ</w:t>
      </w:r>
    </w:p>
    <w:p w14:paraId="7E71A4F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2"/>
        </w:tabs>
        <w:spacing w:before="108" w:line="292" w:lineRule="auto"/>
        <w:ind w:left="110" w:right="107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ШГРП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лятис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нижні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і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частина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постачатися</w:t>
      </w:r>
      <w:r w:rsidRPr="00530A7A">
        <w:rPr>
          <w:color w:val="1E1916"/>
          <w:lang w:val="uk-UA"/>
        </w:rPr>
        <w:t xml:space="preserve"> як </w:t>
      </w:r>
      <w:r w:rsidRPr="00530A7A">
        <w:rPr>
          <w:color w:val="1E1916"/>
          <w:spacing w:val="-1"/>
          <w:lang w:val="uk-UA"/>
        </w:rPr>
        <w:t>повнокомплект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.</w:t>
      </w:r>
    </w:p>
    <w:p w14:paraId="68D3256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3"/>
        </w:tabs>
        <w:spacing w:before="54" w:line="29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 xml:space="preserve">ШГРП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-1"/>
          <w:lang w:val="uk-UA"/>
        </w:rPr>
        <w:t xml:space="preserve"> вхідним тиском газу до 0,6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-1"/>
          <w:lang w:val="uk-UA"/>
        </w:rPr>
        <w:t xml:space="preserve"> допускається встановлювати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1"/>
          <w:lang w:val="uk-UA"/>
        </w:rPr>
        <w:t xml:space="preserve"> зовнішніх стіна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III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 і Д, 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.</w:t>
      </w:r>
    </w:p>
    <w:p w14:paraId="074E4FDD" w14:textId="77777777" w:rsidR="00EE5F55" w:rsidRPr="00530A7A" w:rsidRDefault="000E2EB7">
      <w:pPr>
        <w:pStyle w:val="a3"/>
        <w:spacing w:before="0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ШГРП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в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625A7F4A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ішу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8.6.</w:t>
      </w:r>
    </w:p>
    <w:p w14:paraId="44D227F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105"/>
        <w:ind w:left="974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3</w:t>
      </w:r>
      <w:r w:rsidRPr="00530A7A">
        <w:rPr>
          <w:color w:val="1E1916"/>
          <w:lang w:val="uk-UA"/>
        </w:rPr>
        <w:t xml:space="preserve"> МПа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</w:p>
    <w:p w14:paraId="4D538EF6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31"/>
        </w:tabs>
        <w:spacing w:before="11" w:line="280" w:lineRule="exact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ь-яког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;</w:t>
      </w:r>
    </w:p>
    <w:p w14:paraId="19A04C9C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78"/>
        </w:tabs>
        <w:spacing w:before="0" w:line="280" w:lineRule="exact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крі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III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lang w:val="uk-UA"/>
        </w:rPr>
        <w:t xml:space="preserve"> при </w:t>
      </w:r>
      <w:r w:rsidRPr="00530A7A">
        <w:rPr>
          <w:color w:val="1E1916"/>
          <w:spacing w:val="-1"/>
          <w:lang w:val="uk-UA"/>
        </w:rPr>
        <w:t>витра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м</w:t>
      </w:r>
      <w:r w:rsidRPr="00530A7A">
        <w:rPr>
          <w:color w:val="1E1916"/>
          <w:position w:val="9"/>
          <w:sz w:val="16"/>
          <w:lang w:val="uk-UA"/>
        </w:rPr>
        <w:t>3</w:t>
      </w:r>
      <w:r w:rsidRPr="00530A7A">
        <w:rPr>
          <w:color w:val="1E1916"/>
          <w:lang w:val="uk-UA"/>
        </w:rPr>
        <w:t>/год;</w:t>
      </w:r>
    </w:p>
    <w:p w14:paraId="35A7BCF6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31"/>
        </w:tabs>
        <w:spacing w:before="0" w:line="280" w:lineRule="exact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дміністративн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ІІІ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lang w:val="uk-UA"/>
        </w:rPr>
        <w:t xml:space="preserve"> при </w:t>
      </w:r>
      <w:r w:rsidRPr="00530A7A">
        <w:rPr>
          <w:color w:val="1E1916"/>
          <w:spacing w:val="-1"/>
          <w:lang w:val="uk-UA"/>
        </w:rPr>
        <w:t>витра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lang w:val="uk-UA"/>
        </w:rPr>
        <w:t xml:space="preserve"> м</w:t>
      </w:r>
      <w:r w:rsidRPr="00530A7A">
        <w:rPr>
          <w:color w:val="1E1916"/>
          <w:position w:val="9"/>
          <w:sz w:val="16"/>
          <w:lang w:val="uk-UA"/>
        </w:rPr>
        <w:t>3</w:t>
      </w:r>
      <w:r w:rsidRPr="00530A7A">
        <w:rPr>
          <w:color w:val="1E1916"/>
          <w:lang w:val="uk-UA"/>
        </w:rPr>
        <w:t>/год;</w:t>
      </w:r>
    </w:p>
    <w:p w14:paraId="7F08FD5C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spacing w:before="27" w:line="278" w:lineRule="auto"/>
        <w:ind w:left="507" w:right="2345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отрим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уп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: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ШГРП </w:t>
      </w:r>
      <w:r w:rsidRPr="00530A7A">
        <w:rPr>
          <w:color w:val="1E1916"/>
          <w:spacing w:val="-1"/>
          <w:lang w:val="uk-UA"/>
        </w:rPr>
        <w:t>використовується</w:t>
      </w:r>
      <w:r w:rsidRPr="00530A7A">
        <w:rPr>
          <w:color w:val="1E1916"/>
          <w:lang w:val="uk-UA"/>
        </w:rPr>
        <w:t xml:space="preserve"> лише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;</w:t>
      </w:r>
    </w:p>
    <w:p w14:paraId="16ECA404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б)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л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л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яко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єтьс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ІІ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сту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пеня вогнестійкості;</w:t>
      </w:r>
    </w:p>
    <w:p w14:paraId="0F5CEF05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)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и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герметиз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.</w:t>
      </w:r>
    </w:p>
    <w:p w14:paraId="7B4A43D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6"/>
        </w:tabs>
        <w:spacing w:before="68" w:line="292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ШГРП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3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ей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0,3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щ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1 </w:t>
      </w:r>
      <w:r w:rsidRPr="00530A7A">
        <w:rPr>
          <w:color w:val="1E1916"/>
          <w:spacing w:val="-1"/>
          <w:lang w:val="uk-UA"/>
        </w:rPr>
        <w:t>м.</w:t>
      </w:r>
    </w:p>
    <w:p w14:paraId="6B18A12F" w14:textId="77777777" w:rsidR="00EE5F55" w:rsidRPr="00530A7A" w:rsidRDefault="000E2EB7">
      <w:pPr>
        <w:pStyle w:val="a3"/>
        <w:spacing w:before="0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ШГРП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ислов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льськогосподарськ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имуват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lang w:val="uk-UA"/>
        </w:rPr>
        <w:t>віконних, двер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та інших </w:t>
      </w:r>
      <w:r w:rsidRPr="00530A7A">
        <w:rPr>
          <w:color w:val="1E1916"/>
          <w:spacing w:val="-1"/>
          <w:lang w:val="uk-UA"/>
        </w:rPr>
        <w:t>відкрит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:</w:t>
      </w:r>
    </w:p>
    <w:p w14:paraId="2AEC7672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spacing w:before="1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</w:t>
      </w:r>
      <w:r w:rsidRPr="00530A7A">
        <w:rPr>
          <w:color w:val="1E1916"/>
          <w:lang w:val="uk-UA"/>
        </w:rPr>
        <w:t xml:space="preserve"> в ШГРП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3</w:t>
      </w:r>
      <w:r w:rsidRPr="00530A7A">
        <w:rPr>
          <w:color w:val="1E1916"/>
          <w:lang w:val="uk-UA"/>
        </w:rPr>
        <w:t xml:space="preserve"> МПа –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1 м у </w:t>
      </w:r>
      <w:r w:rsidRPr="00530A7A">
        <w:rPr>
          <w:color w:val="1E1916"/>
          <w:spacing w:val="-1"/>
          <w:lang w:val="uk-UA"/>
        </w:rPr>
        <w:t>просвіті;</w:t>
      </w:r>
    </w:p>
    <w:p w14:paraId="4C88BC52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0,3</w:t>
      </w:r>
      <w:r w:rsidRPr="00530A7A">
        <w:rPr>
          <w:color w:val="1E1916"/>
          <w:lang w:val="uk-UA"/>
        </w:rPr>
        <w:t xml:space="preserve"> МПа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lang w:val="uk-UA"/>
        </w:rPr>
        <w:t xml:space="preserve"> МПа –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3 м у </w:t>
      </w:r>
      <w:r w:rsidRPr="00530A7A">
        <w:rPr>
          <w:color w:val="1E1916"/>
          <w:spacing w:val="-1"/>
          <w:lang w:val="uk-UA"/>
        </w:rPr>
        <w:t>просвіті.</w:t>
      </w:r>
    </w:p>
    <w:p w14:paraId="34AD658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6"/>
        </w:tabs>
        <w:spacing w:before="105" w:line="29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ШГРП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в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учній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</w:p>
    <w:p w14:paraId="7B1C369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9"/>
        </w:tabs>
        <w:spacing w:before="54" w:line="29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ШГРП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обезпеки.</w:t>
      </w:r>
    </w:p>
    <w:p w14:paraId="0468380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5"/>
        </w:tabs>
        <w:spacing w:before="54" w:line="292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ередач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угою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5 </w:t>
      </w:r>
      <w:r w:rsidRPr="00530A7A">
        <w:rPr>
          <w:color w:val="1E1916"/>
          <w:spacing w:val="-1"/>
          <w:lang w:val="uk-UA"/>
        </w:rPr>
        <w:t>м.</w:t>
      </w:r>
    </w:p>
    <w:p w14:paraId="2D3AE686" w14:textId="77777777" w:rsidR="00EE5F55" w:rsidRPr="00530A7A" w:rsidRDefault="000E2EB7">
      <w:pPr>
        <w:spacing w:before="86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РЕГУЛЯТОР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УСТАНОВКИ</w:t>
      </w:r>
    </w:p>
    <w:p w14:paraId="47AA651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6"/>
        </w:tabs>
        <w:spacing w:before="108" w:line="29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льн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юч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онал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чним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м.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ий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ід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ею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ючим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6EF41477" w14:textId="77777777" w:rsidR="00EE5F55" w:rsidRPr="00530A7A" w:rsidRDefault="000E2EB7">
      <w:pPr>
        <w:pStyle w:val="a3"/>
        <w:spacing w:before="0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ГР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дках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5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д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ідцях.</w:t>
      </w:r>
    </w:p>
    <w:p w14:paraId="24C20A86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ГР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ен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ч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коджень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о.</w:t>
      </w:r>
    </w:p>
    <w:p w14:paraId="431A82BB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ГРУ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ов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рш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6B1627C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8"/>
        </w:tabs>
        <w:spacing w:before="105" w:line="29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щеннях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Г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Д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-</w:t>
      </w:r>
    </w:p>
    <w:p w14:paraId="4C011A6B" w14:textId="77777777" w:rsidR="00EE5F55" w:rsidRPr="00530A7A" w:rsidRDefault="00EE5F55">
      <w:pPr>
        <w:spacing w:line="292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615F50F6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20B1E242" w14:textId="77777777" w:rsidR="00EE5F55" w:rsidRPr="00530A7A" w:rsidRDefault="000E2EB7">
      <w:pPr>
        <w:pStyle w:val="a3"/>
        <w:spacing w:before="66" w:line="293" w:lineRule="auto"/>
        <w:ind w:left="117"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шова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ними </w:t>
      </w:r>
      <w:r w:rsidRPr="00530A7A">
        <w:rPr>
          <w:color w:val="1E1916"/>
          <w:spacing w:val="-1"/>
          <w:lang w:val="uk-UA"/>
        </w:rPr>
        <w:t>відкрит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ами.</w:t>
      </w:r>
    </w:p>
    <w:p w14:paraId="6341BF3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2"/>
        </w:tabs>
        <w:spacing w:before="53" w:line="293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ГРУ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ої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ежується.</w:t>
      </w:r>
      <w:r w:rsidRPr="00530A7A">
        <w:rPr>
          <w:color w:val="1E1916"/>
          <w:lang w:val="uk-UA"/>
        </w:rPr>
        <w:t xml:space="preserve"> Одне </w:t>
      </w: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.</w:t>
      </w:r>
    </w:p>
    <w:p w14:paraId="6C52690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0"/>
        </w:tabs>
        <w:spacing w:before="53" w:line="293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г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азу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lang w:val="uk-UA"/>
        </w:rPr>
        <w:t xml:space="preserve"> до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.</w:t>
      </w:r>
    </w:p>
    <w:p w14:paraId="3093A0D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6"/>
        </w:tabs>
        <w:spacing w:before="53" w:line="293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Г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,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уються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аков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а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де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ятьс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и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лодобови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онал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ль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.</w:t>
      </w:r>
    </w:p>
    <w:p w14:paraId="2A8DF84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2"/>
        </w:tabs>
        <w:spacing w:before="53" w:line="293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ентиляці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д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ГРУ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повинн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основног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67.</w:t>
      </w:r>
    </w:p>
    <w:p w14:paraId="2379862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2"/>
        </w:tabs>
        <w:spacing w:before="53" w:line="293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ятор</w:t>
      </w:r>
      <w:r w:rsidR="00F12EB0">
        <w:rPr>
          <w:color w:val="1E1916"/>
          <w:spacing w:val="-1"/>
          <w:lang w:val="uk-UA"/>
        </w:rPr>
        <w:t>н</w:t>
      </w:r>
      <w:r w:rsidRPr="00530A7A">
        <w:rPr>
          <w:color w:val="1E1916"/>
          <w:spacing w:val="-1"/>
          <w:lang w:val="uk-UA"/>
        </w:rPr>
        <w:t>их</w:t>
      </w:r>
      <w:r w:rsidRPr="00530A7A">
        <w:rPr>
          <w:color w:val="1E1916"/>
          <w:lang w:val="uk-UA"/>
        </w:rPr>
        <w:t xml:space="preserve"> пунктів </w:t>
      </w:r>
      <w:r w:rsidRPr="00530A7A">
        <w:rPr>
          <w:color w:val="1E1916"/>
          <w:spacing w:val="-1"/>
          <w:lang w:val="uk-UA"/>
        </w:rPr>
        <w:t>шафового</w:t>
      </w:r>
      <w:r w:rsidRPr="00530A7A">
        <w:rPr>
          <w:color w:val="1E1916"/>
          <w:lang w:val="uk-UA"/>
        </w:rPr>
        <w:t xml:space="preserve"> типу як </w:t>
      </w:r>
      <w:r w:rsidRPr="00530A7A">
        <w:rPr>
          <w:color w:val="1E1916"/>
          <w:spacing w:val="-1"/>
          <w:lang w:val="uk-UA"/>
        </w:rPr>
        <w:t>ГРУ,</w:t>
      </w:r>
      <w:r w:rsidRPr="00530A7A">
        <w:rPr>
          <w:color w:val="1E1916"/>
          <w:lang w:val="uk-UA"/>
        </w:rPr>
        <w:t xml:space="preserve"> при виконанні так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:</w:t>
      </w:r>
    </w:p>
    <w:p w14:paraId="081CEE13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spacing w:before="0" w:line="228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суці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іни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тчаст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монтувати;</w:t>
      </w:r>
    </w:p>
    <w:p w14:paraId="58E60932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9"/>
        </w:tabs>
        <w:spacing w:line="279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кид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тивн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м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ном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т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ібно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т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ст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’явля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.</w:t>
      </w:r>
    </w:p>
    <w:p w14:paraId="0BFBA925" w14:textId="77777777" w:rsidR="00EE5F55" w:rsidRPr="00530A7A" w:rsidRDefault="000E2EB7">
      <w:pPr>
        <w:spacing w:before="99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ПІДЗЕМНІ ГАЗОРЕГУЛЯТОРНІ ПУНКТИ</w:t>
      </w:r>
    </w:p>
    <w:p w14:paraId="5094AC1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108"/>
        <w:ind w:left="981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ПГР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,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отрим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уп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:</w:t>
      </w:r>
    </w:p>
    <w:p w14:paraId="729A91F2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46"/>
        </w:tabs>
        <w:spacing w:line="279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ГР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сь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уванням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цінк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зик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зику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ування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одів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вання.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цінк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зик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ї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а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бе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мовірність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икне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ног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овища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мовірність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икне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лювання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ий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у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колишн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овище;</w:t>
      </w:r>
    </w:p>
    <w:p w14:paraId="2EDDD578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72"/>
        </w:tabs>
        <w:spacing w:before="0" w:line="242" w:lineRule="exact"/>
        <w:ind w:left="671" w:hanging="157"/>
        <w:rPr>
          <w:lang w:val="uk-UA"/>
        </w:rPr>
      </w:pPr>
      <w:r w:rsidRPr="00530A7A">
        <w:rPr>
          <w:color w:val="1E1916"/>
          <w:spacing w:val="-1"/>
          <w:lang w:val="uk-UA"/>
        </w:rPr>
        <w:t>постач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ейнер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о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8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4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нокомплектн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;</w:t>
      </w:r>
    </w:p>
    <w:p w14:paraId="0F532D72" w14:textId="77777777" w:rsidR="00EE5F55" w:rsidRPr="00530A7A" w:rsidRDefault="00F12EB0">
      <w:pPr>
        <w:pStyle w:val="a3"/>
        <w:numPr>
          <w:ilvl w:val="0"/>
          <w:numId w:val="11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безпечення</w:t>
      </w:r>
      <w:r w:rsidR="000E2EB7" w:rsidRPr="00530A7A">
        <w:rPr>
          <w:color w:val="1E1916"/>
          <w:spacing w:val="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унеможливлення</w:t>
      </w:r>
      <w:r w:rsidR="000E2EB7" w:rsidRPr="00530A7A">
        <w:rPr>
          <w:color w:val="1E1916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накопичення</w:t>
      </w:r>
      <w:r w:rsidR="000E2EB7" w:rsidRPr="00530A7A">
        <w:rPr>
          <w:color w:val="1E1916"/>
          <w:spacing w:val="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азу</w:t>
      </w:r>
      <w:r w:rsidR="000E2EB7" w:rsidRPr="00530A7A">
        <w:rPr>
          <w:color w:val="1E1916"/>
          <w:lang w:val="uk-UA"/>
        </w:rPr>
        <w:t xml:space="preserve"> в </w:t>
      </w:r>
      <w:r w:rsidR="000E2EB7" w:rsidRPr="00530A7A">
        <w:rPr>
          <w:color w:val="1E1916"/>
          <w:spacing w:val="-1"/>
          <w:lang w:val="uk-UA"/>
        </w:rPr>
        <w:t>контейнері</w:t>
      </w:r>
      <w:r w:rsidR="000E2EB7" w:rsidRPr="00530A7A">
        <w:rPr>
          <w:color w:val="1E1916"/>
          <w:spacing w:val="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та</w:t>
      </w:r>
      <w:r w:rsidR="000E2EB7" w:rsidRPr="00530A7A">
        <w:rPr>
          <w:color w:val="1E1916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його</w:t>
      </w:r>
      <w:r w:rsidR="000E2EB7" w:rsidRPr="00530A7A">
        <w:rPr>
          <w:color w:val="1E1916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контроль;</w:t>
      </w:r>
    </w:p>
    <w:p w14:paraId="05032185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21"/>
        </w:tabs>
        <w:spacing w:line="279" w:lineRule="auto"/>
        <w:ind w:left="117"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неможливле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іще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над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ГРП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учої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ост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шк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ейнер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ев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антажень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явитис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ПГРП;</w:t>
      </w:r>
    </w:p>
    <w:p w14:paraId="64299A25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01"/>
        </w:tabs>
        <w:spacing w:before="0" w:line="279" w:lineRule="auto"/>
        <w:ind w:left="117"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кла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трима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ей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стінк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ейнер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ГРП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’язан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ГРП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;</w:t>
      </w:r>
    </w:p>
    <w:p w14:paraId="2B0B6B70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06"/>
        </w:tabs>
        <w:spacing w:before="0" w:line="279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еж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ор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ронні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обам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у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льн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його </w:t>
      </w:r>
      <w:r w:rsidRPr="00530A7A">
        <w:rPr>
          <w:color w:val="1E1916"/>
          <w:spacing w:val="-1"/>
          <w:lang w:val="uk-UA"/>
        </w:rPr>
        <w:t>безпеч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ю;</w:t>
      </w:r>
    </w:p>
    <w:p w14:paraId="70257409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spacing w:before="0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боро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ейнера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скла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геолог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;</w:t>
      </w:r>
    </w:p>
    <w:p w14:paraId="67E180FE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07"/>
        </w:tabs>
        <w:spacing w:line="279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оч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мпульс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й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-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ній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гл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аничн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тим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ов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ац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кідли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човин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і;</w:t>
      </w:r>
    </w:p>
    <w:p w14:paraId="511E76B3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05"/>
        </w:tabs>
        <w:spacing w:before="0" w:line="279" w:lineRule="auto"/>
        <w:ind w:left="117"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ГРП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ед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;</w:t>
      </w:r>
    </w:p>
    <w:p w14:paraId="18BC967C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13"/>
        </w:tabs>
        <w:spacing w:before="0" w:line="279" w:lineRule="auto"/>
        <w:ind w:left="117"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оч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ог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г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адіння тиску на </w:t>
      </w:r>
      <w:r w:rsidRPr="00530A7A">
        <w:rPr>
          <w:color w:val="1E1916"/>
          <w:spacing w:val="-1"/>
          <w:lang w:val="uk-UA"/>
        </w:rPr>
        <w:t>фільтрі;</w:t>
      </w:r>
    </w:p>
    <w:p w14:paraId="15E5C447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spacing w:before="0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ем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пу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ейнера;</w:t>
      </w:r>
    </w:p>
    <w:p w14:paraId="2AA7983C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тистатични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іскр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</w:p>
    <w:p w14:paraId="7A87F15D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50"/>
          <w:pgSz w:w="11920" w:h="16840"/>
          <w:pgMar w:top="880" w:right="760" w:bottom="1120" w:left="1300" w:header="693" w:footer="920" w:gutter="0"/>
          <w:cols w:space="720"/>
        </w:sectPr>
      </w:pPr>
    </w:p>
    <w:p w14:paraId="4C436622" w14:textId="77777777" w:rsidR="00EE5F55" w:rsidRPr="00530A7A" w:rsidRDefault="00EE5F55">
      <w:pPr>
        <w:spacing w:before="11"/>
        <w:rPr>
          <w:rFonts w:ascii="Arial" w:eastAsia="Arial" w:hAnsi="Arial" w:cs="Arial"/>
          <w:sz w:val="21"/>
          <w:szCs w:val="21"/>
          <w:lang w:val="uk-UA"/>
        </w:rPr>
      </w:pPr>
    </w:p>
    <w:p w14:paraId="50B20F2D" w14:textId="77777777" w:rsidR="00EE5F55" w:rsidRPr="00530A7A" w:rsidRDefault="000E2EB7">
      <w:pPr>
        <w:pStyle w:val="1"/>
        <w:ind w:left="50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ГРП, ГРПБ, </w:t>
      </w:r>
      <w:r w:rsidRPr="00530A7A">
        <w:rPr>
          <w:color w:val="1E1916"/>
          <w:spacing w:val="-1"/>
          <w:lang w:val="uk-UA"/>
        </w:rPr>
        <w:t>ШГРП,</w:t>
      </w:r>
      <w:r w:rsidRPr="00530A7A">
        <w:rPr>
          <w:color w:val="1E1916"/>
          <w:lang w:val="uk-UA"/>
        </w:rPr>
        <w:t xml:space="preserve"> ПГРП ТА ГРУ</w:t>
      </w:r>
    </w:p>
    <w:p w14:paraId="59FD0F9B" w14:textId="77777777" w:rsidR="00EE5F55" w:rsidRPr="00530A7A" w:rsidRDefault="000E2EB7">
      <w:pPr>
        <w:spacing w:before="65"/>
        <w:ind w:left="507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Загальні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дані</w:t>
      </w:r>
    </w:p>
    <w:p w14:paraId="5C4C9A7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8"/>
        </w:tabs>
        <w:spacing w:before="105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ГРП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ГРПБ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ШГРП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ПРГП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ГР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м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ступе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споживач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-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вищення тиску (регулятор, </w:t>
      </w:r>
      <w:r w:rsidRPr="00530A7A">
        <w:rPr>
          <w:color w:val="1E1916"/>
          <w:lang w:val="uk-UA"/>
        </w:rPr>
        <w:t>ЗСК</w:t>
      </w:r>
      <w:r w:rsidRPr="00530A7A">
        <w:rPr>
          <w:color w:val="1E1916"/>
          <w:spacing w:val="-1"/>
          <w:lang w:val="uk-UA"/>
        </w:rPr>
        <w:t xml:space="preserve"> та ЗЗК)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два ступені захисту від зниження тиску газу (регулятор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lang w:val="uk-UA"/>
        </w:rPr>
        <w:t>ЗЗК).</w:t>
      </w:r>
    </w:p>
    <w:p w14:paraId="01CF2D1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0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: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льтра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-запобіжн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г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ЗК)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/аб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г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-монітора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ї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-вимірюваль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 (дал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)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СК)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04026F81" w14:textId="77777777" w:rsidR="00EE5F55" w:rsidRPr="00530A7A" w:rsidRDefault="000E2EB7">
      <w:pPr>
        <w:pStyle w:val="a3"/>
        <w:spacing w:before="1" w:line="278" w:lineRule="auto"/>
        <w:ind w:right="106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Кількість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ліній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ПРГ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повинна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підстав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ї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пропускної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ості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.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.</w:t>
      </w:r>
    </w:p>
    <w:p w14:paraId="6C7C63A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4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ість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тьс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ю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єю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ідност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рервног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ва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ю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блю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ю.</w:t>
      </w:r>
    </w:p>
    <w:p w14:paraId="7B0812EA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ї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.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правност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еде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.</w:t>
      </w:r>
    </w:p>
    <w:p w14:paraId="7FCA857A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випадках:</w:t>
      </w:r>
    </w:p>
    <w:p w14:paraId="176F9DDF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72"/>
        </w:tabs>
        <w:spacing w:line="278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ван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и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упин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іод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ед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ламен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;</w:t>
      </w:r>
    </w:p>
    <w:p w14:paraId="300833ED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42"/>
        </w:tabs>
        <w:spacing w:before="1" w:line="278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закільцьованій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схем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а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трим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всіх </w:t>
      </w:r>
      <w:r w:rsidRPr="00530A7A">
        <w:rPr>
          <w:color w:val="1E1916"/>
          <w:spacing w:val="-1"/>
          <w:lang w:val="uk-UA"/>
        </w:rPr>
        <w:t>режим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споживання.</w:t>
      </w:r>
    </w:p>
    <w:p w14:paraId="45BCE29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0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ПРГП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йпас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імн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</w:t>
      </w:r>
      <w:r w:rsidR="00F12EB0">
        <w:rPr>
          <w:color w:val="1E1916"/>
          <w:spacing w:val="-1"/>
          <w:lang w:val="uk-UA"/>
        </w:rPr>
        <w:t>є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ою.</w:t>
      </w:r>
    </w:p>
    <w:p w14:paraId="7A4E80DD" w14:textId="77777777" w:rsidR="00EE5F55" w:rsidRPr="00530A7A" w:rsidRDefault="000E2EB7">
      <w:pPr>
        <w:pStyle w:val="1"/>
        <w:spacing w:before="88"/>
        <w:ind w:left="507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Систе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редук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 xml:space="preserve">тиску </w:t>
      </w:r>
      <w:r w:rsidRPr="00530A7A">
        <w:rPr>
          <w:color w:val="1E1916"/>
          <w:spacing w:val="-1"/>
          <w:lang w:val="uk-UA"/>
        </w:rPr>
        <w:t>газу</w:t>
      </w:r>
    </w:p>
    <w:p w14:paraId="30B2AAB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2"/>
        </w:tabs>
        <w:spacing w:before="105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Систем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ПРГ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тримува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ий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режим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м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нання.</w:t>
      </w:r>
    </w:p>
    <w:p w14:paraId="514B7E2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2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бір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ої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ост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ГР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им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ам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ктичним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у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ість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-20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583371F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0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0,6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05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ступенев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лідовним.</w:t>
      </w:r>
    </w:p>
    <w:p w14:paraId="48A6E0E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4"/>
        </w:tabs>
        <w:spacing w:before="68" w:line="278" w:lineRule="auto"/>
        <w:ind w:left="110" w:right="107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ГРПБ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з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одни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и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тиско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лінії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кількості:</w:t>
      </w:r>
    </w:p>
    <w:p w14:paraId="450DBF4D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spacing w:before="1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;</w:t>
      </w:r>
    </w:p>
    <w:p w14:paraId="3B70C337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.</w:t>
      </w:r>
    </w:p>
    <w:p w14:paraId="6FFDF17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4"/>
        </w:tabs>
        <w:spacing w:before="105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 xml:space="preserve">Для автоматичного включення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"/>
          <w:lang w:val="uk-UA"/>
        </w:rPr>
        <w:t xml:space="preserve"> роботу резервної лінії редукування резервний регулятор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аштову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иже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.</w:t>
      </w:r>
    </w:p>
    <w:p w14:paraId="7C245B6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58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ектн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г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н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икан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рівномірністю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спожива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пазон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-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</w:p>
    <w:p w14:paraId="19D4940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0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араметр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аштува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ч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мінальни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им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.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ПРГ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0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Па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7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Па.</w:t>
      </w:r>
    </w:p>
    <w:p w14:paraId="0B3ECCBF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34181D3" w14:textId="77777777" w:rsidR="00EE5F55" w:rsidRPr="00530A7A" w:rsidRDefault="00EE5F55">
      <w:pPr>
        <w:spacing w:before="11"/>
        <w:rPr>
          <w:rFonts w:ascii="Arial" w:eastAsia="Arial" w:hAnsi="Arial" w:cs="Arial"/>
          <w:sz w:val="21"/>
          <w:szCs w:val="21"/>
          <w:lang w:val="uk-UA"/>
        </w:rPr>
      </w:pPr>
    </w:p>
    <w:p w14:paraId="031E253E" w14:textId="77777777" w:rsidR="00EE5F55" w:rsidRPr="00530A7A" w:rsidRDefault="000E2EB7">
      <w:pPr>
        <w:pStyle w:val="1"/>
        <w:ind w:left="514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Система</w:t>
      </w:r>
      <w:r w:rsidRPr="00530A7A">
        <w:rPr>
          <w:color w:val="1E1916"/>
          <w:spacing w:val="-2"/>
          <w:lang w:val="uk-UA"/>
        </w:rPr>
        <w:t xml:space="preserve"> захист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ід </w:t>
      </w:r>
      <w:r w:rsidRPr="00530A7A">
        <w:rPr>
          <w:color w:val="1E1916"/>
          <w:spacing w:val="-1"/>
          <w:lang w:val="uk-UA"/>
        </w:rPr>
        <w:t>підвищ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тиску</w:t>
      </w:r>
    </w:p>
    <w:p w14:paraId="368767B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3"/>
        </w:tabs>
        <w:spacing w:before="105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ог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м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ит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рипустим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прав-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.</w:t>
      </w:r>
    </w:p>
    <w:p w14:paraId="03A3683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55"/>
        </w:tabs>
        <w:spacing w:before="68" w:line="278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:</w:t>
      </w:r>
    </w:p>
    <w:p w14:paraId="2EE1DEC6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-регулятор-моніто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К;</w:t>
      </w:r>
    </w:p>
    <w:p w14:paraId="2A2C0EC6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СК.</w:t>
      </w:r>
    </w:p>
    <w:p w14:paraId="773F8849" w14:textId="77777777" w:rsidR="00EE5F55" w:rsidRPr="00530A7A" w:rsidRDefault="000E2EB7">
      <w:pPr>
        <w:pStyle w:val="a3"/>
        <w:spacing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уп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:</w:t>
      </w:r>
    </w:p>
    <w:p w14:paraId="5B5C47DD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максималь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к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і;</w:t>
      </w:r>
    </w:p>
    <w:p w14:paraId="7E3DC020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1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.</w:t>
      </w:r>
    </w:p>
    <w:p w14:paraId="2200797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0"/>
        </w:tabs>
        <w:spacing w:before="105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егулятори-монітор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ют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газ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и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ють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в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(ТЕС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и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рервним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клом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оловні ПРГ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населених </w:t>
      </w:r>
      <w:r w:rsidRPr="00530A7A">
        <w:rPr>
          <w:color w:val="1E1916"/>
          <w:spacing w:val="-1"/>
          <w:lang w:val="uk-UA"/>
        </w:rPr>
        <w:t>пунктів).</w:t>
      </w:r>
    </w:p>
    <w:p w14:paraId="0740D58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8"/>
        <w:ind w:left="981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ЗЗК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систем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.</w:t>
      </w:r>
    </w:p>
    <w:p w14:paraId="5D4C42D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4"/>
        </w:tabs>
        <w:spacing w:before="105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СК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о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як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ий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ступінь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lang w:val="uk-UA"/>
        </w:rPr>
        <w:t xml:space="preserve"> в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підвищеног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тиску.</w:t>
      </w:r>
    </w:p>
    <w:p w14:paraId="51ADA8D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1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араметр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аштуванн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ог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ом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упного:</w:t>
      </w:r>
    </w:p>
    <w:p w14:paraId="0E3345C8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47"/>
        </w:tabs>
        <w:spacing w:before="1" w:line="278" w:lineRule="auto"/>
        <w:ind w:left="117"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аксимальний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й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MOP)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м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в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DP);</w:t>
      </w:r>
    </w:p>
    <w:p w14:paraId="6008BEEE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1"/>
        </w:tabs>
        <w:spacing w:before="1" w:line="278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MOP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меншог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MOP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нятного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споживання;</w:t>
      </w:r>
    </w:p>
    <w:p w14:paraId="4A918FEB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30"/>
        </w:tabs>
        <w:spacing w:before="1" w:line="278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працюва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енн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ковог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го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мчасовог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г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TOP)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г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ковог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MIP)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9</w:t>
      </w:r>
    </w:p>
    <w:p w14:paraId="4D4B13F2" w14:textId="77777777" w:rsidR="00EE5F55" w:rsidRPr="00530A7A" w:rsidRDefault="000E2EB7">
      <w:pPr>
        <w:pStyle w:val="1"/>
        <w:spacing w:before="88"/>
        <w:ind w:left="11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9</w:t>
      </w:r>
    </w:p>
    <w:p w14:paraId="54490221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2409"/>
        <w:gridCol w:w="2404"/>
        <w:gridCol w:w="2404"/>
        <w:gridCol w:w="2411"/>
      </w:tblGrid>
      <w:tr w:rsidR="00EE5F55" w:rsidRPr="00DE2850" w14:paraId="2B4009C4" w14:textId="77777777">
        <w:trPr>
          <w:trHeight w:hRule="exact" w:val="625"/>
        </w:trPr>
        <w:tc>
          <w:tcPr>
            <w:tcW w:w="240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0FE39651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lang w:val="uk-UA"/>
              </w:rPr>
            </w:pPr>
          </w:p>
          <w:p w14:paraId="290A4B3D" w14:textId="77777777" w:rsidR="00EE5F55" w:rsidRPr="00530A7A" w:rsidRDefault="000E2EB7">
            <w:pPr>
              <w:pStyle w:val="TableParagraph"/>
              <w:spacing w:line="248" w:lineRule="auto"/>
              <w:ind w:left="347" w:right="342" w:firstLine="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Тиск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хідному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Па</w:t>
            </w:r>
          </w:p>
        </w:tc>
        <w:tc>
          <w:tcPr>
            <w:tcW w:w="2404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0AF52447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lang w:val="uk-UA"/>
              </w:rPr>
            </w:pPr>
          </w:p>
          <w:p w14:paraId="797D6559" w14:textId="77777777" w:rsidR="00EE5F55" w:rsidRPr="00530A7A" w:rsidRDefault="000E2EB7">
            <w:pPr>
              <w:pStyle w:val="TableParagraph"/>
              <w:spacing w:line="248" w:lineRule="auto"/>
              <w:ind w:left="465" w:right="464" w:hanging="1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іковий рівень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боч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у</w:t>
            </w:r>
          </w:p>
        </w:tc>
        <w:tc>
          <w:tcPr>
            <w:tcW w:w="4814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A5F1F4" w14:textId="77777777" w:rsidR="00EE5F55" w:rsidRPr="00530A7A" w:rsidRDefault="000E2EB7">
            <w:pPr>
              <w:pStyle w:val="TableParagraph"/>
              <w:spacing w:before="73" w:line="248" w:lineRule="auto"/>
              <w:ind w:left="782" w:right="289" w:hanging="49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арамет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лашт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исте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хисту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вище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тиску, не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ше</w:t>
            </w:r>
          </w:p>
        </w:tc>
      </w:tr>
      <w:tr w:rsidR="00EE5F55" w:rsidRPr="00530A7A" w14:paraId="53642B0C" w14:textId="77777777">
        <w:trPr>
          <w:trHeight w:hRule="exact" w:val="370"/>
        </w:trPr>
        <w:tc>
          <w:tcPr>
            <w:tcW w:w="240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C35BCD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4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A598C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E29A7B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TOP</w:t>
            </w:r>
          </w:p>
        </w:tc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4D1D27" w14:textId="77777777" w:rsidR="00EE5F55" w:rsidRPr="00530A7A" w:rsidRDefault="000E2EB7">
            <w:pPr>
              <w:pStyle w:val="TableParagraph"/>
              <w:spacing w:before="6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MIP</w:t>
            </w:r>
          </w:p>
        </w:tc>
      </w:tr>
      <w:tr w:rsidR="00EE5F55" w:rsidRPr="00530A7A" w14:paraId="7E53C1F2" w14:textId="77777777">
        <w:trPr>
          <w:trHeight w:hRule="exact" w:val="340"/>
        </w:trPr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D448F2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5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&lt;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FF40BC" w14:textId="77777777" w:rsidR="00EE5F55" w:rsidRPr="00530A7A" w:rsidRDefault="000E2EB7">
            <w:pPr>
              <w:pStyle w:val="TableParagraph"/>
              <w:spacing w:before="78"/>
              <w:ind w:left="66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050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  <w:tc>
          <w:tcPr>
            <w:tcW w:w="2404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1633773" w14:textId="77777777" w:rsidR="00EE5F55" w:rsidRPr="00530A7A" w:rsidRDefault="00EE5F55">
            <w:pPr>
              <w:pStyle w:val="TableParagraph"/>
              <w:spacing w:before="7"/>
              <w:rPr>
                <w:rFonts w:ascii="Arial" w:eastAsia="Arial" w:hAnsi="Arial" w:cs="Arial"/>
                <w:b/>
                <w:bCs/>
                <w:sz w:val="21"/>
                <w:szCs w:val="21"/>
                <w:lang w:val="uk-UA"/>
              </w:rPr>
            </w:pPr>
          </w:p>
          <w:p w14:paraId="165317BD" w14:textId="77777777" w:rsidR="00EE5F55" w:rsidRPr="00530A7A" w:rsidRDefault="000E2EB7">
            <w:pPr>
              <w:pStyle w:val="TableParagraph"/>
              <w:ind w:left="78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2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  <w:tc>
          <w:tcPr>
            <w:tcW w:w="240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0CC262CA" w14:textId="77777777" w:rsidR="00EE5F55" w:rsidRPr="00530A7A" w:rsidRDefault="00EE5F55">
            <w:pPr>
              <w:pStyle w:val="TableParagraph"/>
              <w:spacing w:before="7"/>
              <w:rPr>
                <w:rFonts w:ascii="Arial" w:eastAsia="Arial" w:hAnsi="Arial" w:cs="Arial"/>
                <w:b/>
                <w:bCs/>
                <w:sz w:val="21"/>
                <w:szCs w:val="21"/>
                <w:lang w:val="uk-UA"/>
              </w:rPr>
            </w:pPr>
          </w:p>
          <w:p w14:paraId="18548A8B" w14:textId="77777777" w:rsidR="00EE5F55" w:rsidRPr="00530A7A" w:rsidRDefault="000E2EB7">
            <w:pPr>
              <w:pStyle w:val="TableParagraph"/>
              <w:ind w:left="78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3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</w:tr>
      <w:tr w:rsidR="00EE5F55" w:rsidRPr="00530A7A" w14:paraId="7693D8E1" w14:textId="77777777">
        <w:trPr>
          <w:trHeight w:hRule="exact" w:val="340"/>
        </w:trPr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445DBE" w14:textId="77777777" w:rsidR="00EE5F55" w:rsidRPr="00530A7A" w:rsidRDefault="000E2EB7">
            <w:pPr>
              <w:pStyle w:val="TableParagraph"/>
              <w:spacing w:before="64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0,3</w:t>
            </w:r>
            <w:r w:rsidRPr="00530A7A">
              <w:rPr>
                <w:rFonts w:ascii="Arial" w:eastAsia="Arial" w:hAnsi="Arial" w:cs="Arial"/>
                <w:color w:val="1E1916"/>
                <w:spacing w:val="-23"/>
                <w:w w:val="11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10"/>
                <w:sz w:val="21"/>
                <w:szCs w:val="21"/>
                <w:lang w:val="uk-UA"/>
              </w:rPr>
              <w:t>&lt;</w:t>
            </w:r>
            <w:r w:rsidRPr="00530A7A">
              <w:rPr>
                <w:rFonts w:ascii="Arial" w:eastAsia="Arial" w:hAnsi="Arial" w:cs="Arial"/>
                <w:color w:val="1E1916"/>
                <w:spacing w:val="-23"/>
                <w:w w:val="11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MOP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10"/>
                <w:sz w:val="21"/>
                <w:szCs w:val="21"/>
                <w:lang w:val="uk-UA"/>
              </w:rPr>
              <w:t xml:space="preserve"> </w:t>
            </w:r>
            <w:r w:rsidR="00F12EB0">
              <w:rPr>
                <w:rFonts w:ascii="Arial" w:eastAsia="Symbol" w:hAnsi="Arial" w:cs="Arial"/>
                <w:color w:val="1E1916"/>
                <w:w w:val="200"/>
                <w:sz w:val="21"/>
                <w:szCs w:val="21"/>
                <w:lang w:val="uk-UA"/>
              </w:rPr>
              <w:t>≤</w:t>
            </w:r>
            <w:r w:rsidRPr="00530A7A">
              <w:rPr>
                <w:rFonts w:ascii="Symbol" w:eastAsia="Symbol" w:hAnsi="Symbol" w:cs="Symbol"/>
                <w:color w:val="1E1916"/>
                <w:spacing w:val="-60"/>
                <w:w w:val="200"/>
                <w:sz w:val="21"/>
                <w:szCs w:val="21"/>
                <w:lang w:val="uk-UA"/>
              </w:rPr>
              <w:t>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0,5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CD338A" w14:textId="77777777" w:rsidR="00EE5F55" w:rsidRPr="00530A7A" w:rsidRDefault="000E2EB7">
            <w:pPr>
              <w:pStyle w:val="TableParagraph"/>
              <w:spacing w:before="78"/>
              <w:ind w:left="66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075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  <w:tc>
          <w:tcPr>
            <w:tcW w:w="2404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3F162B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422BB7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56AC29F9" w14:textId="77777777">
        <w:trPr>
          <w:trHeight w:hRule="exact" w:val="340"/>
        </w:trPr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F421EE" w14:textId="77777777" w:rsidR="00EE5F55" w:rsidRPr="00530A7A" w:rsidRDefault="000E2EB7">
            <w:pPr>
              <w:pStyle w:val="TableParagraph"/>
              <w:spacing w:before="64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0,2</w:t>
            </w:r>
            <w:r w:rsidRPr="00530A7A">
              <w:rPr>
                <w:rFonts w:ascii="Arial" w:eastAsia="Arial" w:hAnsi="Arial" w:cs="Arial"/>
                <w:color w:val="1E1916"/>
                <w:spacing w:val="-23"/>
                <w:w w:val="11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10"/>
                <w:sz w:val="21"/>
                <w:szCs w:val="21"/>
                <w:lang w:val="uk-UA"/>
              </w:rPr>
              <w:t>&lt;</w:t>
            </w:r>
            <w:r w:rsidRPr="00530A7A">
              <w:rPr>
                <w:rFonts w:ascii="Arial" w:eastAsia="Arial" w:hAnsi="Arial" w:cs="Arial"/>
                <w:color w:val="1E1916"/>
                <w:spacing w:val="-23"/>
                <w:w w:val="11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MOP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10"/>
                <w:sz w:val="21"/>
                <w:szCs w:val="21"/>
                <w:lang w:val="uk-UA"/>
              </w:rPr>
              <w:t xml:space="preserve"> </w:t>
            </w:r>
            <w:r w:rsidR="00F12EB0">
              <w:rPr>
                <w:rFonts w:ascii="Arial" w:eastAsia="Symbol" w:hAnsi="Arial" w:cs="Arial"/>
                <w:color w:val="1E1916"/>
                <w:w w:val="200"/>
                <w:sz w:val="21"/>
                <w:szCs w:val="21"/>
                <w:lang w:val="uk-UA"/>
              </w:rPr>
              <w:t>≤</w:t>
            </w:r>
            <w:r w:rsidRPr="00530A7A">
              <w:rPr>
                <w:rFonts w:ascii="Symbol" w:eastAsia="Symbol" w:hAnsi="Symbol" w:cs="Symbol"/>
                <w:color w:val="1E1916"/>
                <w:spacing w:val="-60"/>
                <w:w w:val="200"/>
                <w:sz w:val="21"/>
                <w:szCs w:val="21"/>
                <w:lang w:val="uk-UA"/>
              </w:rPr>
              <w:t>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0,3</w:t>
            </w:r>
          </w:p>
        </w:tc>
        <w:tc>
          <w:tcPr>
            <w:tcW w:w="2404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50C67A6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952C48A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274ADD64" w14:textId="77777777" w:rsidR="00EE5F55" w:rsidRPr="00530A7A" w:rsidRDefault="000E2EB7">
            <w:pPr>
              <w:pStyle w:val="TableParagraph"/>
              <w:ind w:left="66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125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1C1772" w14:textId="77777777" w:rsidR="00EE5F55" w:rsidRPr="00530A7A" w:rsidRDefault="000E2EB7">
            <w:pPr>
              <w:pStyle w:val="TableParagraph"/>
              <w:spacing w:before="78"/>
              <w:ind w:left="78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3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BC739E" w14:textId="77777777" w:rsidR="00EE5F55" w:rsidRPr="00530A7A" w:rsidRDefault="000E2EB7">
            <w:pPr>
              <w:pStyle w:val="TableParagraph"/>
              <w:spacing w:before="78"/>
              <w:ind w:left="78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4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</w:tr>
      <w:tr w:rsidR="00EE5F55" w:rsidRPr="00530A7A" w14:paraId="30ADF172" w14:textId="77777777">
        <w:trPr>
          <w:trHeight w:hRule="exact" w:val="340"/>
        </w:trPr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D30A6D" w14:textId="77777777" w:rsidR="00EE5F55" w:rsidRPr="00530A7A" w:rsidRDefault="000E2EB7">
            <w:pPr>
              <w:pStyle w:val="TableParagraph"/>
              <w:spacing w:before="64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0,01</w:t>
            </w:r>
            <w:r w:rsidRPr="00530A7A">
              <w:rPr>
                <w:rFonts w:ascii="Arial" w:eastAsia="Arial" w:hAnsi="Arial" w:cs="Arial"/>
                <w:color w:val="1E1916"/>
                <w:spacing w:val="-26"/>
                <w:w w:val="11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10"/>
                <w:sz w:val="21"/>
                <w:szCs w:val="21"/>
                <w:lang w:val="uk-UA"/>
              </w:rPr>
              <w:t>&lt;</w:t>
            </w:r>
            <w:r w:rsidRPr="00530A7A">
              <w:rPr>
                <w:rFonts w:ascii="Arial" w:eastAsia="Arial" w:hAnsi="Arial" w:cs="Arial"/>
                <w:color w:val="1E1916"/>
                <w:spacing w:val="-25"/>
                <w:w w:val="11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MOP</w:t>
            </w:r>
            <w:r w:rsidRPr="00530A7A">
              <w:rPr>
                <w:rFonts w:ascii="Arial" w:eastAsia="Arial" w:hAnsi="Arial" w:cs="Arial"/>
                <w:color w:val="1E1916"/>
                <w:spacing w:val="-24"/>
                <w:w w:val="110"/>
                <w:sz w:val="21"/>
                <w:szCs w:val="21"/>
                <w:lang w:val="uk-UA"/>
              </w:rPr>
              <w:t xml:space="preserve"> </w:t>
            </w:r>
            <w:r w:rsidR="00E135E4">
              <w:rPr>
                <w:rFonts w:ascii="Arial" w:eastAsia="Symbol" w:hAnsi="Arial" w:cs="Arial"/>
                <w:color w:val="1E1916"/>
                <w:w w:val="200"/>
                <w:sz w:val="21"/>
                <w:szCs w:val="21"/>
                <w:lang w:val="uk-UA"/>
              </w:rPr>
              <w:t>≤</w:t>
            </w:r>
            <w:r w:rsidRPr="00530A7A">
              <w:rPr>
                <w:rFonts w:ascii="Symbol" w:eastAsia="Symbol" w:hAnsi="Symbol" w:cs="Symbol"/>
                <w:color w:val="1E1916"/>
                <w:spacing w:val="-63"/>
                <w:w w:val="200"/>
                <w:sz w:val="21"/>
                <w:szCs w:val="21"/>
                <w:lang w:val="uk-UA"/>
              </w:rPr>
              <w:t>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0,2</w:t>
            </w:r>
          </w:p>
        </w:tc>
        <w:tc>
          <w:tcPr>
            <w:tcW w:w="2404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2C43D0B0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4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0A9C8A7" w14:textId="77777777" w:rsidR="00EE5F55" w:rsidRPr="00530A7A" w:rsidRDefault="00EE5F55">
            <w:pPr>
              <w:pStyle w:val="TableParagraph"/>
              <w:spacing w:before="7"/>
              <w:rPr>
                <w:rFonts w:ascii="Arial" w:eastAsia="Arial" w:hAnsi="Arial" w:cs="Arial"/>
                <w:b/>
                <w:bCs/>
                <w:sz w:val="21"/>
                <w:szCs w:val="21"/>
                <w:lang w:val="uk-UA"/>
              </w:rPr>
            </w:pPr>
          </w:p>
          <w:p w14:paraId="4C838AE7" w14:textId="77777777" w:rsidR="00EE5F55" w:rsidRPr="00530A7A" w:rsidRDefault="000E2EB7">
            <w:pPr>
              <w:pStyle w:val="TableParagraph"/>
              <w:ind w:left="78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  <w:tc>
          <w:tcPr>
            <w:tcW w:w="240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6D74B0C2" w14:textId="77777777" w:rsidR="00EE5F55" w:rsidRPr="00530A7A" w:rsidRDefault="000E2EB7">
            <w:pPr>
              <w:pStyle w:val="TableParagraph"/>
              <w:spacing w:before="215"/>
              <w:ind w:left="624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75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  <w:r w:rsidRPr="00530A7A">
              <w:rPr>
                <w:rFonts w:asci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position w:val="8"/>
                <w:sz w:val="16"/>
                <w:lang w:val="uk-UA"/>
              </w:rPr>
              <w:t>1)</w:t>
            </w:r>
          </w:p>
        </w:tc>
      </w:tr>
      <w:tr w:rsidR="00EE5F55" w:rsidRPr="00530A7A" w14:paraId="3370F2FB" w14:textId="77777777">
        <w:trPr>
          <w:trHeight w:hRule="exact" w:val="340"/>
        </w:trPr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147CB5" w14:textId="77777777" w:rsidR="00EE5F55" w:rsidRPr="00530A7A" w:rsidRDefault="000E2EB7">
            <w:pPr>
              <w:pStyle w:val="TableParagraph"/>
              <w:spacing w:before="64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0,005</w:t>
            </w:r>
            <w:r w:rsidRPr="00530A7A">
              <w:rPr>
                <w:rFonts w:ascii="Arial" w:eastAsia="Arial" w:hAnsi="Arial" w:cs="Arial"/>
                <w:color w:val="1E1916"/>
                <w:spacing w:val="-31"/>
                <w:w w:val="11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10"/>
                <w:sz w:val="21"/>
                <w:szCs w:val="21"/>
                <w:lang w:val="uk-UA"/>
              </w:rPr>
              <w:t>&lt;</w:t>
            </w:r>
            <w:r w:rsidRPr="00530A7A">
              <w:rPr>
                <w:rFonts w:ascii="Arial" w:eastAsia="Arial" w:hAnsi="Arial" w:cs="Arial"/>
                <w:color w:val="1E1916"/>
                <w:spacing w:val="-30"/>
                <w:w w:val="11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MOP</w:t>
            </w:r>
            <w:r w:rsidRPr="00530A7A">
              <w:rPr>
                <w:rFonts w:ascii="Arial" w:eastAsia="Arial" w:hAnsi="Arial" w:cs="Arial"/>
                <w:color w:val="1E1916"/>
                <w:spacing w:val="-30"/>
                <w:w w:val="110"/>
                <w:sz w:val="21"/>
                <w:szCs w:val="21"/>
                <w:lang w:val="uk-UA"/>
              </w:rPr>
              <w:t xml:space="preserve"> </w:t>
            </w:r>
            <w:r w:rsidR="00E135E4">
              <w:rPr>
                <w:rFonts w:ascii="Arial" w:eastAsia="Symbol" w:hAnsi="Arial" w:cs="Arial"/>
                <w:color w:val="1E1916"/>
                <w:w w:val="200"/>
                <w:sz w:val="21"/>
                <w:szCs w:val="21"/>
                <w:lang w:val="uk-UA"/>
              </w:rPr>
              <w:t>≤</w:t>
            </w:r>
            <w:r w:rsidRPr="00530A7A">
              <w:rPr>
                <w:rFonts w:ascii="Symbol" w:eastAsia="Symbol" w:hAnsi="Symbol" w:cs="Symbol"/>
                <w:color w:val="1E1916"/>
                <w:spacing w:val="-68"/>
                <w:w w:val="200"/>
                <w:sz w:val="21"/>
                <w:szCs w:val="21"/>
                <w:lang w:val="uk-UA"/>
              </w:rPr>
              <w:t>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0,01</w:t>
            </w:r>
          </w:p>
        </w:tc>
        <w:tc>
          <w:tcPr>
            <w:tcW w:w="2404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00DA82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4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CB9442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035215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6C383AA2" w14:textId="77777777">
        <w:trPr>
          <w:trHeight w:hRule="exact" w:val="340"/>
        </w:trPr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264AB3" w14:textId="77777777" w:rsidR="00EE5F55" w:rsidRPr="00530A7A" w:rsidRDefault="000E2EB7">
            <w:pPr>
              <w:pStyle w:val="TableParagraph"/>
              <w:spacing w:before="64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w w:val="110"/>
                <w:sz w:val="21"/>
                <w:szCs w:val="21"/>
                <w:lang w:val="uk-UA"/>
              </w:rPr>
              <w:t>MOP</w:t>
            </w:r>
            <w:r w:rsidRPr="00530A7A">
              <w:rPr>
                <w:rFonts w:ascii="Arial" w:eastAsia="Arial" w:hAnsi="Arial" w:cs="Arial"/>
                <w:color w:val="1E1916"/>
                <w:spacing w:val="-33"/>
                <w:w w:val="110"/>
                <w:sz w:val="21"/>
                <w:szCs w:val="21"/>
                <w:lang w:val="uk-UA"/>
              </w:rPr>
              <w:t xml:space="preserve"> </w:t>
            </w:r>
            <w:r w:rsidR="00E135E4">
              <w:rPr>
                <w:rFonts w:ascii="Arial" w:eastAsia="Symbol" w:hAnsi="Arial" w:cs="Arial"/>
                <w:color w:val="1E1916"/>
                <w:w w:val="200"/>
                <w:sz w:val="21"/>
                <w:szCs w:val="21"/>
                <w:lang w:val="uk-UA"/>
              </w:rPr>
              <w:t>≤</w:t>
            </w:r>
            <w:r w:rsidRPr="00530A7A">
              <w:rPr>
                <w:rFonts w:ascii="Symbol" w:eastAsia="Symbol" w:hAnsi="Symbol" w:cs="Symbol"/>
                <w:color w:val="1E1916"/>
                <w:spacing w:val="-70"/>
                <w:w w:val="200"/>
                <w:sz w:val="21"/>
                <w:szCs w:val="21"/>
                <w:lang w:val="uk-UA"/>
              </w:rPr>
              <w:t>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0,005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0C5B64" w14:textId="77777777" w:rsidR="00EE5F55" w:rsidRPr="00530A7A" w:rsidRDefault="000E2EB7">
            <w:pPr>
              <w:pStyle w:val="TableParagraph"/>
              <w:spacing w:before="78"/>
              <w:ind w:left="66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125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41AE52B" w14:textId="77777777" w:rsidR="00EE5F55" w:rsidRPr="00530A7A" w:rsidRDefault="000E2EB7">
            <w:pPr>
              <w:pStyle w:val="TableParagraph"/>
              <w:spacing w:before="78"/>
              <w:ind w:left="78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D6744C" w14:textId="77777777" w:rsidR="00EE5F55" w:rsidRPr="00530A7A" w:rsidRDefault="000E2EB7">
            <w:pPr>
              <w:pStyle w:val="TableParagraph"/>
              <w:spacing w:before="35"/>
              <w:ind w:left="682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  <w:r w:rsidRPr="00530A7A">
              <w:rPr>
                <w:rFonts w:asci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position w:val="9"/>
                <w:sz w:val="16"/>
                <w:lang w:val="uk-UA"/>
              </w:rPr>
              <w:t>2)</w:t>
            </w:r>
          </w:p>
        </w:tc>
      </w:tr>
      <w:tr w:rsidR="00EE5F55" w:rsidRPr="00DE2850" w14:paraId="655D3EEE" w14:textId="77777777">
        <w:trPr>
          <w:trHeight w:hRule="exact" w:val="2557"/>
        </w:trPr>
        <w:tc>
          <w:tcPr>
            <w:tcW w:w="9628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2E4D71" w14:textId="77777777" w:rsidR="00EE5F55" w:rsidRPr="00530A7A" w:rsidRDefault="000E2EB7">
            <w:pPr>
              <w:pStyle w:val="TableParagraph"/>
              <w:spacing w:before="59" w:line="257" w:lineRule="auto"/>
              <w:ind w:left="340" w:right="52" w:hanging="284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position w:val="6"/>
                <w:sz w:val="14"/>
                <w:lang w:val="uk-UA"/>
              </w:rPr>
              <w:t>1)</w:t>
            </w:r>
            <w:r w:rsidRPr="00530A7A">
              <w:rPr>
                <w:rFonts w:ascii="Arial" w:hAnsi="Arial"/>
                <w:color w:val="1E1916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23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араметри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налаштування технічних пристроїв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системи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захисту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ідвищеного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тиску слід приймати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без</w:t>
            </w:r>
            <w:r w:rsidRPr="00530A7A">
              <w:rPr>
                <w:rFonts w:ascii="Arial" w:hAnsi="Arial"/>
                <w:color w:val="1E1916"/>
                <w:spacing w:val="6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рахування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плюсового допуску,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який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повідає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точності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спрацювання.</w:t>
            </w:r>
          </w:p>
          <w:p w14:paraId="3F5DB3CE" w14:textId="77777777" w:rsidR="00EE5F55" w:rsidRPr="00530A7A" w:rsidRDefault="000E2EB7">
            <w:pPr>
              <w:pStyle w:val="TableParagraph"/>
              <w:spacing w:before="25" w:line="255" w:lineRule="auto"/>
              <w:ind w:left="340" w:right="53" w:hanging="284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2"/>
                <w:w w:val="105"/>
                <w:position w:val="6"/>
                <w:sz w:val="14"/>
                <w:szCs w:val="14"/>
                <w:lang w:val="uk-UA"/>
              </w:rPr>
              <w:t>2)</w:t>
            </w:r>
            <w:r w:rsidRPr="00530A7A">
              <w:rPr>
                <w:rFonts w:ascii="Arial" w:eastAsia="Arial" w:hAnsi="Arial" w:cs="Arial"/>
                <w:color w:val="1E1916"/>
                <w:spacing w:val="6"/>
                <w:w w:val="105"/>
                <w:position w:val="6"/>
                <w:sz w:val="14"/>
                <w:szCs w:val="14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Для</w:t>
            </w:r>
            <w:r w:rsidRPr="00530A7A">
              <w:rPr>
                <w:rFonts w:ascii="Arial" w:eastAsia="Arial" w:hAnsi="Arial" w:cs="Arial"/>
                <w:color w:val="1E1916"/>
                <w:spacing w:val="-36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DP</w:t>
            </w:r>
            <w:r w:rsidRPr="00530A7A">
              <w:rPr>
                <w:rFonts w:ascii="Arial" w:eastAsia="Arial" w:hAnsi="Arial" w:cs="Arial"/>
                <w:color w:val="1E1916"/>
                <w:spacing w:val="-37"/>
                <w:w w:val="105"/>
                <w:sz w:val="19"/>
                <w:szCs w:val="19"/>
                <w:lang w:val="uk-UA"/>
              </w:rPr>
              <w:t xml:space="preserve"> </w:t>
            </w:r>
            <w:r w:rsidR="00E135E4">
              <w:rPr>
                <w:rFonts w:ascii="Arial" w:eastAsia="Symbol" w:hAnsi="Arial" w:cs="Arial"/>
                <w:color w:val="1E1916"/>
                <w:w w:val="200"/>
                <w:sz w:val="21"/>
                <w:szCs w:val="21"/>
                <w:lang w:val="uk-UA"/>
              </w:rPr>
              <w:t>≤</w:t>
            </w:r>
            <w:r w:rsidRPr="00530A7A">
              <w:rPr>
                <w:rFonts w:ascii="Symbol" w:eastAsia="Symbol" w:hAnsi="Symbol" w:cs="Symbol"/>
                <w:color w:val="1E1916"/>
                <w:spacing w:val="-78"/>
                <w:w w:val="190"/>
                <w:sz w:val="19"/>
                <w:szCs w:val="19"/>
                <w:lang w:val="uk-UA"/>
              </w:rPr>
              <w:t>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0,01МПа</w:t>
            </w:r>
            <w:r w:rsidRPr="00530A7A">
              <w:rPr>
                <w:rFonts w:ascii="Arial" w:eastAsia="Arial" w:hAnsi="Arial" w:cs="Arial"/>
                <w:color w:val="1E1916"/>
                <w:spacing w:val="-36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MIP</w:t>
            </w:r>
            <w:r w:rsidRPr="00530A7A">
              <w:rPr>
                <w:rFonts w:ascii="Arial" w:eastAsia="Arial" w:hAnsi="Arial" w:cs="Arial"/>
                <w:color w:val="1E1916"/>
                <w:spacing w:val="-36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не</w:t>
            </w:r>
            <w:r w:rsidRPr="00530A7A">
              <w:rPr>
                <w:rFonts w:ascii="Arial" w:eastAsia="Arial" w:hAnsi="Arial" w:cs="Arial"/>
                <w:color w:val="1E1916"/>
                <w:spacing w:val="-36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повинні</w:t>
            </w:r>
            <w:r w:rsidRPr="00530A7A">
              <w:rPr>
                <w:rFonts w:ascii="Arial" w:eastAsia="Arial" w:hAnsi="Arial" w:cs="Arial"/>
                <w:color w:val="1E1916"/>
                <w:spacing w:val="-37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перевищувати</w:t>
            </w:r>
            <w:r w:rsidRPr="00530A7A">
              <w:rPr>
                <w:rFonts w:ascii="Arial" w:eastAsia="Arial" w:hAnsi="Arial" w:cs="Arial"/>
                <w:color w:val="1E1916"/>
                <w:spacing w:val="-37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TOP,</w:t>
            </w:r>
            <w:r w:rsidRPr="00530A7A">
              <w:rPr>
                <w:rFonts w:ascii="Arial" w:eastAsia="Arial" w:hAnsi="Arial" w:cs="Arial"/>
                <w:color w:val="1E1916"/>
                <w:spacing w:val="-36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якщо</w:t>
            </w:r>
            <w:r w:rsidRPr="00530A7A">
              <w:rPr>
                <w:rFonts w:ascii="Arial" w:eastAsia="Arial" w:hAnsi="Arial" w:cs="Arial"/>
                <w:color w:val="1E1916"/>
                <w:spacing w:val="-36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перед</w:t>
            </w:r>
            <w:r w:rsidRPr="00530A7A">
              <w:rPr>
                <w:rFonts w:ascii="Arial" w:eastAsia="Arial" w:hAnsi="Arial" w:cs="Arial"/>
                <w:color w:val="1E1916"/>
                <w:spacing w:val="-36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05"/>
                <w:sz w:val="19"/>
                <w:szCs w:val="19"/>
                <w:lang w:val="uk-UA"/>
              </w:rPr>
              <w:t>газовикористовуючим</w:t>
            </w:r>
            <w:r w:rsidRPr="00530A7A">
              <w:rPr>
                <w:rFonts w:ascii="Arial" w:eastAsia="Arial" w:hAnsi="Arial" w:cs="Arial"/>
                <w:color w:val="1E1916"/>
                <w:spacing w:val="2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обладнанням</w:t>
            </w:r>
            <w:r w:rsidRPr="00530A7A">
              <w:rPr>
                <w:rFonts w:ascii="Arial" w:eastAsia="Arial" w:hAnsi="Arial" w:cs="Arial"/>
                <w:color w:val="1E1916"/>
                <w:spacing w:val="-1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не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становлено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регулятори-стабілізатори.</w:t>
            </w:r>
          </w:p>
          <w:p w14:paraId="08C7B1D1" w14:textId="77777777" w:rsidR="00EE5F55" w:rsidRPr="00530A7A" w:rsidRDefault="000E2EB7">
            <w:pPr>
              <w:pStyle w:val="TableParagraph"/>
              <w:spacing w:before="44" w:line="261" w:lineRule="auto"/>
              <w:ind w:left="1218" w:right="54" w:hanging="116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Примітка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3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1.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MIP</w:t>
            </w:r>
            <w:r w:rsidRPr="00530A7A">
              <w:rPr>
                <w:rFonts w:ascii="Arial" w:eastAsia="Arial" w:hAnsi="Arial" w:cs="Arial"/>
                <w:color w:val="1E1916"/>
                <w:spacing w:val="4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ихідного</w:t>
            </w:r>
            <w:r w:rsidRPr="00530A7A">
              <w:rPr>
                <w:rFonts w:ascii="Arial" w:eastAsia="Arial" w:hAnsi="Arial" w:cs="Arial"/>
                <w:color w:val="1E1916"/>
                <w:spacing w:val="4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газопроводу</w:t>
            </w:r>
            <w:r w:rsidRPr="00530A7A">
              <w:rPr>
                <w:rFonts w:ascii="Arial" w:eastAsia="Arial" w:hAnsi="Arial" w:cs="Arial"/>
                <w:color w:val="1E1916"/>
                <w:spacing w:val="4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овинно</w:t>
            </w:r>
            <w:r w:rsidRPr="00530A7A">
              <w:rPr>
                <w:rFonts w:ascii="Arial" w:eastAsia="Arial" w:hAnsi="Arial" w:cs="Arial"/>
                <w:color w:val="1E1916"/>
                <w:spacing w:val="4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ути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не</w:t>
            </w:r>
            <w:r w:rsidRPr="00530A7A">
              <w:rPr>
                <w:rFonts w:ascii="Arial" w:eastAsia="Arial" w:hAnsi="Arial" w:cs="Arial"/>
                <w:color w:val="1E1916"/>
                <w:spacing w:val="4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ільше</w:t>
            </w:r>
            <w:r w:rsidRPr="00530A7A">
              <w:rPr>
                <w:rFonts w:ascii="Arial" w:eastAsia="Arial" w:hAnsi="Arial" w:cs="Arial"/>
                <w:color w:val="1E1916"/>
                <w:spacing w:val="4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0,015</w:t>
            </w:r>
            <w:r w:rsidRPr="00530A7A">
              <w:rPr>
                <w:rFonts w:ascii="Arial" w:eastAsia="Arial" w:hAnsi="Arial" w:cs="Arial"/>
                <w:color w:val="1E1916"/>
                <w:spacing w:val="4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МПа,</w:t>
            </w:r>
            <w:r w:rsidRPr="00530A7A">
              <w:rPr>
                <w:rFonts w:ascii="Arial" w:eastAsia="Arial" w:hAnsi="Arial" w:cs="Arial"/>
                <w:color w:val="1E1916"/>
                <w:spacing w:val="4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якщо</w:t>
            </w:r>
            <w:r w:rsidRPr="00530A7A">
              <w:rPr>
                <w:rFonts w:ascii="Arial" w:eastAsia="Arial" w:hAnsi="Arial" w:cs="Arial"/>
                <w:color w:val="1E1916"/>
                <w:spacing w:val="4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газовикористовуюче</w:t>
            </w:r>
            <w:r w:rsidRPr="00530A7A">
              <w:rPr>
                <w:rFonts w:ascii="Arial" w:eastAsia="Arial" w:hAnsi="Arial" w:cs="Arial"/>
                <w:color w:val="1E1916"/>
                <w:spacing w:val="6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обладнання</w:t>
            </w:r>
            <w:r w:rsidRPr="00530A7A">
              <w:rPr>
                <w:rFonts w:ascii="Arial" w:eastAsia="Arial" w:hAnsi="Arial" w:cs="Arial"/>
                <w:color w:val="1E1916"/>
                <w:spacing w:val="3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ипробувано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герметичність</w:t>
            </w:r>
            <w:r w:rsidRPr="00530A7A">
              <w:rPr>
                <w:rFonts w:ascii="Arial" w:eastAsia="Arial" w:hAnsi="Arial" w:cs="Arial"/>
                <w:color w:val="1E1916"/>
                <w:spacing w:val="3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0,015</w:t>
            </w:r>
            <w:r w:rsidRPr="00530A7A">
              <w:rPr>
                <w:rFonts w:ascii="Arial" w:eastAsia="Arial" w:hAnsi="Arial" w:cs="Arial"/>
                <w:color w:val="1E1916"/>
                <w:spacing w:val="3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МПа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ід’єднано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езпосередньо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9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ихідного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газопроводу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ПРГ.</w:t>
            </w:r>
          </w:p>
          <w:p w14:paraId="6FFD5971" w14:textId="77777777" w:rsidR="00EE5F55" w:rsidRPr="00530A7A" w:rsidRDefault="000E2EB7">
            <w:pPr>
              <w:pStyle w:val="TableParagraph"/>
              <w:spacing w:before="39" w:line="258" w:lineRule="auto"/>
              <w:ind w:left="1218" w:right="54" w:hanging="116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3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2.</w:t>
            </w:r>
            <w:r w:rsidRPr="00530A7A">
              <w:rPr>
                <w:rFonts w:ascii="Arial" w:hAnsi="Arial"/>
                <w:b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pacing w:val="3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утності</w:t>
            </w:r>
            <w:r w:rsidRPr="00530A7A">
              <w:rPr>
                <w:rFonts w:ascii="Arial" w:hAnsi="Arial"/>
                <w:color w:val="1E1916"/>
                <w:spacing w:val="3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еобхідності</w:t>
            </w:r>
            <w:r w:rsidRPr="00530A7A">
              <w:rPr>
                <w:rFonts w:ascii="Arial" w:hAnsi="Arial"/>
                <w:color w:val="1E1916"/>
                <w:spacing w:val="3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лаштування</w:t>
            </w:r>
            <w:r w:rsidRPr="00530A7A">
              <w:rPr>
                <w:rFonts w:ascii="Arial" w:hAnsi="Arial"/>
                <w:color w:val="1E1916"/>
                <w:spacing w:val="3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истрою</w:t>
            </w:r>
            <w:r w:rsidRPr="00530A7A">
              <w:rPr>
                <w:rFonts w:ascii="Arial" w:hAnsi="Arial"/>
                <w:color w:val="1E1916"/>
                <w:spacing w:val="3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езпеки</w:t>
            </w:r>
            <w:r w:rsidRPr="00530A7A">
              <w:rPr>
                <w:rFonts w:ascii="Arial" w:hAnsi="Arial"/>
                <w:color w:val="1E1916"/>
                <w:spacing w:val="3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TOP</w:t>
            </w:r>
            <w:r w:rsidRPr="00530A7A">
              <w:rPr>
                <w:rFonts w:ascii="Arial" w:hAnsi="Arial"/>
                <w:color w:val="1E1916"/>
                <w:spacing w:val="3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3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MIP</w:t>
            </w:r>
            <w:r w:rsidRPr="00530A7A">
              <w:rPr>
                <w:rFonts w:ascii="Arial" w:hAnsi="Arial"/>
                <w:color w:val="1E1916"/>
                <w:spacing w:val="3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ижче</w:t>
            </w:r>
            <w:r w:rsidRPr="00530A7A">
              <w:rPr>
                <w:rFonts w:ascii="Arial" w:hAnsi="Arial"/>
                <w:color w:val="1E1916"/>
                <w:spacing w:val="3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егулятора</w:t>
            </w:r>
            <w:r w:rsidRPr="00530A7A">
              <w:rPr>
                <w:rFonts w:ascii="Arial" w:hAnsi="Arial"/>
                <w:color w:val="1E1916"/>
                <w:spacing w:val="6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хідного</w:t>
            </w:r>
            <w:r w:rsidRPr="00530A7A">
              <w:rPr>
                <w:rFonts w:ascii="Arial" w:hAnsi="Arial"/>
                <w:color w:val="1E1916"/>
                <w:spacing w:val="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отоку</w:t>
            </w:r>
            <w:r w:rsidRPr="00530A7A">
              <w:rPr>
                <w:rFonts w:ascii="Arial" w:hAnsi="Arial"/>
                <w:color w:val="1E1916"/>
                <w:spacing w:val="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pacing w:val="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є</w:t>
            </w:r>
            <w:r w:rsidRPr="00530A7A">
              <w:rPr>
                <w:rFonts w:ascii="Arial" w:hAnsi="Arial"/>
                <w:color w:val="1E1916"/>
                <w:spacing w:val="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актуальним</w:t>
            </w:r>
            <w:r w:rsidRPr="00530A7A">
              <w:rPr>
                <w:rFonts w:ascii="Arial" w:hAnsi="Arial"/>
                <w:color w:val="1E1916"/>
                <w:spacing w:val="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газопроводу,</w:t>
            </w:r>
            <w:r w:rsidRPr="00530A7A">
              <w:rPr>
                <w:rFonts w:ascii="Arial" w:hAnsi="Arial"/>
                <w:color w:val="1E1916"/>
                <w:spacing w:val="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який</w:t>
            </w:r>
            <w:r w:rsidRPr="00530A7A">
              <w:rPr>
                <w:rFonts w:ascii="Arial" w:hAnsi="Arial"/>
                <w:color w:val="1E1916"/>
                <w:spacing w:val="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снащений</w:t>
            </w:r>
            <w:r w:rsidRPr="00530A7A">
              <w:rPr>
                <w:rFonts w:ascii="Arial" w:hAnsi="Arial"/>
                <w:color w:val="1E1916"/>
                <w:spacing w:val="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системами</w:t>
            </w:r>
            <w:r w:rsidRPr="00530A7A">
              <w:rPr>
                <w:rFonts w:ascii="Arial" w:hAnsi="Arial"/>
                <w:color w:val="1E1916"/>
                <w:spacing w:val="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егулювання</w:t>
            </w:r>
            <w:r w:rsidRPr="00530A7A">
              <w:rPr>
                <w:rFonts w:ascii="Arial" w:hAnsi="Arial"/>
                <w:color w:val="1E1916"/>
                <w:spacing w:val="7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тиску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з MOP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ще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регулятора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хідного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потоку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в межах до 0,01 МПа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ключно.</w:t>
            </w:r>
          </w:p>
        </w:tc>
      </w:tr>
    </w:tbl>
    <w:p w14:paraId="45442C78" w14:textId="77777777" w:rsidR="00EE5F55" w:rsidRPr="00530A7A" w:rsidRDefault="00EE5F55">
      <w:pPr>
        <w:spacing w:line="258" w:lineRule="auto"/>
        <w:jc w:val="both"/>
        <w:rPr>
          <w:rFonts w:ascii="Arial" w:eastAsia="Arial" w:hAnsi="Arial" w:cs="Arial"/>
          <w:sz w:val="19"/>
          <w:szCs w:val="19"/>
          <w:lang w:val="uk-UA"/>
        </w:rPr>
        <w:sectPr w:rsidR="00EE5F55" w:rsidRPr="00530A7A">
          <w:footerReference w:type="default" r:id="rId51"/>
          <w:pgSz w:w="11920" w:h="16840"/>
          <w:pgMar w:top="880" w:right="760" w:bottom="1120" w:left="1300" w:header="693" w:footer="920" w:gutter="0"/>
          <w:cols w:space="720"/>
        </w:sectPr>
      </w:pPr>
    </w:p>
    <w:p w14:paraId="636AC2AC" w14:textId="77777777" w:rsidR="00EE5F55" w:rsidRPr="00530A7A" w:rsidRDefault="00EE5F55">
      <w:pPr>
        <w:spacing w:before="3"/>
        <w:rPr>
          <w:rFonts w:ascii="Arial" w:eastAsia="Arial" w:hAnsi="Arial" w:cs="Arial"/>
          <w:b/>
          <w:bCs/>
          <w:sz w:val="23"/>
          <w:szCs w:val="23"/>
          <w:lang w:val="uk-UA"/>
        </w:rPr>
      </w:pPr>
    </w:p>
    <w:p w14:paraId="11BB1A7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66"/>
        <w:ind w:left="974" w:hanging="467"/>
        <w:rPr>
          <w:lang w:val="uk-UA"/>
        </w:rPr>
      </w:pPr>
      <w:r w:rsidRPr="00530A7A">
        <w:rPr>
          <w:color w:val="1E1916"/>
          <w:lang w:val="uk-UA"/>
        </w:rPr>
        <w:t xml:space="preserve">ЗЗК повинні відповідати </w:t>
      </w:r>
      <w:r w:rsidRPr="00530A7A">
        <w:rPr>
          <w:color w:val="1E1916"/>
          <w:spacing w:val="-1"/>
          <w:lang w:val="uk-UA"/>
        </w:rPr>
        <w:t>наступ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:</w:t>
      </w:r>
    </w:p>
    <w:p w14:paraId="51F37391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08"/>
        </w:tabs>
        <w:spacing w:line="293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параметр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цюв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в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MIP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лиці 9;</w:t>
      </w:r>
    </w:p>
    <w:p w14:paraId="03A552D4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41"/>
        </w:tabs>
        <w:spacing w:before="0" w:line="228" w:lineRule="exact"/>
        <w:ind w:left="740" w:hanging="233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ГР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ьої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</w:p>
    <w:p w14:paraId="786737A0" w14:textId="77777777" w:rsidR="00EE5F55" w:rsidRPr="00530A7A" w:rsidRDefault="000E2EB7">
      <w:pPr>
        <w:pStyle w:val="a3"/>
        <w:spacing w:before="5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;</w:t>
      </w:r>
    </w:p>
    <w:p w14:paraId="2ACDE033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лишатис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зачине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цю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мен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учання;</w:t>
      </w:r>
    </w:p>
    <w:p w14:paraId="371ECDBC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ind w:left="683"/>
        <w:rPr>
          <w:lang w:val="uk-UA"/>
        </w:rPr>
      </w:pP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еним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підвищеного</w:t>
      </w:r>
      <w:r w:rsidRPr="00530A7A">
        <w:rPr>
          <w:color w:val="1E1916"/>
          <w:lang w:val="uk-UA"/>
        </w:rPr>
        <w:t xml:space="preserve"> тиску, який </w:t>
      </w:r>
      <w:r w:rsidRPr="00530A7A">
        <w:rPr>
          <w:color w:val="1E1916"/>
          <w:spacing w:val="-1"/>
          <w:lang w:val="uk-UA"/>
        </w:rPr>
        <w:t>може</w:t>
      </w:r>
      <w:r w:rsidRPr="00530A7A">
        <w:rPr>
          <w:color w:val="1E1916"/>
          <w:lang w:val="uk-UA"/>
        </w:rPr>
        <w:t xml:space="preserve"> виникнути в </w:t>
      </w:r>
      <w:r w:rsidRPr="00530A7A">
        <w:rPr>
          <w:color w:val="1E1916"/>
          <w:spacing w:val="-1"/>
          <w:lang w:val="uk-UA"/>
        </w:rPr>
        <w:t>іншій</w:t>
      </w:r>
      <w:r w:rsidRPr="00530A7A">
        <w:rPr>
          <w:color w:val="1E1916"/>
          <w:lang w:val="uk-UA"/>
        </w:rPr>
        <w:t xml:space="preserve"> ліні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.</w:t>
      </w:r>
    </w:p>
    <w:p w14:paraId="33C76A8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7"/>
        </w:tabs>
        <w:spacing w:before="105" w:line="293" w:lineRule="auto"/>
        <w:ind w:left="110"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ідмов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кціонув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підвищ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.</w:t>
      </w:r>
    </w:p>
    <w:p w14:paraId="044EB6F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53"/>
        <w:ind w:left="974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Регулятор-моніто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:</w:t>
      </w:r>
    </w:p>
    <w:p w14:paraId="5ACD766C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ю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ом;</w:t>
      </w:r>
    </w:p>
    <w:p w14:paraId="1744E787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01"/>
        </w:tabs>
        <w:spacing w:line="293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аштовани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вімкне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м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яки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є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аштува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є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TOP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ог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lang w:val="uk-UA"/>
        </w:rPr>
        <w:t>лиці 9;</w:t>
      </w:r>
    </w:p>
    <w:p w14:paraId="4972D4CC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spacing w:before="0" w:line="228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вімкненн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роботу.</w:t>
      </w:r>
    </w:p>
    <w:p w14:paraId="555A7D2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2"/>
        </w:tabs>
        <w:spacing w:before="105" w:line="293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лаштува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СК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ершує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MIP.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ЗСК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ткочасни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ика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ког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м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.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йній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кумент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0B7F7831" w14:textId="77777777" w:rsidR="00EE5F55" w:rsidRPr="00530A7A" w:rsidRDefault="000E2EB7">
      <w:pPr>
        <w:pStyle w:val="a3"/>
        <w:spacing w:before="0" w:line="228" w:lineRule="exact"/>
        <w:ind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вленн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г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СК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ватис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татис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</w:p>
    <w:p w14:paraId="3432A66D" w14:textId="77777777" w:rsidR="00EE5F55" w:rsidRPr="00530A7A" w:rsidRDefault="000E2EB7">
      <w:pPr>
        <w:pStyle w:val="a3"/>
        <w:spacing w:before="5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робо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у.</w:t>
      </w:r>
    </w:p>
    <w:p w14:paraId="16276709" w14:textId="77777777" w:rsidR="00EE5F55" w:rsidRPr="00530A7A" w:rsidRDefault="000E2EB7">
      <w:pPr>
        <w:pStyle w:val="a3"/>
        <w:spacing w:line="293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аштув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ірк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цювання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С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упин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.</w:t>
      </w:r>
    </w:p>
    <w:p w14:paraId="00A88A0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53"/>
        <w:ind w:left="974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яга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ю</w:t>
      </w:r>
      <w:r w:rsidRPr="00530A7A">
        <w:rPr>
          <w:color w:val="1E1916"/>
          <w:lang w:val="uk-UA"/>
        </w:rPr>
        <w:t xml:space="preserve"> ЗCK,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:</w:t>
      </w:r>
    </w:p>
    <w:p w14:paraId="5CC40C80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68208229" w14:textId="77777777" w:rsidR="00EE5F55" w:rsidRPr="00530A7A" w:rsidRDefault="000E2EB7">
      <w:pPr>
        <w:tabs>
          <w:tab w:val="left" w:pos="9492"/>
        </w:tabs>
        <w:spacing w:before="138"/>
        <w:ind w:left="4050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/>
          <w:i/>
          <w:color w:val="1E1916"/>
          <w:sz w:val="21"/>
          <w:lang w:val="uk-UA"/>
        </w:rPr>
        <w:t xml:space="preserve">Q </w:t>
      </w:r>
      <w:r w:rsidRPr="00530A7A">
        <w:rPr>
          <w:rFonts w:ascii="Arial"/>
          <w:color w:val="1E1916"/>
          <w:sz w:val="21"/>
          <w:lang w:val="uk-UA"/>
        </w:rPr>
        <w:t xml:space="preserve">&gt; </w:t>
      </w:r>
      <w:r w:rsidRPr="00530A7A">
        <w:rPr>
          <w:rFonts w:ascii="Arial"/>
          <w:color w:val="1E1916"/>
          <w:spacing w:val="-1"/>
          <w:sz w:val="21"/>
          <w:lang w:val="uk-UA"/>
        </w:rPr>
        <w:t>0,0005</w:t>
      </w:r>
      <w:r w:rsidRPr="00530A7A">
        <w:rPr>
          <w:rFonts w:ascii="Arial"/>
          <w:color w:val="1E1916"/>
          <w:sz w:val="21"/>
          <w:lang w:val="uk-UA"/>
        </w:rPr>
        <w:t xml:space="preserve"> </w:t>
      </w:r>
      <w:r w:rsidRPr="00530A7A">
        <w:rPr>
          <w:rFonts w:ascii="Arial"/>
          <w:i/>
          <w:color w:val="1E1916"/>
          <w:spacing w:val="-1"/>
          <w:sz w:val="21"/>
          <w:lang w:val="uk-UA"/>
        </w:rPr>
        <w:t>Q</w:t>
      </w:r>
      <w:r w:rsidRPr="00530A7A">
        <w:rPr>
          <w:rFonts w:ascii="Arial"/>
          <w:i/>
          <w:color w:val="1E1916"/>
          <w:spacing w:val="-1"/>
          <w:position w:val="-3"/>
          <w:sz w:val="16"/>
          <w:lang w:val="uk-UA"/>
        </w:rPr>
        <w:t>d</w:t>
      </w:r>
      <w:r w:rsidRPr="00530A7A">
        <w:rPr>
          <w:rFonts w:ascii="Arial"/>
          <w:i/>
          <w:color w:val="1E1916"/>
          <w:spacing w:val="14"/>
          <w:position w:val="-3"/>
          <w:sz w:val="16"/>
          <w:lang w:val="uk-UA"/>
        </w:rPr>
        <w:t xml:space="preserve"> </w:t>
      </w:r>
      <w:r w:rsidRPr="00530A7A">
        <w:rPr>
          <w:rFonts w:ascii="Arial"/>
          <w:color w:val="1E1916"/>
          <w:sz w:val="21"/>
          <w:lang w:val="uk-UA"/>
        </w:rPr>
        <w:t>,</w:t>
      </w:r>
      <w:r w:rsidRPr="00530A7A">
        <w:rPr>
          <w:rFonts w:ascii="Arial"/>
          <w:color w:val="1E1916"/>
          <w:sz w:val="21"/>
          <w:lang w:val="uk-UA"/>
        </w:rPr>
        <w:tab/>
      </w:r>
      <w:r w:rsidRPr="00530A7A">
        <w:rPr>
          <w:rFonts w:ascii="Arial"/>
          <w:color w:val="1E1916"/>
          <w:spacing w:val="-1"/>
          <w:sz w:val="21"/>
          <w:lang w:val="uk-UA"/>
        </w:rPr>
        <w:t>(6)</w:t>
      </w:r>
    </w:p>
    <w:p w14:paraId="422E4745" w14:textId="77777777" w:rsidR="00EE5F55" w:rsidRPr="00530A7A" w:rsidRDefault="000E2EB7">
      <w:pPr>
        <w:pStyle w:val="a3"/>
        <w:tabs>
          <w:tab w:val="left" w:pos="1074"/>
        </w:tabs>
        <w:spacing w:before="10" w:line="340" w:lineRule="atLeast"/>
        <w:ind w:left="1244" w:right="1074" w:hanging="1134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>Q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кількість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щ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підлягає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скиданню ЗСК </w:t>
      </w:r>
      <w:r w:rsidRPr="00530A7A">
        <w:rPr>
          <w:color w:val="1E1916"/>
          <w:spacing w:val="-1"/>
          <w:lang w:val="uk-UA"/>
        </w:rPr>
        <w:t>протяг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 xml:space="preserve">t </w:t>
      </w:r>
      <w:r w:rsidRPr="00530A7A">
        <w:rPr>
          <w:color w:val="1E1916"/>
          <w:lang w:val="uk-UA"/>
        </w:rPr>
        <w:t xml:space="preserve">= 0 </w:t>
      </w:r>
      <w:r w:rsidRPr="00530A7A">
        <w:rPr>
          <w:color w:val="1E1916"/>
          <w:spacing w:val="-1"/>
          <w:lang w:val="uk-UA"/>
        </w:rPr>
        <w:t>°С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 </w:t>
      </w:r>
      <w:r w:rsidRPr="00530A7A">
        <w:rPr>
          <w:rFonts w:cs="Arial"/>
          <w:i/>
          <w:color w:val="1E1916"/>
          <w:spacing w:val="-1"/>
          <w:lang w:val="uk-UA"/>
        </w:rPr>
        <w:t>Р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>бар</w:t>
      </w:r>
      <w:r w:rsidRPr="00530A7A">
        <w:rPr>
          <w:color w:val="1E1916"/>
          <w:spacing w:val="14"/>
          <w:position w:val="-5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= </w:t>
      </w:r>
      <w:r w:rsidRPr="00530A7A">
        <w:rPr>
          <w:color w:val="1E1916"/>
          <w:spacing w:val="-1"/>
          <w:lang w:val="uk-UA"/>
        </w:rPr>
        <w:t>0,1013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)</w:t>
      </w:r>
    </w:p>
    <w:p w14:paraId="0470FCE2" w14:textId="77777777" w:rsidR="00EE5F55" w:rsidRPr="00530A7A" w:rsidRDefault="000E2EB7">
      <w:pPr>
        <w:pStyle w:val="a3"/>
        <w:tabs>
          <w:tab w:val="left" w:pos="1074"/>
        </w:tabs>
        <w:spacing w:before="0" w:line="280" w:lineRule="exact"/>
        <w:ind w:left="1244" w:hanging="737"/>
        <w:rPr>
          <w:lang w:val="uk-UA"/>
        </w:rPr>
      </w:pPr>
      <w:r w:rsidRPr="00530A7A">
        <w:rPr>
          <w:rFonts w:cs="Arial"/>
          <w:i/>
          <w:color w:val="1E1916"/>
          <w:spacing w:val="-1"/>
          <w:lang w:val="uk-UA"/>
        </w:rPr>
        <w:t>Q</w:t>
      </w:r>
      <w:r w:rsidRPr="00530A7A">
        <w:rPr>
          <w:rFonts w:cs="Arial"/>
          <w:i/>
          <w:color w:val="1E1916"/>
          <w:spacing w:val="-1"/>
          <w:position w:val="-5"/>
          <w:sz w:val="16"/>
          <w:szCs w:val="16"/>
          <w:lang w:val="uk-UA"/>
        </w:rPr>
        <w:t>d</w:t>
      </w:r>
      <w:r w:rsidRPr="00530A7A">
        <w:rPr>
          <w:rFonts w:cs="Arial"/>
          <w:i/>
          <w:color w:val="1E1916"/>
          <w:spacing w:val="-1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розрахунко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lang w:val="uk-UA"/>
        </w:rPr>
        <w:t xml:space="preserve"> t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= 0 </w:t>
      </w:r>
      <w:r w:rsidRPr="00530A7A">
        <w:rPr>
          <w:color w:val="1E1916"/>
          <w:spacing w:val="-1"/>
          <w:lang w:val="uk-UA"/>
        </w:rPr>
        <w:t>°С</w:t>
      </w:r>
    </w:p>
    <w:p w14:paraId="7DA22345" w14:textId="77777777" w:rsidR="00EE5F55" w:rsidRPr="00530A7A" w:rsidRDefault="000E2EB7">
      <w:pPr>
        <w:spacing w:line="285" w:lineRule="exact"/>
        <w:ind w:left="1244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color w:val="1E1916"/>
          <w:sz w:val="21"/>
          <w:lang w:val="uk-UA"/>
        </w:rPr>
        <w:t xml:space="preserve">і </w:t>
      </w:r>
      <w:r w:rsidRPr="00530A7A">
        <w:rPr>
          <w:rFonts w:ascii="Arial" w:hAnsi="Arial"/>
          <w:i/>
          <w:color w:val="1E1916"/>
          <w:spacing w:val="-1"/>
          <w:sz w:val="21"/>
          <w:lang w:val="uk-UA"/>
        </w:rPr>
        <w:t>Р</w:t>
      </w:r>
      <w:r w:rsidRPr="00530A7A">
        <w:rPr>
          <w:rFonts w:ascii="Arial" w:hAnsi="Arial"/>
          <w:color w:val="1E1916"/>
          <w:spacing w:val="-1"/>
          <w:position w:val="-5"/>
          <w:sz w:val="16"/>
          <w:lang w:val="uk-UA"/>
        </w:rPr>
        <w:t>бар</w:t>
      </w:r>
      <w:r w:rsidRPr="00530A7A">
        <w:rPr>
          <w:rFonts w:ascii="Arial" w:hAnsi="Arial"/>
          <w:color w:val="1E1916"/>
          <w:spacing w:val="14"/>
          <w:position w:val="-5"/>
          <w:sz w:val="16"/>
          <w:lang w:val="uk-UA"/>
        </w:rPr>
        <w:t xml:space="preserve"> </w:t>
      </w:r>
      <w:r w:rsidRPr="00530A7A">
        <w:rPr>
          <w:rFonts w:ascii="Arial" w:hAnsi="Arial"/>
          <w:color w:val="1E1916"/>
          <w:sz w:val="21"/>
          <w:lang w:val="uk-UA"/>
        </w:rPr>
        <w:t xml:space="preserve">= </w:t>
      </w:r>
      <w:r w:rsidRPr="00530A7A">
        <w:rPr>
          <w:rFonts w:ascii="Arial" w:hAnsi="Arial"/>
          <w:color w:val="1E1916"/>
          <w:spacing w:val="-1"/>
          <w:sz w:val="21"/>
          <w:lang w:val="uk-UA"/>
        </w:rPr>
        <w:t>0,10132</w:t>
      </w:r>
      <w:r w:rsidRPr="00530A7A">
        <w:rPr>
          <w:rFonts w:ascii="Arial" w:hAnsi="Arial"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1"/>
          <w:lang w:val="uk-UA"/>
        </w:rPr>
        <w:t>МПа);</w:t>
      </w:r>
    </w:p>
    <w:p w14:paraId="502FFE9C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spacing w:before="0" w:line="278" w:lineRule="auto"/>
        <w:ind w:left="507" w:right="3186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ЗЗК –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ами: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іт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</w:t>
      </w:r>
    </w:p>
    <w:p w14:paraId="5C4779EA" w14:textId="77777777" w:rsidR="00EE5F55" w:rsidRPr="00530A7A" w:rsidRDefault="000E2EB7">
      <w:pPr>
        <w:tabs>
          <w:tab w:val="left" w:pos="9380"/>
        </w:tabs>
        <w:spacing w:before="101"/>
        <w:ind w:left="4173"/>
        <w:jc w:val="center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/>
          <w:i/>
          <w:color w:val="1E1916"/>
          <w:sz w:val="21"/>
          <w:lang w:val="uk-UA"/>
        </w:rPr>
        <w:t xml:space="preserve">Q </w:t>
      </w:r>
      <w:r w:rsidRPr="00530A7A">
        <w:rPr>
          <w:rFonts w:ascii="Arial"/>
          <w:color w:val="1E1916"/>
          <w:sz w:val="21"/>
          <w:lang w:val="uk-UA"/>
        </w:rPr>
        <w:t xml:space="preserve">&gt; </w:t>
      </w:r>
      <w:r w:rsidRPr="00530A7A">
        <w:rPr>
          <w:rFonts w:ascii="Arial"/>
          <w:color w:val="1E1916"/>
          <w:spacing w:val="-1"/>
          <w:sz w:val="21"/>
          <w:lang w:val="uk-UA"/>
        </w:rPr>
        <w:t>0,01</w:t>
      </w:r>
      <w:r w:rsidRPr="00530A7A">
        <w:rPr>
          <w:rFonts w:ascii="Arial"/>
          <w:color w:val="1E1916"/>
          <w:sz w:val="21"/>
          <w:lang w:val="uk-UA"/>
        </w:rPr>
        <w:t xml:space="preserve"> </w:t>
      </w:r>
      <w:r w:rsidRPr="00530A7A">
        <w:rPr>
          <w:rFonts w:ascii="Arial"/>
          <w:i/>
          <w:color w:val="1E1916"/>
          <w:spacing w:val="-1"/>
          <w:sz w:val="21"/>
          <w:lang w:val="uk-UA"/>
        </w:rPr>
        <w:t>Q</w:t>
      </w:r>
      <w:r w:rsidRPr="00530A7A">
        <w:rPr>
          <w:rFonts w:ascii="Arial"/>
          <w:i/>
          <w:color w:val="1E1916"/>
          <w:spacing w:val="-1"/>
          <w:position w:val="-3"/>
          <w:sz w:val="16"/>
          <w:lang w:val="uk-UA"/>
        </w:rPr>
        <w:t>d</w:t>
      </w:r>
      <w:r w:rsidRPr="00530A7A">
        <w:rPr>
          <w:rFonts w:ascii="Arial"/>
          <w:i/>
          <w:color w:val="1E1916"/>
          <w:spacing w:val="14"/>
          <w:position w:val="-3"/>
          <w:sz w:val="16"/>
          <w:lang w:val="uk-UA"/>
        </w:rPr>
        <w:t xml:space="preserve"> </w:t>
      </w:r>
      <w:r w:rsidRPr="00530A7A">
        <w:rPr>
          <w:rFonts w:ascii="Arial"/>
          <w:color w:val="1E1916"/>
          <w:sz w:val="21"/>
          <w:lang w:val="uk-UA"/>
        </w:rPr>
        <w:t>;</w:t>
      </w:r>
      <w:r w:rsidRPr="00530A7A">
        <w:rPr>
          <w:rFonts w:ascii="Arial"/>
          <w:color w:val="1E1916"/>
          <w:sz w:val="21"/>
          <w:lang w:val="uk-UA"/>
        </w:rPr>
        <w:tab/>
      </w:r>
      <w:r w:rsidRPr="00530A7A">
        <w:rPr>
          <w:rFonts w:ascii="Arial"/>
          <w:color w:val="1E1916"/>
          <w:spacing w:val="-1"/>
          <w:sz w:val="21"/>
          <w:lang w:val="uk-UA"/>
        </w:rPr>
        <w:t>(7)</w:t>
      </w:r>
    </w:p>
    <w:p w14:paraId="3D1CFEA5" w14:textId="77777777" w:rsidR="00EE5F55" w:rsidRPr="00530A7A" w:rsidRDefault="000E2EB7">
      <w:pPr>
        <w:pStyle w:val="a3"/>
        <w:spacing w:before="109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б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лінок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електрон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ми</w:t>
      </w:r>
    </w:p>
    <w:p w14:paraId="1C61C45A" w14:textId="77777777" w:rsidR="00EE5F55" w:rsidRPr="00530A7A" w:rsidRDefault="000E2EB7">
      <w:pPr>
        <w:tabs>
          <w:tab w:val="left" w:pos="9380"/>
        </w:tabs>
        <w:spacing w:before="138"/>
        <w:ind w:left="4173"/>
        <w:jc w:val="center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/>
          <w:i/>
          <w:color w:val="1E1916"/>
          <w:sz w:val="21"/>
          <w:lang w:val="uk-UA"/>
        </w:rPr>
        <w:t xml:space="preserve">Q </w:t>
      </w:r>
      <w:r w:rsidRPr="00530A7A">
        <w:rPr>
          <w:rFonts w:ascii="Arial"/>
          <w:color w:val="1E1916"/>
          <w:sz w:val="21"/>
          <w:lang w:val="uk-UA"/>
        </w:rPr>
        <w:t xml:space="preserve">&gt; </w:t>
      </w:r>
      <w:r w:rsidRPr="00530A7A">
        <w:rPr>
          <w:rFonts w:ascii="Arial"/>
          <w:color w:val="1E1916"/>
          <w:spacing w:val="-1"/>
          <w:sz w:val="21"/>
          <w:lang w:val="uk-UA"/>
        </w:rPr>
        <w:t>0,02</w:t>
      </w:r>
      <w:r w:rsidRPr="00530A7A">
        <w:rPr>
          <w:rFonts w:ascii="Arial"/>
          <w:color w:val="1E1916"/>
          <w:sz w:val="21"/>
          <w:lang w:val="uk-UA"/>
        </w:rPr>
        <w:t xml:space="preserve"> </w:t>
      </w:r>
      <w:r w:rsidRPr="00530A7A">
        <w:rPr>
          <w:rFonts w:ascii="Arial"/>
          <w:i/>
          <w:color w:val="1E1916"/>
          <w:spacing w:val="-1"/>
          <w:sz w:val="21"/>
          <w:lang w:val="uk-UA"/>
        </w:rPr>
        <w:t>Q</w:t>
      </w:r>
      <w:r w:rsidRPr="00530A7A">
        <w:rPr>
          <w:rFonts w:ascii="Arial"/>
          <w:i/>
          <w:color w:val="1E1916"/>
          <w:spacing w:val="-1"/>
          <w:position w:val="-3"/>
          <w:sz w:val="16"/>
          <w:lang w:val="uk-UA"/>
        </w:rPr>
        <w:t>d</w:t>
      </w:r>
      <w:r w:rsidRPr="00530A7A">
        <w:rPr>
          <w:rFonts w:ascii="Arial"/>
          <w:i/>
          <w:color w:val="1E1916"/>
          <w:spacing w:val="14"/>
          <w:position w:val="-3"/>
          <w:sz w:val="16"/>
          <w:lang w:val="uk-UA"/>
        </w:rPr>
        <w:t xml:space="preserve"> </w:t>
      </w:r>
      <w:r w:rsidRPr="00530A7A">
        <w:rPr>
          <w:rFonts w:ascii="Arial"/>
          <w:color w:val="1E1916"/>
          <w:sz w:val="21"/>
          <w:lang w:val="uk-UA"/>
        </w:rPr>
        <w:t>.</w:t>
      </w:r>
      <w:r w:rsidRPr="00530A7A">
        <w:rPr>
          <w:rFonts w:ascii="Arial"/>
          <w:color w:val="1E1916"/>
          <w:sz w:val="21"/>
          <w:lang w:val="uk-UA"/>
        </w:rPr>
        <w:tab/>
      </w:r>
      <w:r w:rsidRPr="00530A7A">
        <w:rPr>
          <w:rFonts w:ascii="Arial"/>
          <w:color w:val="1E1916"/>
          <w:spacing w:val="-1"/>
          <w:sz w:val="21"/>
          <w:lang w:val="uk-UA"/>
        </w:rPr>
        <w:t>(8)</w:t>
      </w:r>
    </w:p>
    <w:p w14:paraId="6DB6845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1"/>
        </w:tabs>
        <w:spacing w:before="72" w:line="297" w:lineRule="auto"/>
        <w:ind w:left="110"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лельн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rFonts w:cs="Arial"/>
          <w:i/>
          <w:color w:val="1E1916"/>
          <w:spacing w:val="3"/>
          <w:lang w:val="uk-UA"/>
        </w:rPr>
        <w:t>Q</w:t>
      </w:r>
      <w:r w:rsidRPr="00530A7A">
        <w:rPr>
          <w:rFonts w:ascii="Symbol" w:eastAsia="Symbol" w:hAnsi="Symbol" w:cs="Symbol"/>
          <w:color w:val="1E1916"/>
          <w:spacing w:val="3"/>
          <w:position w:val="3"/>
          <w:lang w:val="uk-UA"/>
        </w:rPr>
        <w:t></w:t>
      </w:r>
      <w:r w:rsidRPr="00530A7A">
        <w:rPr>
          <w:color w:val="1E1916"/>
          <w:spacing w:val="3"/>
          <w:lang w:val="uk-UA"/>
        </w:rPr>
        <w:t>,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яга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СК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0DFEE62E" w14:textId="77777777" w:rsidR="00EE5F55" w:rsidRPr="00530A7A" w:rsidRDefault="000E2EB7">
      <w:pPr>
        <w:tabs>
          <w:tab w:val="left" w:pos="9380"/>
        </w:tabs>
        <w:spacing w:before="38"/>
        <w:ind w:left="4335"/>
        <w:jc w:val="center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eastAsia="Arial" w:hAnsi="Arial" w:cs="Arial"/>
          <w:i/>
          <w:color w:val="1E1916"/>
          <w:spacing w:val="8"/>
          <w:sz w:val="21"/>
          <w:szCs w:val="21"/>
          <w:lang w:val="uk-UA"/>
        </w:rPr>
        <w:t>Q</w:t>
      </w:r>
      <w:r w:rsidRPr="00530A7A">
        <w:rPr>
          <w:rFonts w:ascii="Symbol" w:eastAsia="Symbol" w:hAnsi="Symbol" w:cs="Symbol"/>
          <w:color w:val="1E1916"/>
          <w:spacing w:val="8"/>
          <w:position w:val="3"/>
          <w:sz w:val="21"/>
          <w:szCs w:val="21"/>
          <w:lang w:val="uk-UA"/>
        </w:rPr>
        <w:t></w:t>
      </w:r>
      <w:r w:rsidRPr="00530A7A">
        <w:rPr>
          <w:rFonts w:ascii="Symbol" w:eastAsia="Symbol" w:hAnsi="Symbol" w:cs="Symbol"/>
          <w:color w:val="1E1916"/>
          <w:spacing w:val="15"/>
          <w:position w:val="3"/>
          <w:sz w:val="21"/>
          <w:szCs w:val="21"/>
          <w:lang w:val="uk-UA"/>
        </w:rPr>
        <w:t></w:t>
      </w:r>
      <w:r w:rsidRPr="00530A7A">
        <w:rPr>
          <w:rFonts w:ascii="Symbol" w:eastAsia="Symbol" w:hAnsi="Symbol" w:cs="Symbol"/>
          <w:color w:val="1E1916"/>
          <w:sz w:val="21"/>
          <w:szCs w:val="21"/>
          <w:lang w:val="uk-UA"/>
        </w:rPr>
        <w:t></w:t>
      </w:r>
      <w:r w:rsidRPr="00530A7A">
        <w:rPr>
          <w:rFonts w:ascii="Symbol" w:eastAsia="Symbol" w:hAnsi="Symbol" w:cs="Symbol"/>
          <w:color w:val="1E1916"/>
          <w:spacing w:val="-3"/>
          <w:sz w:val="21"/>
          <w:szCs w:val="21"/>
          <w:lang w:val="uk-UA"/>
        </w:rPr>
        <w:t></w:t>
      </w:r>
      <w:r w:rsidRPr="00530A7A">
        <w:rPr>
          <w:rFonts w:ascii="Arial" w:eastAsia="Arial" w:hAnsi="Arial" w:cs="Arial"/>
          <w:i/>
          <w:color w:val="1E1916"/>
          <w:sz w:val="21"/>
          <w:szCs w:val="21"/>
          <w:lang w:val="uk-UA"/>
        </w:rPr>
        <w:t>Q</w:t>
      </w:r>
      <w:r w:rsidRPr="00530A7A">
        <w:rPr>
          <w:rFonts w:ascii="Arial" w:eastAsia="Arial" w:hAnsi="Arial" w:cs="Arial"/>
          <w:i/>
          <w:color w:val="1E1916"/>
          <w:spacing w:val="-12"/>
          <w:sz w:val="21"/>
          <w:szCs w:val="21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sz w:val="21"/>
          <w:szCs w:val="21"/>
          <w:lang w:val="uk-UA"/>
        </w:rPr>
        <w:t></w:t>
      </w:r>
      <w:r w:rsidRPr="00530A7A">
        <w:rPr>
          <w:rFonts w:ascii="Symbol" w:eastAsia="Symbol" w:hAnsi="Symbol" w:cs="Symbol"/>
          <w:color w:val="1E1916"/>
          <w:spacing w:val="-30"/>
          <w:sz w:val="21"/>
          <w:szCs w:val="21"/>
          <w:lang w:val="uk-UA"/>
        </w:rPr>
        <w:t></w:t>
      </w:r>
      <w:r w:rsidRPr="00530A7A">
        <w:rPr>
          <w:rFonts w:ascii="Arial" w:eastAsia="Arial" w:hAnsi="Arial" w:cs="Arial"/>
          <w:i/>
          <w:color w:val="1E1916"/>
          <w:sz w:val="21"/>
          <w:szCs w:val="21"/>
          <w:lang w:val="uk-UA"/>
        </w:rPr>
        <w:t>n</w:t>
      </w:r>
      <w:r w:rsidRPr="00530A7A">
        <w:rPr>
          <w:rFonts w:ascii="Arial" w:eastAsia="Arial" w:hAnsi="Arial" w:cs="Arial"/>
          <w:i/>
          <w:color w:val="1E1916"/>
          <w:spacing w:val="3"/>
          <w:sz w:val="21"/>
          <w:szCs w:val="21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21"/>
          <w:szCs w:val="21"/>
          <w:lang w:val="uk-UA"/>
        </w:rPr>
        <w:t>,</w:t>
      </w:r>
      <w:r w:rsidRPr="00530A7A">
        <w:rPr>
          <w:rFonts w:ascii="Arial" w:eastAsia="Arial" w:hAnsi="Arial" w:cs="Arial"/>
          <w:color w:val="1E1916"/>
          <w:sz w:val="21"/>
          <w:szCs w:val="21"/>
          <w:lang w:val="uk-UA"/>
        </w:rPr>
        <w:tab/>
      </w:r>
      <w:r w:rsidRPr="00530A7A"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  <w:t>(9)</w:t>
      </w:r>
    </w:p>
    <w:p w14:paraId="06D12298" w14:textId="77777777" w:rsidR="00EE5F55" w:rsidRPr="00530A7A" w:rsidRDefault="00EE5F55">
      <w:pPr>
        <w:jc w:val="center"/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2028D752" w14:textId="77777777" w:rsidR="00EE5F55" w:rsidRPr="00530A7A" w:rsidRDefault="000E2EB7">
      <w:pPr>
        <w:pStyle w:val="a3"/>
        <w:spacing w:before="92"/>
        <w:ind w:firstLine="0"/>
        <w:rPr>
          <w:rFonts w:ascii="Symbol" w:eastAsia="Symbol" w:hAnsi="Symbol" w:cs="Symbol"/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rFonts w:cs="Arial"/>
          <w:i/>
          <w:color w:val="1E1916"/>
          <w:spacing w:val="8"/>
          <w:lang w:val="uk-UA"/>
        </w:rPr>
        <w:t>Q</w:t>
      </w:r>
      <w:r w:rsidRPr="00530A7A">
        <w:rPr>
          <w:rFonts w:ascii="Symbol" w:eastAsia="Symbol" w:hAnsi="Symbol" w:cs="Symbol"/>
          <w:color w:val="1E1916"/>
          <w:spacing w:val="8"/>
          <w:position w:val="3"/>
          <w:lang w:val="uk-UA"/>
        </w:rPr>
        <w:t></w:t>
      </w:r>
    </w:p>
    <w:p w14:paraId="59D91DCF" w14:textId="77777777" w:rsidR="00EE5F55" w:rsidRPr="00530A7A" w:rsidRDefault="000E2EB7">
      <w:pPr>
        <w:pStyle w:val="a3"/>
        <w:numPr>
          <w:ilvl w:val="0"/>
          <w:numId w:val="17"/>
        </w:numPr>
        <w:tabs>
          <w:tab w:val="left" w:pos="286"/>
        </w:tabs>
        <w:spacing w:before="93" w:line="282" w:lineRule="auto"/>
        <w:ind w:left="280" w:right="268" w:hanging="170"/>
        <w:rPr>
          <w:lang w:val="uk-UA"/>
        </w:rPr>
      </w:pPr>
      <w:r w:rsidRPr="00530A7A">
        <w:rPr>
          <w:color w:val="1E1916"/>
          <w:lang w:val="uk-UA"/>
        </w:rPr>
        <w:br w:type="column"/>
      </w:r>
      <w:r w:rsidRPr="00530A7A">
        <w:rPr>
          <w:color w:val="1E1916"/>
          <w:spacing w:val="-1"/>
          <w:lang w:val="uk-UA"/>
        </w:rPr>
        <w:t>необхід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яга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С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яг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и,</w:t>
      </w:r>
      <w:r w:rsidRPr="00530A7A">
        <w:rPr>
          <w:color w:val="1E1916"/>
          <w:lang w:val="uk-UA"/>
        </w:rPr>
        <w:t xml:space="preserve"> 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lang w:val="uk-UA"/>
        </w:rPr>
        <w:t>/год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 xml:space="preserve">t </w:t>
      </w:r>
      <w:r w:rsidRPr="00530A7A">
        <w:rPr>
          <w:color w:val="1E1916"/>
          <w:lang w:val="uk-UA"/>
        </w:rPr>
        <w:t xml:space="preserve">= 0 </w:t>
      </w:r>
      <w:r w:rsidRPr="00530A7A">
        <w:rPr>
          <w:color w:val="1E1916"/>
          <w:spacing w:val="-1"/>
          <w:lang w:val="uk-UA"/>
        </w:rPr>
        <w:t>°С</w:t>
      </w:r>
      <w:r w:rsidRPr="00530A7A">
        <w:rPr>
          <w:color w:val="1E1916"/>
          <w:lang w:val="uk-UA"/>
        </w:rPr>
        <w:t xml:space="preserve"> і </w:t>
      </w:r>
      <w:r w:rsidRPr="00530A7A">
        <w:rPr>
          <w:rFonts w:cs="Arial"/>
          <w:i/>
          <w:color w:val="1E1916"/>
          <w:spacing w:val="-1"/>
          <w:lang w:val="uk-UA"/>
        </w:rPr>
        <w:t>Р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>бар</w:t>
      </w:r>
      <w:r w:rsidRPr="00530A7A">
        <w:rPr>
          <w:color w:val="1E1916"/>
          <w:spacing w:val="14"/>
          <w:position w:val="-5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= </w:t>
      </w:r>
      <w:r w:rsidRPr="00530A7A">
        <w:rPr>
          <w:color w:val="1E1916"/>
          <w:spacing w:val="-1"/>
          <w:lang w:val="uk-UA"/>
        </w:rPr>
        <w:t>0,1013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);</w:t>
      </w:r>
    </w:p>
    <w:p w14:paraId="795970CD" w14:textId="77777777" w:rsidR="00EE5F55" w:rsidRPr="00530A7A" w:rsidRDefault="00EE5F55">
      <w:pPr>
        <w:spacing w:line="282" w:lineRule="auto"/>
        <w:rPr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num="2" w:space="720" w:equalWidth="0">
            <w:col w:w="725" w:space="239"/>
            <w:col w:w="8896"/>
          </w:cols>
        </w:sectPr>
      </w:pPr>
    </w:p>
    <w:p w14:paraId="77496A2C" w14:textId="77777777" w:rsidR="00EE5F55" w:rsidRPr="00530A7A" w:rsidRDefault="000E2EB7">
      <w:pPr>
        <w:pStyle w:val="a3"/>
        <w:tabs>
          <w:tab w:val="left" w:pos="1074"/>
        </w:tabs>
        <w:spacing w:before="0" w:line="181" w:lineRule="exact"/>
        <w:ind w:left="507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n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.;</w:t>
      </w:r>
    </w:p>
    <w:p w14:paraId="567B0402" w14:textId="77777777" w:rsidR="00EE5F55" w:rsidRPr="00530A7A" w:rsidRDefault="000E2EB7">
      <w:pPr>
        <w:pStyle w:val="a3"/>
        <w:tabs>
          <w:tab w:val="left" w:pos="1074"/>
        </w:tabs>
        <w:spacing w:line="246" w:lineRule="auto"/>
        <w:ind w:left="1244" w:right="446" w:hanging="737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Q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кількість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що </w:t>
      </w:r>
      <w:r w:rsidRPr="00530A7A">
        <w:rPr>
          <w:color w:val="1E1916"/>
          <w:spacing w:val="-1"/>
          <w:lang w:val="uk-UA"/>
        </w:rPr>
        <w:t>підлягає</w:t>
      </w:r>
      <w:r w:rsidRPr="00530A7A">
        <w:rPr>
          <w:color w:val="1E1916"/>
          <w:lang w:val="uk-UA"/>
        </w:rPr>
        <w:t xml:space="preserve"> скиданню ЗСК </w:t>
      </w:r>
      <w:r w:rsidRPr="00530A7A">
        <w:rPr>
          <w:color w:val="1E1916"/>
          <w:spacing w:val="-1"/>
          <w:lang w:val="uk-UA"/>
        </w:rPr>
        <w:t>протяго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одини для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 xml:space="preserve">t </w:t>
      </w:r>
      <w:r w:rsidRPr="00530A7A">
        <w:rPr>
          <w:color w:val="1E1916"/>
          <w:lang w:val="uk-UA"/>
        </w:rPr>
        <w:t xml:space="preserve">= 0 </w:t>
      </w:r>
      <w:r w:rsidRPr="00530A7A">
        <w:rPr>
          <w:color w:val="1E1916"/>
          <w:spacing w:val="-1"/>
          <w:lang w:val="uk-UA"/>
        </w:rPr>
        <w:t>°С</w:t>
      </w:r>
      <w:r w:rsidRPr="00530A7A">
        <w:rPr>
          <w:color w:val="1E1916"/>
          <w:lang w:val="uk-UA"/>
        </w:rPr>
        <w:t xml:space="preserve"> і </w:t>
      </w:r>
      <w:r w:rsidRPr="00530A7A">
        <w:rPr>
          <w:rFonts w:cs="Arial"/>
          <w:i/>
          <w:color w:val="1E1916"/>
          <w:spacing w:val="-1"/>
          <w:lang w:val="uk-UA"/>
        </w:rPr>
        <w:t>Р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>бар</w:t>
      </w:r>
      <w:r w:rsidRPr="00530A7A">
        <w:rPr>
          <w:color w:val="1E1916"/>
          <w:spacing w:val="14"/>
          <w:position w:val="-5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= </w:t>
      </w:r>
      <w:r w:rsidRPr="00530A7A">
        <w:rPr>
          <w:color w:val="1E1916"/>
          <w:spacing w:val="-1"/>
          <w:lang w:val="uk-UA"/>
        </w:rPr>
        <w:t>0,1013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).</w:t>
      </w:r>
    </w:p>
    <w:p w14:paraId="48559B7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2"/>
        </w:tabs>
        <w:spacing w:before="47" w:line="293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ключенн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-монітора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ід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им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-монітор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цюванн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К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проводжувати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ення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о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метрі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м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і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гов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тора.</w:t>
      </w:r>
    </w:p>
    <w:p w14:paraId="1739FCCC" w14:textId="77777777" w:rsidR="00EE5F55" w:rsidRPr="00530A7A" w:rsidRDefault="00EE5F55">
      <w:pPr>
        <w:spacing w:line="293" w:lineRule="auto"/>
        <w:jc w:val="both"/>
        <w:rPr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space="720"/>
        </w:sectPr>
      </w:pPr>
    </w:p>
    <w:p w14:paraId="26A3EC69" w14:textId="77777777" w:rsidR="00EE5F55" w:rsidRPr="00530A7A" w:rsidRDefault="00EE5F55">
      <w:pPr>
        <w:spacing w:before="11"/>
        <w:rPr>
          <w:rFonts w:ascii="Arial" w:eastAsia="Arial" w:hAnsi="Arial" w:cs="Arial"/>
          <w:sz w:val="21"/>
          <w:szCs w:val="21"/>
          <w:lang w:val="uk-UA"/>
        </w:rPr>
      </w:pPr>
    </w:p>
    <w:p w14:paraId="79B14ADD" w14:textId="77777777" w:rsidR="00EE5F55" w:rsidRPr="00530A7A" w:rsidRDefault="000E2EB7">
      <w:pPr>
        <w:pStyle w:val="1"/>
        <w:ind w:left="514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>Допоміж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</w:p>
    <w:p w14:paraId="2191EE8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0"/>
        </w:tabs>
        <w:spacing w:before="85" w:line="279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Фільтри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ПРГ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м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КВП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аб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інших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пад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льтрі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изує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інь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міченост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сети,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що </w:t>
      </w:r>
      <w:r w:rsidRPr="00530A7A">
        <w:rPr>
          <w:color w:val="1E1916"/>
          <w:spacing w:val="-1"/>
          <w:lang w:val="uk-UA"/>
        </w:rPr>
        <w:t>фільтрує,</w:t>
      </w:r>
      <w:r w:rsidRPr="00530A7A">
        <w:rPr>
          <w:color w:val="1E1916"/>
          <w:lang w:val="uk-UA"/>
        </w:rPr>
        <w:t xml:space="preserve"> при </w:t>
      </w:r>
      <w:r w:rsidRPr="00530A7A">
        <w:rPr>
          <w:color w:val="1E1916"/>
          <w:spacing w:val="-1"/>
          <w:lang w:val="uk-UA"/>
        </w:rPr>
        <w:t>максималь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7677AC3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9"/>
        </w:tabs>
        <w:spacing w:before="47" w:line="27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пуск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ість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льтр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ч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г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м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па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сет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бражене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аспор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льтра.</w:t>
      </w:r>
    </w:p>
    <w:p w14:paraId="6815D22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1"/>
        </w:tabs>
        <w:spacing w:before="47" w:line="279" w:lineRule="auto"/>
        <w:ind w:right="10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ГРП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ГРПБ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ШГРП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ПРГП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ГР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аб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ключ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зова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правлі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м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ам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азуюч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єстру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lang w:val="uk-UA"/>
        </w:rPr>
        <w:t xml:space="preserve"> для </w:t>
      </w:r>
      <w:r w:rsidRPr="00530A7A">
        <w:rPr>
          <w:color w:val="1E1916"/>
          <w:spacing w:val="-1"/>
          <w:lang w:val="uk-UA"/>
        </w:rPr>
        <w:t>вимір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.</w:t>
      </w:r>
    </w:p>
    <w:p w14:paraId="282B1F6B" w14:textId="77777777" w:rsidR="00EE5F55" w:rsidRPr="00530A7A" w:rsidRDefault="000E2EB7">
      <w:pPr>
        <w:pStyle w:val="a3"/>
        <w:spacing w:before="0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ШГР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нос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и.</w:t>
      </w:r>
    </w:p>
    <w:p w14:paraId="1961272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9"/>
        </w:tabs>
        <w:spacing w:before="58" w:line="280" w:lineRule="exact"/>
        <w:ind w:right="10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ГРП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ГРПБ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ШГРП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ПРГП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ГР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систем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СК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який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и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ов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і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йог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сіювання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вищ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рниз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пет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ою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іст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ідног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у.</w:t>
      </w:r>
    </w:p>
    <w:p w14:paraId="3F272655" w14:textId="77777777" w:rsidR="00EE5F55" w:rsidRPr="00530A7A" w:rsidRDefault="000E2EB7">
      <w:pPr>
        <w:pStyle w:val="a3"/>
        <w:spacing w:before="27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одув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розміщувати:</w:t>
      </w:r>
    </w:p>
    <w:p w14:paraId="5BF662B2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;</w:t>
      </w:r>
    </w:p>
    <w:p w14:paraId="16351C03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703"/>
        </w:tabs>
        <w:spacing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м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єтьс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філактичного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.</w:t>
      </w:r>
    </w:p>
    <w:p w14:paraId="0E804E4C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Умов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6B487DB8" w14:textId="77777777" w:rsidR="00EE5F55" w:rsidRPr="00530A7A" w:rsidRDefault="000E2EB7">
      <w:pPr>
        <w:pStyle w:val="a3"/>
        <w:spacing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днуват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аковог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й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й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ід.</w:t>
      </w:r>
    </w:p>
    <w:p w14:paraId="570BD9F4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дув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н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оротів.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я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в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ют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фе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д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ц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.</w:t>
      </w:r>
    </w:p>
    <w:p w14:paraId="7CB544DF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Умовний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ног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внюв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г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трубк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CK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51201A0B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нструкці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ої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йпасу)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аштув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ційної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ої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ї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ірк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чност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тт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творі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н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.</w:t>
      </w:r>
    </w:p>
    <w:p w14:paraId="5793FBB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9"/>
        </w:tabs>
        <w:spacing w:before="48" w:line="279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Електрообладн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освітлення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4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-01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розділу.</w:t>
      </w:r>
    </w:p>
    <w:p w14:paraId="632CDF57" w14:textId="77777777" w:rsidR="00EE5F55" w:rsidRPr="00530A7A" w:rsidRDefault="000E2EB7">
      <w:pPr>
        <w:pStyle w:val="a3"/>
        <w:spacing w:before="0" w:line="278" w:lineRule="auto"/>
        <w:ind w:left="117" w:right="106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істю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ГРПБ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ит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II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,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ГРПБ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.</w:t>
      </w:r>
    </w:p>
    <w:p w14:paraId="4B81057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9"/>
        </w:tabs>
        <w:spacing w:before="48" w:line="27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чни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и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о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обладнання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щення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</w:t>
      </w:r>
      <w:r w:rsidRPr="00530A7A">
        <w:rPr>
          <w:color w:val="1E1916"/>
          <w:lang w:val="uk-UA"/>
        </w:rPr>
        <w:t xml:space="preserve"> з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м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ми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 у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захисном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.</w:t>
      </w:r>
    </w:p>
    <w:p w14:paraId="2FBB7F8C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right"/>
        <w:rPr>
          <w:lang w:val="uk-UA"/>
        </w:rPr>
      </w:pP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чним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им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ом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льном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онебезпечн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ящику)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икається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ені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алів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собленом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ом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е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никнено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икання)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о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REI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EI)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0.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ід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мпульс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юваль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при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ої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т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осель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йб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3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м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мпульсному</w:t>
      </w:r>
    </w:p>
    <w:p w14:paraId="4718E51E" w14:textId="77777777" w:rsidR="00EE5F55" w:rsidRPr="00530A7A" w:rsidRDefault="000E2EB7">
      <w:pPr>
        <w:pStyle w:val="a3"/>
        <w:spacing w:before="1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і.</w:t>
      </w:r>
    </w:p>
    <w:p w14:paraId="211A7FC6" w14:textId="77777777" w:rsidR="00EE5F55" w:rsidRPr="00530A7A" w:rsidRDefault="000E2EB7">
      <w:pPr>
        <w:pStyle w:val="a3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осель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йб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мпульс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омір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10A49A89" w14:textId="77777777" w:rsidR="00EE5F55" w:rsidRPr="00530A7A" w:rsidRDefault="000E2EB7">
      <w:pPr>
        <w:pStyle w:val="a3"/>
        <w:spacing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мпульс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кремлює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КВП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в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ення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є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никне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.</w:t>
      </w:r>
    </w:p>
    <w:p w14:paraId="15C937D0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52"/>
          <w:pgSz w:w="11920" w:h="16840"/>
          <w:pgMar w:top="880" w:right="760" w:bottom="1120" w:left="1300" w:header="693" w:footer="920" w:gutter="0"/>
          <w:cols w:space="720"/>
        </w:sectPr>
      </w:pPr>
    </w:p>
    <w:p w14:paraId="636EE952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30F9E8E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7"/>
        </w:tabs>
        <w:spacing w:before="66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вод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ок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ГРПБ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к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ем,</w:t>
      </w:r>
      <w:r w:rsidRPr="00530A7A">
        <w:rPr>
          <w:color w:val="1E1916"/>
          <w:lang w:val="uk-UA"/>
        </w:rPr>
        <w:t xml:space="preserve"> як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скав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.</w:t>
      </w:r>
    </w:p>
    <w:p w14:paraId="7E69826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2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обхідність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ПРГ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блискавк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повин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lang w:val="uk-UA"/>
        </w:rPr>
        <w:t xml:space="preserve"> Б </w:t>
      </w:r>
      <w:r w:rsidRPr="00530A7A">
        <w:rPr>
          <w:color w:val="1E1916"/>
          <w:spacing w:val="-1"/>
          <w:lang w:val="uk-UA"/>
        </w:rPr>
        <w:t>В.2.5-38.</w:t>
      </w:r>
    </w:p>
    <w:p w14:paraId="30BD372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1"/>
        </w:tabs>
        <w:spacing w:before="68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онуван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.</w:t>
      </w:r>
    </w:p>
    <w:p w14:paraId="65F9F623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лельним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ядам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4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.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и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повин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ніж 0,8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м.</w:t>
      </w:r>
    </w:p>
    <w:p w14:paraId="4164792D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ог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5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д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ам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ила.</w:t>
      </w:r>
    </w:p>
    <w:p w14:paraId="468992BB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фарб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кольо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ГОСТ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4202.</w:t>
      </w:r>
    </w:p>
    <w:p w14:paraId="26CEF28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8"/>
        </w:tabs>
        <w:spacing w:before="105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хід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як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о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ом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з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25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встановл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ФЗ(НІМЗ).</w:t>
      </w:r>
    </w:p>
    <w:p w14:paraId="6C3B7378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ІФЗ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ІМЗ)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ц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еремичку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ув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увк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унтую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ички.</w:t>
      </w:r>
    </w:p>
    <w:p w14:paraId="3FC9AC8B" w14:textId="77777777" w:rsidR="00EE5F55" w:rsidRPr="00530A7A" w:rsidRDefault="00EE5F55">
      <w:pPr>
        <w:spacing w:before="11"/>
        <w:rPr>
          <w:rFonts w:ascii="Arial" w:eastAsia="Arial" w:hAnsi="Arial" w:cs="Arial"/>
          <w:sz w:val="23"/>
          <w:szCs w:val="23"/>
          <w:lang w:val="uk-UA"/>
        </w:rPr>
      </w:pPr>
    </w:p>
    <w:p w14:paraId="36ED2457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48"/>
        </w:tabs>
        <w:spacing w:before="0"/>
        <w:ind w:hanging="340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ВНУТРІШН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</w:p>
    <w:p w14:paraId="42980143" w14:textId="77777777" w:rsidR="00EE5F55" w:rsidRPr="00530A7A" w:rsidRDefault="000E2EB7">
      <w:pPr>
        <w:spacing w:before="125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ЗАГАЛЬ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ВИМОГИ</w:t>
      </w:r>
    </w:p>
    <w:p w14:paraId="5C75312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49"/>
        </w:tabs>
        <w:spacing w:before="10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ст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ни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м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.</w:t>
      </w:r>
    </w:p>
    <w:p w14:paraId="16EB2F1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8"/>
        </w:tabs>
        <w:spacing w:before="8"/>
        <w:ind w:left="857" w:hanging="350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:</w:t>
      </w:r>
    </w:p>
    <w:p w14:paraId="57792B63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коридор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истування;</w:t>
      </w:r>
    </w:p>
    <w:p w14:paraId="5E82661B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саніта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л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ш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мнатах);</w:t>
      </w:r>
    </w:p>
    <w:p w14:paraId="4B93FE49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гуртожитках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тимчасов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живанням;</w:t>
      </w:r>
    </w:p>
    <w:p w14:paraId="078F269E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67"/>
        </w:tabs>
        <w:spacing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ь-як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у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;</w:t>
      </w:r>
    </w:p>
    <w:p w14:paraId="19C924B0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73"/>
        </w:tabs>
        <w:spacing w:before="1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СBГ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підвальни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н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79"/>
          <w:lang w:val="uk-UA"/>
        </w:rPr>
        <w:t xml:space="preserve"> </w:t>
      </w:r>
      <w:r w:rsidRPr="00530A7A">
        <w:rPr>
          <w:color w:val="1E1916"/>
          <w:lang w:val="uk-UA"/>
        </w:rPr>
        <w:t>будинків.</w:t>
      </w:r>
    </w:p>
    <w:p w14:paraId="54912AA2" w14:textId="77777777" w:rsidR="00EE5F55" w:rsidRPr="00530A7A" w:rsidRDefault="000E2EB7">
      <w:pPr>
        <w:pStyle w:val="a3"/>
        <w:spacing w:before="1" w:line="278" w:lineRule="auto"/>
        <w:ind w:right="108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дивідуаль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одноквартир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локованих)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будинків</w:t>
      </w:r>
      <w:r w:rsidRPr="00530A7A">
        <w:rPr>
          <w:color w:val="1E1916"/>
          <w:spacing w:val="10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ється </w:t>
      </w:r>
      <w:r w:rsidRPr="00530A7A">
        <w:rPr>
          <w:color w:val="1E1916"/>
          <w:spacing w:val="-1"/>
          <w:lang w:val="uk-UA"/>
        </w:rPr>
        <w:t>приро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,</w:t>
      </w:r>
      <w:r w:rsidRPr="00530A7A">
        <w:rPr>
          <w:color w:val="1E1916"/>
          <w:lang w:val="uk-UA"/>
        </w:rPr>
        <w:t xml:space="preserve"> і ці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9.</w:t>
      </w:r>
    </w:p>
    <w:p w14:paraId="601D799E" w14:textId="77777777" w:rsidR="00EE5F55" w:rsidRPr="00530A7A" w:rsidRDefault="000E2EB7">
      <w:pPr>
        <w:spacing w:before="87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ПРОКЛАДАННЯ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ПРОВОДІВ</w:t>
      </w:r>
    </w:p>
    <w:p w14:paraId="65CF8A6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17"/>
        </w:tabs>
        <w:spacing w:before="10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середині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.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ді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-Н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5.5-42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ютьс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бою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тингам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ом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ерд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пілярного</w:t>
      </w:r>
      <w:r w:rsidRPr="00530A7A">
        <w:rPr>
          <w:color w:val="1E1916"/>
          <w:lang w:val="uk-UA"/>
        </w:rPr>
        <w:t xml:space="preserve"> паяння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сування.</w:t>
      </w:r>
    </w:p>
    <w:p w14:paraId="65FD496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7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паратів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ок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и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нос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сув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мчасових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езонних)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я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є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брації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єтьс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учким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ам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галужен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.</w:t>
      </w:r>
    </w:p>
    <w:p w14:paraId="40F54F1B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учк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и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ій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літц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lang w:val="uk-UA"/>
        </w:rPr>
        <w:t xml:space="preserve"> повинні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ов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.</w:t>
      </w:r>
    </w:p>
    <w:p w14:paraId="1DE8871E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нучк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боратор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КВП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повинні мати стиков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’єднань і </w:t>
      </w:r>
      <w:r w:rsidRPr="00530A7A">
        <w:rPr>
          <w:color w:val="1E1916"/>
          <w:spacing w:val="-1"/>
          <w:lang w:val="uk-UA"/>
        </w:rPr>
        <w:t>довжи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2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м.</w:t>
      </w:r>
    </w:p>
    <w:p w14:paraId="7C94483C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учког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носних,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су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мчас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.</w:t>
      </w:r>
    </w:p>
    <w:p w14:paraId="5FA42ACB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380A9779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0961BBC0" w14:textId="77777777" w:rsidR="00EE5F55" w:rsidRPr="00530A7A" w:rsidRDefault="000E2EB7">
      <w:pPr>
        <w:pStyle w:val="a3"/>
        <w:spacing w:before="66" w:line="293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бо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учк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и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яг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фров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конечн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іпл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мутами.</w:t>
      </w:r>
    </w:p>
    <w:p w14:paraId="056C7079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хова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уч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учк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ами</w:t>
      </w:r>
    </w:p>
    <w:p w14:paraId="2C237C85" w14:textId="77777777" w:rsidR="00EE5F55" w:rsidRPr="00530A7A" w:rsidRDefault="000E2EB7">
      <w:pPr>
        <w:pStyle w:val="a3"/>
        <w:spacing w:before="53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будiве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,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.</w:t>
      </w:r>
    </w:p>
    <w:p w14:paraId="686CB46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11"/>
        </w:tabs>
        <w:spacing w:before="105" w:line="290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ом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.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нім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ізьов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ланцеві)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ї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lang w:val="uk-UA"/>
        </w:rPr>
        <w:t xml:space="preserve"> КВП, </w:t>
      </w:r>
      <w:r w:rsidRPr="00530A7A">
        <w:rPr>
          <w:color w:val="1E1916"/>
          <w:spacing w:val="-1"/>
          <w:lang w:val="uk-UA"/>
        </w:rPr>
        <w:t>регулят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</w:p>
    <w:p w14:paraId="2D510B0A" w14:textId="77777777" w:rsidR="00EE5F55" w:rsidRPr="00530A7A" w:rsidRDefault="000E2EB7">
      <w:pPr>
        <w:pStyle w:val="a3"/>
        <w:spacing w:before="0" w:line="293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нім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.</w:t>
      </w:r>
    </w:p>
    <w:p w14:paraId="192146A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19"/>
        </w:tabs>
        <w:spacing w:before="53" w:line="29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.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ховане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)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ь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хта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ваютьс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ами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гко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ім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и.</w:t>
      </w:r>
    </w:p>
    <w:p w14:paraId="2C9FCA6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71"/>
        </w:tabs>
        <w:spacing w:before="56" w:line="290" w:lineRule="auto"/>
        <w:ind w:right="10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ритт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новле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кінц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яког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виступат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на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риттям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см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25.</w:t>
      </w:r>
    </w:p>
    <w:p w14:paraId="0924E6E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15"/>
        </w:tabs>
        <w:spacing w:before="56" w:line="29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підлоз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каналах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ваю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ами.</w:t>
      </w:r>
    </w:p>
    <w:p w14:paraId="67BAEDB4" w14:textId="77777777" w:rsidR="00EE5F55" w:rsidRPr="00530A7A" w:rsidRDefault="000E2EB7">
      <w:pPr>
        <w:pStyle w:val="a3"/>
        <w:spacing w:before="0" w:line="293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е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ою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код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.</w:t>
      </w:r>
    </w:p>
    <w:p w14:paraId="093DFEAA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</w:t>
      </w:r>
    </w:p>
    <w:p w14:paraId="2A5F854B" w14:textId="77777777" w:rsidR="00EE5F55" w:rsidRPr="00530A7A" w:rsidRDefault="000E2EB7">
      <w:pPr>
        <w:pStyle w:val="a3"/>
        <w:spacing w:before="53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можли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канал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човин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ик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.</w:t>
      </w:r>
    </w:p>
    <w:p w14:paraId="2D89574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11"/>
        </w:tabs>
        <w:spacing w:before="105" w:line="290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анали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тис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ми.</w:t>
      </w:r>
    </w:p>
    <w:p w14:paraId="08E702A3" w14:textId="77777777" w:rsidR="00EE5F55" w:rsidRPr="00530A7A" w:rsidRDefault="000E2EB7">
      <w:pPr>
        <w:pStyle w:val="a3"/>
        <w:spacing w:before="0" w:line="293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е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ичок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.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ич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и.</w:t>
      </w:r>
    </w:p>
    <w:p w14:paraId="215CDCA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5"/>
        </w:tabs>
        <w:spacing w:before="53" w:line="29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ільном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учн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.</w:t>
      </w:r>
    </w:p>
    <w:p w14:paraId="0289469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1"/>
        </w:tabs>
        <w:spacing w:before="56" w:line="29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зитом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ується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тиск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єтьс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а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ьов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труб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тьс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лодобов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онал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.</w:t>
      </w:r>
    </w:p>
    <w:p w14:paraId="6766B00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7"/>
        </w:tabs>
        <w:spacing w:before="56" w:line="29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9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А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"/>
          <w:lang w:val="uk-UA"/>
        </w:rPr>
        <w:t xml:space="preserve"> (крі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ів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аде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60,)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а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ів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аде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2)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i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ення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нцій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зь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х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и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хти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фтів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іттєзбираль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мнат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и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е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даний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ї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сив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човин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иватис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им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ам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катис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тим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лавле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ом.</w:t>
      </w:r>
    </w:p>
    <w:p w14:paraId="697AEE5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2"/>
        </w:tabs>
        <w:spacing w:before="56" w:line="290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ють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н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ів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формацій.</w:t>
      </w:r>
    </w:p>
    <w:p w14:paraId="2C1606C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3"/>
        </w:tabs>
        <w:spacing w:before="56" w:line="29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2,2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ї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ї.</w:t>
      </w:r>
    </w:p>
    <w:p w14:paraId="640FAAB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1"/>
        </w:tabs>
        <w:spacing w:before="56" w:line="29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житлов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щеннях.</w:t>
      </w:r>
    </w:p>
    <w:p w14:paraId="4815B3FB" w14:textId="77777777" w:rsidR="00EE5F55" w:rsidRPr="00530A7A" w:rsidRDefault="00EE5F55">
      <w:pPr>
        <w:spacing w:line="290" w:lineRule="auto"/>
        <w:jc w:val="both"/>
        <w:rPr>
          <w:lang w:val="uk-UA"/>
        </w:rPr>
        <w:sectPr w:rsidR="00EE5F55" w:rsidRPr="00530A7A" w:rsidSect="0044575D">
          <w:footerReference w:type="default" r:id="rId53"/>
          <w:pgSz w:w="11920" w:h="16840"/>
          <w:pgMar w:top="880" w:right="760" w:bottom="1120" w:left="1300" w:header="693" w:footer="794" w:gutter="0"/>
          <w:cols w:space="720"/>
          <w:docGrid w:linePitch="299"/>
        </w:sectPr>
      </w:pPr>
    </w:p>
    <w:p w14:paraId="03A67B2E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24D042C5" w14:textId="77777777" w:rsidR="00EE5F55" w:rsidRPr="00530A7A" w:rsidRDefault="000E2EB7">
      <w:pPr>
        <w:pStyle w:val="a3"/>
        <w:spacing w:before="66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нструюються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зит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мнати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еде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ок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й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парат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векторног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житлов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.</w:t>
      </w:r>
    </w:p>
    <w:p w14:paraId="649E35BD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ранзитн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ьов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.</w:t>
      </w:r>
    </w:p>
    <w:p w14:paraId="24807A04" w14:textId="77777777" w:rsidR="00EE5F55" w:rsidRPr="00530A7A" w:rsidRDefault="000E2EB7">
      <w:pPr>
        <w:pStyle w:val="a3"/>
        <w:spacing w:before="1" w:line="278" w:lineRule="auto"/>
        <w:ind w:right="11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зит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іта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л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сход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тк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1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2.</w:t>
      </w:r>
    </w:p>
    <w:p w14:paraId="6FD5A392" w14:textId="77777777" w:rsidR="00EE5F55" w:rsidRPr="00530A7A" w:rsidRDefault="000E2EB7">
      <w:pPr>
        <w:pStyle w:val="a3"/>
        <w:spacing w:before="1" w:line="278" w:lineRule="auto"/>
        <w:ind w:right="108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ьова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м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і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ю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ятт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аз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т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:</w:t>
      </w:r>
    </w:p>
    <w:p w14:paraId="71F11A1D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737"/>
        </w:tabs>
        <w:spacing w:before="1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ентильований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ий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-кратною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ю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єю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ом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идом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ов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ами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неможливлюють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воренн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у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єю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20%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КМПП)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тивно-диспетчерсь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ужб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г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;</w:t>
      </w:r>
    </w:p>
    <w:p w14:paraId="4983B0F6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721"/>
        </w:tabs>
        <w:spacing w:before="1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городжуваль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кремлюють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не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ятт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азань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ів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ють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ом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тки;</w:t>
      </w:r>
    </w:p>
    <w:p w14:paraId="5C28B2E5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714"/>
        </w:tabs>
        <w:spacing w:before="1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єтьс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м.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ьов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.</w:t>
      </w:r>
    </w:p>
    <w:p w14:paraId="2063D9C1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724"/>
        </w:tabs>
        <w:spacing w:before="1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нструкці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еже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у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йог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ор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роннім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обам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ут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льност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екс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уатацію;</w:t>
      </w:r>
    </w:p>
    <w:p w14:paraId="31A57D6F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716"/>
        </w:tabs>
        <w:spacing w:before="1" w:line="278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ю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же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правностей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туацій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обам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ють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ю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обслуговування.</w:t>
      </w:r>
    </w:p>
    <w:p w14:paraId="34C9C745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обладна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онь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обладнан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фіс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зь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обладна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ит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11.</w:t>
      </w:r>
    </w:p>
    <w:p w14:paraId="3BEE618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2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ятко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сторанн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у)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</w:p>
    <w:p w14:paraId="4320727A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83"/>
        </w:tabs>
        <w:spacing w:before="1"/>
        <w:ind w:left="683" w:hanging="176"/>
        <w:rPr>
          <w:lang w:val="uk-UA"/>
        </w:rPr>
      </w:pPr>
      <w:r w:rsidRPr="00530A7A">
        <w:rPr>
          <w:color w:val="1E1916"/>
          <w:lang w:val="uk-UA"/>
        </w:rPr>
        <w:t xml:space="preserve">для </w:t>
      </w:r>
      <w:r w:rsidRPr="00530A7A">
        <w:rPr>
          <w:color w:val="1E1916"/>
          <w:spacing w:val="-1"/>
          <w:lang w:val="uk-UA"/>
        </w:rPr>
        <w:t>вимикання</w:t>
      </w:r>
      <w:r w:rsidRPr="00530A7A">
        <w:rPr>
          <w:color w:val="1E1916"/>
          <w:lang w:val="uk-UA"/>
        </w:rPr>
        <w:t xml:space="preserve"> стояків </w:t>
      </w:r>
      <w:r w:rsidRPr="00530A7A">
        <w:rPr>
          <w:color w:val="1E1916"/>
          <w:spacing w:val="-1"/>
          <w:lang w:val="uk-UA"/>
        </w:rPr>
        <w:t>багатокварти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;</w:t>
      </w:r>
    </w:p>
    <w:p w14:paraId="4ED48484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ами;</w:t>
      </w:r>
    </w:p>
    <w:p w14:paraId="49EC9FC2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.</w:t>
      </w:r>
    </w:p>
    <w:p w14:paraId="15B9AD38" w14:textId="77777777" w:rsidR="00EE5F55" w:rsidRPr="00530A7A" w:rsidRDefault="000E2EB7">
      <w:pPr>
        <w:pStyle w:val="a3"/>
        <w:spacing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обхідність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стояків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ід’їздів)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’я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менш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ових</w:t>
      </w:r>
      <w:r w:rsidRPr="00530A7A">
        <w:rPr>
          <w:color w:val="1E1916"/>
          <w:spacing w:val="8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ішує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крет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вост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ягають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нню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еденн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и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.</w:t>
      </w:r>
    </w:p>
    <w:p w14:paraId="0F370BB9" w14:textId="77777777" w:rsidR="00EE5F55" w:rsidRPr="00530A7A" w:rsidRDefault="000E2EB7">
      <w:pPr>
        <w:pStyle w:val="a3"/>
        <w:spacing w:before="1" w:line="278" w:lineRule="auto"/>
        <w:ind w:right="11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строї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ід’їздів)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будинків.</w:t>
      </w:r>
    </w:p>
    <w:p w14:paraId="4DC96B88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я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човароч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сторан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й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ог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лідовн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: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обладнання)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лому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ншого –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вимикання </w:t>
      </w:r>
      <w:r w:rsidRPr="00530A7A">
        <w:rPr>
          <w:color w:val="1E1916"/>
          <w:spacing w:val="-1"/>
          <w:lang w:val="uk-UA"/>
        </w:rPr>
        <w:t>пальників.</w:t>
      </w:r>
    </w:p>
    <w:p w14:paraId="432F2A81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паратів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азов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нагрівачі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б)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один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lang w:val="uk-UA"/>
        </w:rPr>
        <w:t xml:space="preserve"> пристрій.</w:t>
      </w:r>
    </w:p>
    <w:p w14:paraId="037E7880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25E16D9D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5436F2D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6" w:line="292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 xml:space="preserve">Відстань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"/>
          <w:lang w:val="uk-UA"/>
        </w:rPr>
        <w:t xml:space="preserve"> газопроводів, що прокладаються відкрито та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"/>
          <w:lang w:val="uk-UA"/>
        </w:rPr>
        <w:t xml:space="preserve"> підлозі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"/>
          <w:lang w:val="uk-UA"/>
        </w:rPr>
        <w:t xml:space="preserve"> середи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н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у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лювано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шітки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-</w:t>
      </w:r>
      <w:r w:rsidRPr="00530A7A">
        <w:rPr>
          <w:color w:val="1E1916"/>
          <w:spacing w:val="8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облоками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здов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м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чиняються.</w:t>
      </w:r>
    </w:p>
    <w:p w14:paraId="5B0EA43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9"/>
        </w:tabs>
        <w:spacing w:before="54" w:line="292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м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ям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ваним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місця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лиже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відповідн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до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4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-01.</w:t>
      </w:r>
    </w:p>
    <w:p w14:paraId="5BBE3C0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9"/>
        </w:tabs>
        <w:spacing w:before="54" w:line="292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ріпле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ритті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ркас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огою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он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ейнів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мутів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чкі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ісок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ь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.</w:t>
      </w:r>
    </w:p>
    <w:p w14:paraId="2C11A9EB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ними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пленнями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</w:p>
    <w:p w14:paraId="3CB059E3" w14:textId="77777777" w:rsidR="00EE5F55" w:rsidRPr="00530A7A" w:rsidRDefault="000E2EB7">
      <w:pPr>
        <w:pStyle w:val="a3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4.12.</w:t>
      </w:r>
    </w:p>
    <w:p w14:paraId="5475382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105"/>
        <w:ind w:left="981" w:hanging="467"/>
        <w:rPr>
          <w:lang w:val="uk-UA"/>
        </w:rPr>
      </w:pPr>
      <w:r w:rsidRPr="00530A7A">
        <w:rPr>
          <w:color w:val="1E1916"/>
          <w:lang w:val="uk-UA"/>
        </w:rPr>
        <w:t xml:space="preserve">За наявності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ів</w:t>
      </w:r>
      <w:r w:rsidRPr="00530A7A">
        <w:rPr>
          <w:color w:val="1E1916"/>
          <w:lang w:val="uk-UA"/>
        </w:rPr>
        <w:t xml:space="preserve"> ухил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сл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лічильників.</w:t>
      </w:r>
    </w:p>
    <w:p w14:paraId="2FF8E09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5"/>
        </w:tabs>
        <w:spacing w:before="105" w:line="292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ертикальн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т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.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Кінц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виступат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над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підлогою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менше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3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см.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Клас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ок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джувальн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ованим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ом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ост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є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и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ований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єї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джувальної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ї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знак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EI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7.</w:t>
      </w:r>
    </w:p>
    <w:p w14:paraId="79CD4E0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3"/>
        </w:tabs>
        <w:spacing w:before="54" w:line="292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нутріш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ти.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стійк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кофарб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и.</w:t>
      </w:r>
    </w:p>
    <w:p w14:paraId="5436894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2"/>
        </w:tabs>
        <w:spacing w:before="54" w:line="292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льськ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ьк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:</w:t>
      </w:r>
    </w:p>
    <w:p w14:paraId="4B3E4270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90"/>
        </w:tabs>
        <w:spacing w:before="0" w:line="228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;</w:t>
      </w:r>
    </w:p>
    <w:p w14:paraId="2E879902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галуж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у;</w:t>
      </w:r>
    </w:p>
    <w:p w14:paraId="23059ECC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льниками;</w:t>
      </w:r>
    </w:p>
    <w:p w14:paraId="29A9AD03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,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.</w:t>
      </w:r>
    </w:p>
    <w:p w14:paraId="6D5F08B4" w14:textId="77777777" w:rsidR="00EE5F55" w:rsidRPr="00530A7A" w:rsidRDefault="000E2EB7">
      <w:pPr>
        <w:pStyle w:val="a3"/>
        <w:spacing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ГРУ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вв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аж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lang w:val="uk-UA"/>
        </w:rPr>
        <w:t xml:space="preserve"> пристрій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ГРУ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ом.</w:t>
      </w:r>
    </w:p>
    <w:p w14:paraId="71DDDF91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х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тонній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з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бороз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67D6B96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9"/>
        </w:tabs>
        <w:spacing w:before="68" w:line="292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)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льськогосподарськ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ємст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г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ільш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але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од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і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.</w:t>
      </w:r>
    </w:p>
    <w:p w14:paraId="3392BA3F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дна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аковим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</w:p>
    <w:p w14:paraId="1EFFCDF8" w14:textId="77777777" w:rsidR="00EE5F55" w:rsidRPr="00530A7A" w:rsidRDefault="000E2EB7">
      <w:pPr>
        <w:pStyle w:val="a3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ят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сти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сти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.</w:t>
      </w:r>
    </w:p>
    <w:p w14:paraId="568D56B8" w14:textId="77777777" w:rsidR="00EE5F55" w:rsidRPr="00530A7A" w:rsidRDefault="000E2EB7">
      <w:pPr>
        <w:pStyle w:val="a3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іамет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0744B075" w14:textId="77777777" w:rsidR="00EE5F55" w:rsidRPr="00530A7A" w:rsidRDefault="000E2EB7">
      <w:pPr>
        <w:pStyle w:val="a3"/>
        <w:spacing w:line="278" w:lineRule="auto"/>
        <w:ind w:left="117" w:right="103" w:firstLine="396"/>
        <w:jc w:val="right"/>
        <w:rPr>
          <w:lang w:val="uk-UA"/>
        </w:rPr>
      </w:pP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ом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ном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бор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би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як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ий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льника.</w:t>
      </w:r>
    </w:p>
    <w:p w14:paraId="71322349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ідном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2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ість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глух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ом-заглушкою.</w:t>
      </w:r>
    </w:p>
    <w:p w14:paraId="2B809CDC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54"/>
          <w:pgSz w:w="11920" w:h="16840"/>
          <w:pgMar w:top="880" w:right="760" w:bottom="1120" w:left="1300" w:header="693" w:footer="920" w:gutter="0"/>
          <w:cols w:space="720"/>
        </w:sectPr>
      </w:pPr>
    </w:p>
    <w:p w14:paraId="000E68C9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43D697B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4"/>
        </w:tabs>
        <w:spacing w:before="66" w:line="287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 xml:space="preserve">Відстань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"/>
          <w:lang w:val="uk-UA"/>
        </w:rPr>
        <w:t xml:space="preserve"> кінцевих ділянок продувних трубопроводів до забірних пристроїв припливної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3 </w:t>
      </w:r>
      <w:r w:rsidRPr="00530A7A">
        <w:rPr>
          <w:color w:val="1E1916"/>
          <w:spacing w:val="-1"/>
          <w:lang w:val="uk-UA"/>
        </w:rPr>
        <w:t>м.</w:t>
      </w:r>
    </w:p>
    <w:p w14:paraId="1A877099" w14:textId="77777777" w:rsidR="00EE5F55" w:rsidRPr="00530A7A" w:rsidRDefault="000E2EB7">
      <w:pPr>
        <w:pStyle w:val="a3"/>
        <w:spacing w:before="0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ою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скавк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емлювати.</w:t>
      </w:r>
    </w:p>
    <w:p w14:paraId="58F75D45" w14:textId="77777777" w:rsidR="00EE5F55" w:rsidRPr="00530A7A" w:rsidRDefault="000E2EB7">
      <w:pPr>
        <w:spacing w:before="100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ПОСТАЧАННЯ ЖИТЛОВИХ БУДИНКІВ</w:t>
      </w:r>
    </w:p>
    <w:p w14:paraId="24C2090B" w14:textId="0FE69096" w:rsidR="00EE5F55" w:rsidRPr="008F4E9B" w:rsidRDefault="008F4E9B">
      <w:pPr>
        <w:pStyle w:val="a3"/>
        <w:numPr>
          <w:ilvl w:val="2"/>
          <w:numId w:val="20"/>
        </w:numPr>
        <w:tabs>
          <w:tab w:val="left" w:pos="997"/>
        </w:tabs>
        <w:spacing w:before="104" w:line="283" w:lineRule="auto"/>
        <w:ind w:left="110" w:right="109" w:firstLine="397"/>
        <w:jc w:val="both"/>
        <w:rPr>
          <w:color w:val="00B050"/>
          <w:lang w:val="uk-UA"/>
        </w:rPr>
      </w:pPr>
      <w:r w:rsidRPr="008F4E9B">
        <w:rPr>
          <w:color w:val="00B050"/>
          <w:lang w:val="uk-UA"/>
        </w:rPr>
        <w:t xml:space="preserve"> При будівництві </w:t>
      </w:r>
      <w:r w:rsidR="000E2EB7" w:rsidRPr="008F4E9B">
        <w:rPr>
          <w:color w:val="00B050"/>
          <w:spacing w:val="22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житлових</w:t>
      </w:r>
      <w:r w:rsidR="000E2EB7" w:rsidRPr="008F4E9B">
        <w:rPr>
          <w:color w:val="00B050"/>
          <w:spacing w:val="22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буди</w:t>
      </w:r>
      <w:r>
        <w:rPr>
          <w:color w:val="00B050"/>
          <w:spacing w:val="-1"/>
          <w:lang w:val="uk-UA"/>
        </w:rPr>
        <w:t xml:space="preserve">нків </w:t>
      </w:r>
      <w:r w:rsidR="000E2EB7" w:rsidRPr="008F4E9B">
        <w:rPr>
          <w:color w:val="00B050"/>
          <w:spacing w:val="24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допускається</w:t>
      </w:r>
      <w:r w:rsidR="000E2EB7" w:rsidRPr="008F4E9B">
        <w:rPr>
          <w:color w:val="00B050"/>
          <w:spacing w:val="22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передбачати</w:t>
      </w:r>
      <w:r w:rsidR="000E2EB7" w:rsidRPr="008F4E9B">
        <w:rPr>
          <w:color w:val="00B050"/>
          <w:spacing w:val="22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встановлення</w:t>
      </w:r>
      <w:r w:rsidR="000E2EB7" w:rsidRPr="008F4E9B">
        <w:rPr>
          <w:color w:val="00B050"/>
          <w:spacing w:val="22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газо-</w:t>
      </w:r>
      <w:r w:rsidR="000E2EB7" w:rsidRPr="008F4E9B">
        <w:rPr>
          <w:color w:val="00B050"/>
          <w:spacing w:val="57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використовуючого</w:t>
      </w:r>
      <w:r w:rsidR="000E2EB7" w:rsidRPr="008F4E9B">
        <w:rPr>
          <w:color w:val="00B050"/>
          <w:spacing w:val="-17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обладнання</w:t>
      </w:r>
      <w:r w:rsidR="000E2EB7" w:rsidRPr="008F4E9B">
        <w:rPr>
          <w:color w:val="00B050"/>
          <w:spacing w:val="-17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для</w:t>
      </w:r>
      <w:r w:rsidR="000E2EB7" w:rsidRPr="008F4E9B">
        <w:rPr>
          <w:color w:val="00B050"/>
          <w:spacing w:val="-17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поквартирного</w:t>
      </w:r>
      <w:r w:rsidR="000E2EB7" w:rsidRPr="008F4E9B">
        <w:rPr>
          <w:color w:val="00B050"/>
          <w:spacing w:val="-17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опалення</w:t>
      </w:r>
      <w:r w:rsidR="000E2EB7" w:rsidRPr="008F4E9B">
        <w:rPr>
          <w:color w:val="00B050"/>
          <w:spacing w:val="-17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та</w:t>
      </w:r>
      <w:r w:rsidR="000E2EB7" w:rsidRPr="008F4E9B">
        <w:rPr>
          <w:color w:val="00B050"/>
          <w:spacing w:val="-17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гарячого</w:t>
      </w:r>
      <w:r w:rsidR="000E2EB7" w:rsidRPr="00530A7A">
        <w:rPr>
          <w:color w:val="1E1916"/>
          <w:spacing w:val="-17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водопостачання</w:t>
      </w:r>
      <w:r w:rsidR="000E2EB7" w:rsidRPr="00530A7A">
        <w:rPr>
          <w:color w:val="1E1916"/>
          <w:spacing w:val="-15"/>
          <w:lang w:val="uk-UA"/>
        </w:rPr>
        <w:t xml:space="preserve"> </w:t>
      </w:r>
      <w:r w:rsidRPr="008F4E9B">
        <w:rPr>
          <w:color w:val="00B050"/>
          <w:spacing w:val="-1"/>
          <w:lang w:val="uk-UA"/>
        </w:rPr>
        <w:t>, а також побутових плит.</w:t>
      </w:r>
    </w:p>
    <w:p w14:paraId="42E1B0D4" w14:textId="33E5A968" w:rsidR="00EE5F55" w:rsidRPr="008F4E9B" w:rsidRDefault="008F4E9B">
      <w:pPr>
        <w:pStyle w:val="a3"/>
        <w:spacing w:before="0" w:line="274" w:lineRule="auto"/>
        <w:ind w:right="110" w:firstLine="396"/>
        <w:jc w:val="both"/>
        <w:rPr>
          <w:color w:val="00B050"/>
          <w:lang w:val="uk-UA"/>
        </w:rPr>
      </w:pPr>
      <w:r w:rsidRPr="008F4E9B">
        <w:rPr>
          <w:color w:val="00B050"/>
          <w:spacing w:val="-1"/>
          <w:lang w:val="ru-RU"/>
        </w:rPr>
        <w:t>Встановлення</w:t>
      </w:r>
      <w:r w:rsidRPr="008F4E9B">
        <w:rPr>
          <w:color w:val="00B050"/>
          <w:spacing w:val="45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теплогенераторів</w:t>
      </w:r>
      <w:r w:rsidRPr="008F4E9B">
        <w:rPr>
          <w:color w:val="00B050"/>
          <w:spacing w:val="45"/>
          <w:lang w:val="ru-RU"/>
        </w:rPr>
        <w:t xml:space="preserve"> </w:t>
      </w:r>
      <w:r w:rsidRPr="008F4E9B">
        <w:rPr>
          <w:color w:val="00B050"/>
          <w:lang w:val="ru-RU"/>
        </w:rPr>
        <w:t>з</w:t>
      </w:r>
      <w:r w:rsidRPr="008F4E9B">
        <w:rPr>
          <w:color w:val="00B050"/>
          <w:spacing w:val="46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відкритою</w:t>
      </w:r>
      <w:r w:rsidRPr="008F4E9B">
        <w:rPr>
          <w:color w:val="00B050"/>
          <w:spacing w:val="45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камерою</w:t>
      </w:r>
      <w:r w:rsidRPr="008F4E9B">
        <w:rPr>
          <w:color w:val="00B050"/>
          <w:spacing w:val="45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згоряння</w:t>
      </w:r>
      <w:r w:rsidRPr="008F4E9B">
        <w:rPr>
          <w:color w:val="00B050"/>
          <w:spacing w:val="46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допускається</w:t>
      </w:r>
      <w:r w:rsidRPr="008F4E9B">
        <w:rPr>
          <w:color w:val="00B050"/>
          <w:spacing w:val="45"/>
          <w:lang w:val="ru-RU"/>
        </w:rPr>
        <w:t xml:space="preserve"> </w:t>
      </w:r>
      <w:r w:rsidRPr="008F4E9B">
        <w:rPr>
          <w:color w:val="00B050"/>
          <w:lang w:val="ru-RU"/>
        </w:rPr>
        <w:t>для</w:t>
      </w:r>
      <w:r w:rsidRPr="008F4E9B">
        <w:rPr>
          <w:color w:val="00B050"/>
          <w:spacing w:val="46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гарячого</w:t>
      </w:r>
      <w:r w:rsidRPr="008F4E9B">
        <w:rPr>
          <w:color w:val="00B050"/>
          <w:spacing w:val="57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водопостачання</w:t>
      </w:r>
      <w:r w:rsidRPr="008F4E9B">
        <w:rPr>
          <w:color w:val="00B050"/>
          <w:spacing w:val="54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багатоквартирних</w:t>
      </w:r>
      <w:r w:rsidRPr="008F4E9B">
        <w:rPr>
          <w:color w:val="00B050"/>
          <w:spacing w:val="51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будинків</w:t>
      </w:r>
      <w:r w:rsidRPr="008F4E9B">
        <w:rPr>
          <w:color w:val="00B050"/>
          <w:spacing w:val="52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заввишки</w:t>
      </w:r>
      <w:r w:rsidRPr="008F4E9B">
        <w:rPr>
          <w:color w:val="00B050"/>
          <w:spacing w:val="51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до</w:t>
      </w:r>
      <w:r w:rsidRPr="008F4E9B">
        <w:rPr>
          <w:color w:val="00B050"/>
          <w:spacing w:val="51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п’яти</w:t>
      </w:r>
      <w:r w:rsidRPr="008F4E9B">
        <w:rPr>
          <w:color w:val="00B050"/>
          <w:spacing w:val="52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поверхів</w:t>
      </w:r>
      <w:r w:rsidRPr="008F4E9B">
        <w:rPr>
          <w:color w:val="00B050"/>
          <w:spacing w:val="51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включно</w:t>
      </w:r>
      <w:r w:rsidRPr="008F4E9B">
        <w:rPr>
          <w:color w:val="00B050"/>
          <w:spacing w:val="52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за</w:t>
      </w:r>
      <w:r w:rsidRPr="008F4E9B">
        <w:rPr>
          <w:color w:val="00B050"/>
          <w:spacing w:val="51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наявності</w:t>
      </w:r>
      <w:r w:rsidRPr="008F4E9B">
        <w:rPr>
          <w:color w:val="00B050"/>
          <w:spacing w:val="60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відокремлених</w:t>
      </w:r>
      <w:r w:rsidRPr="008F4E9B">
        <w:rPr>
          <w:color w:val="00B050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димових</w:t>
      </w:r>
      <w:r w:rsidRPr="008F4E9B">
        <w:rPr>
          <w:color w:val="00B050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каналів</w:t>
      </w:r>
      <w:r w:rsidRPr="008F4E9B">
        <w:rPr>
          <w:color w:val="00B050"/>
          <w:lang w:val="ru-RU"/>
        </w:rPr>
        <w:t xml:space="preserve"> для </w:t>
      </w:r>
      <w:r w:rsidRPr="008F4E9B">
        <w:rPr>
          <w:color w:val="00B050"/>
          <w:spacing w:val="-1"/>
          <w:lang w:val="ru-RU"/>
        </w:rPr>
        <w:t>кожного</w:t>
      </w:r>
      <w:r w:rsidRPr="008F4E9B">
        <w:rPr>
          <w:color w:val="00B050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газифікованого</w:t>
      </w:r>
      <w:r w:rsidRPr="008F4E9B">
        <w:rPr>
          <w:color w:val="00B050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приміщення</w:t>
      </w:r>
      <w:r w:rsidR="000E2EB7" w:rsidRPr="008F4E9B">
        <w:rPr>
          <w:color w:val="00B050"/>
          <w:lang w:val="uk-UA"/>
        </w:rPr>
        <w:t>.</w:t>
      </w:r>
    </w:p>
    <w:p w14:paraId="7C397E37" w14:textId="1BE25B47" w:rsidR="008F4E9B" w:rsidRPr="000D4AF5" w:rsidRDefault="008F4E9B" w:rsidP="008F4E9B">
      <w:pPr>
        <w:pStyle w:val="a3"/>
        <w:spacing w:before="11" w:line="276" w:lineRule="auto"/>
        <w:ind w:right="106" w:firstLine="396"/>
        <w:jc w:val="both"/>
        <w:rPr>
          <w:color w:val="00B050"/>
          <w:lang w:val="uk-UA"/>
        </w:rPr>
      </w:pPr>
      <w:r w:rsidRPr="000D4AF5">
        <w:rPr>
          <w:color w:val="00B050"/>
          <w:spacing w:val="-1"/>
          <w:lang w:val="uk-UA"/>
        </w:rPr>
        <w:t>Встановлення</w:t>
      </w:r>
      <w:r w:rsidRPr="000D4AF5">
        <w:rPr>
          <w:color w:val="00B050"/>
          <w:spacing w:val="40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побутових</w:t>
      </w:r>
      <w:r w:rsidRPr="000D4AF5">
        <w:rPr>
          <w:color w:val="00B050"/>
          <w:spacing w:val="40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плит,</w:t>
      </w:r>
      <w:r w:rsidRPr="000D4AF5">
        <w:rPr>
          <w:color w:val="00B050"/>
          <w:spacing w:val="41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теплогенераторів</w:t>
      </w:r>
      <w:r w:rsidRPr="000D4AF5">
        <w:rPr>
          <w:color w:val="00B050"/>
          <w:spacing w:val="40"/>
          <w:lang w:val="uk-UA"/>
        </w:rPr>
        <w:t xml:space="preserve"> </w:t>
      </w:r>
      <w:r w:rsidRPr="000D4AF5">
        <w:rPr>
          <w:color w:val="00B050"/>
          <w:lang w:val="uk-UA"/>
        </w:rPr>
        <w:t>з</w:t>
      </w:r>
      <w:r w:rsidRPr="000D4AF5">
        <w:rPr>
          <w:color w:val="00B050"/>
          <w:spacing w:val="40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закритою</w:t>
      </w:r>
      <w:r w:rsidRPr="000D4AF5">
        <w:rPr>
          <w:color w:val="00B050"/>
          <w:spacing w:val="41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камерою</w:t>
      </w:r>
      <w:r w:rsidRPr="000D4AF5">
        <w:rPr>
          <w:color w:val="00B050"/>
          <w:spacing w:val="40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згоряння,</w:t>
      </w:r>
      <w:r w:rsidRPr="000D4AF5">
        <w:rPr>
          <w:color w:val="00B050"/>
          <w:spacing w:val="44"/>
          <w:lang w:val="uk-UA"/>
        </w:rPr>
        <w:t xml:space="preserve"> </w:t>
      </w:r>
      <w:r w:rsidRPr="000D4AF5">
        <w:rPr>
          <w:color w:val="00B050"/>
          <w:lang w:val="uk-UA"/>
        </w:rPr>
        <w:t>з</w:t>
      </w:r>
      <w:r w:rsidRPr="000D4AF5">
        <w:rPr>
          <w:color w:val="00B050"/>
          <w:spacing w:val="40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викорис-</w:t>
      </w:r>
      <w:r w:rsidRPr="000D4AF5">
        <w:rPr>
          <w:color w:val="00B050"/>
          <w:spacing w:val="57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танням</w:t>
      </w:r>
      <w:r w:rsidRPr="000D4AF5">
        <w:rPr>
          <w:color w:val="00B050"/>
          <w:spacing w:val="46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колективних</w:t>
      </w:r>
      <w:r w:rsidRPr="000D4AF5">
        <w:rPr>
          <w:color w:val="00B050"/>
          <w:spacing w:val="46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димоходів,</w:t>
      </w:r>
      <w:r w:rsidRPr="000D4AF5">
        <w:rPr>
          <w:color w:val="00B050"/>
          <w:spacing w:val="47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допускається</w:t>
      </w:r>
      <w:r w:rsidRPr="000D4AF5">
        <w:rPr>
          <w:color w:val="00B050"/>
          <w:spacing w:val="46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для</w:t>
      </w:r>
      <w:r w:rsidRPr="000D4AF5">
        <w:rPr>
          <w:color w:val="00B050"/>
          <w:spacing w:val="46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будинків</w:t>
      </w:r>
      <w:r w:rsidRPr="000D4AF5">
        <w:rPr>
          <w:color w:val="00B050"/>
          <w:spacing w:val="47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заввишки</w:t>
      </w:r>
      <w:r w:rsidRPr="000D4AF5">
        <w:rPr>
          <w:color w:val="00B050"/>
          <w:spacing w:val="48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до</w:t>
      </w:r>
      <w:r w:rsidRPr="000D4AF5">
        <w:rPr>
          <w:color w:val="00B050"/>
          <w:spacing w:val="47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10</w:t>
      </w:r>
      <w:r w:rsidRPr="000D4AF5">
        <w:rPr>
          <w:color w:val="00B050"/>
          <w:spacing w:val="46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поверхів</w:t>
      </w:r>
      <w:r w:rsidRPr="000D4AF5">
        <w:rPr>
          <w:color w:val="00B050"/>
          <w:spacing w:val="46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включно.</w:t>
      </w:r>
      <w:r w:rsidRPr="000D4AF5">
        <w:rPr>
          <w:color w:val="00B050"/>
          <w:spacing w:val="58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Для</w:t>
      </w:r>
      <w:r w:rsidRPr="000D4AF5">
        <w:rPr>
          <w:color w:val="00B050"/>
          <w:spacing w:val="34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квартир,</w:t>
      </w:r>
      <w:r w:rsidRPr="000D4AF5">
        <w:rPr>
          <w:color w:val="00B050"/>
          <w:spacing w:val="34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розташованих</w:t>
      </w:r>
      <w:r w:rsidRPr="000D4AF5">
        <w:rPr>
          <w:color w:val="00B050"/>
          <w:spacing w:val="35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на</w:t>
      </w:r>
      <w:r w:rsidRPr="000D4AF5">
        <w:rPr>
          <w:color w:val="00B050"/>
          <w:spacing w:val="34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10</w:t>
      </w:r>
      <w:r w:rsidRPr="000D4AF5">
        <w:rPr>
          <w:color w:val="00B050"/>
          <w:spacing w:val="34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поверсі,</w:t>
      </w:r>
      <w:r w:rsidRPr="000D4AF5">
        <w:rPr>
          <w:color w:val="00B050"/>
          <w:spacing w:val="35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що</w:t>
      </w:r>
      <w:r w:rsidRPr="000D4AF5">
        <w:rPr>
          <w:color w:val="00B050"/>
          <w:spacing w:val="34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мають</w:t>
      </w:r>
      <w:r w:rsidRPr="000D4AF5">
        <w:rPr>
          <w:color w:val="00B050"/>
          <w:spacing w:val="35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декілька</w:t>
      </w:r>
      <w:r w:rsidRPr="000D4AF5">
        <w:rPr>
          <w:color w:val="00B050"/>
          <w:spacing w:val="34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рівнів,</w:t>
      </w:r>
      <w:r w:rsidRPr="000D4AF5">
        <w:rPr>
          <w:color w:val="00B050"/>
          <w:spacing w:val="37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допускається</w:t>
      </w:r>
      <w:r w:rsidRPr="000D4AF5">
        <w:rPr>
          <w:color w:val="00B050"/>
          <w:spacing w:val="35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газифікація</w:t>
      </w:r>
      <w:r w:rsidRPr="000D4AF5">
        <w:rPr>
          <w:color w:val="00B050"/>
          <w:spacing w:val="73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тільки</w:t>
      </w:r>
      <w:r w:rsidRPr="000D4AF5">
        <w:rPr>
          <w:color w:val="00B050"/>
          <w:spacing w:val="2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першого</w:t>
      </w:r>
      <w:r w:rsidRPr="000D4AF5">
        <w:rPr>
          <w:color w:val="00B050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рівня.</w:t>
      </w:r>
    </w:p>
    <w:p w14:paraId="44AC0130" w14:textId="699B1303" w:rsidR="008F4E9B" w:rsidRPr="000D4AF5" w:rsidRDefault="000D4AF5" w:rsidP="008F4E9B">
      <w:pPr>
        <w:rPr>
          <w:rFonts w:ascii="Arial" w:eastAsia="Arial" w:hAnsi="Arial" w:cs="Arial"/>
          <w:b/>
          <w:bCs/>
          <w:i/>
          <w:iCs/>
          <w:color w:val="00B050"/>
          <w:sz w:val="20"/>
          <w:szCs w:val="20"/>
          <w:lang w:val="uk-UA"/>
        </w:rPr>
      </w:pPr>
      <w:r w:rsidRPr="000D4AF5">
        <w:rPr>
          <w:rFonts w:ascii="Arial" w:eastAsia="Arial" w:hAnsi="Arial" w:cs="Arial"/>
          <w:b/>
          <w:bCs/>
          <w:i/>
          <w:iCs/>
          <w:color w:val="00B050"/>
          <w:sz w:val="20"/>
          <w:szCs w:val="20"/>
          <w:lang w:val="uk-UA"/>
        </w:rPr>
        <w:t xml:space="preserve">(Пункт 9.26 змінено, Зміна № </w:t>
      </w:r>
      <w:r w:rsidR="000A7E62">
        <w:rPr>
          <w:rFonts w:ascii="Arial" w:eastAsia="Arial" w:hAnsi="Arial" w:cs="Arial"/>
          <w:b/>
          <w:bCs/>
          <w:i/>
          <w:iCs/>
          <w:color w:val="00B050"/>
          <w:sz w:val="20"/>
          <w:szCs w:val="20"/>
          <w:lang w:val="uk-UA"/>
        </w:rPr>
        <w:t>1)</w:t>
      </w:r>
    </w:p>
    <w:p w14:paraId="1056B7E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4"/>
        </w:tabs>
        <w:spacing w:before="29" w:line="280" w:lineRule="atLeast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 xml:space="preserve">Встановлення газових плит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"/>
          <w:lang w:val="uk-UA"/>
        </w:rPr>
        <w:t xml:space="preserve"> житлових будинках слід передбачати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 кухонь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ою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2,2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и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ий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н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тиркою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ваче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о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0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т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ір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кле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ан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лоджію)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наяв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ості.</w:t>
      </w:r>
    </w:p>
    <w:p w14:paraId="69DA027D" w14:textId="77777777" w:rsidR="00EE5F55" w:rsidRPr="00530A7A" w:rsidRDefault="000E2EB7">
      <w:pPr>
        <w:pStyle w:val="a3"/>
        <w:spacing w:before="0" w:line="276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о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,</w:t>
      </w:r>
      <w:r w:rsidRPr="00530A7A">
        <w:rPr>
          <w:color w:val="1E1916"/>
          <w:lang w:val="uk-UA"/>
        </w:rPr>
        <w:t xml:space="preserve"> 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lang w:val="uk-UA"/>
        </w:rPr>
        <w:t xml:space="preserve">,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:</w:t>
      </w:r>
    </w:p>
    <w:p w14:paraId="6B9E72FD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83"/>
        </w:tabs>
        <w:spacing w:before="34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дво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8;</w:t>
      </w:r>
    </w:p>
    <w:p w14:paraId="38AE3E3C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83"/>
        </w:tabs>
        <w:spacing w:before="34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т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ме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трьо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2;</w:t>
      </w:r>
    </w:p>
    <w:p w14:paraId="0F96540C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995"/>
          <w:tab w:val="left" w:pos="1480"/>
        </w:tabs>
        <w:spacing w:before="34"/>
        <w:ind w:left="994" w:hanging="487"/>
        <w:rPr>
          <w:lang w:val="uk-UA"/>
        </w:rPr>
      </w:pPr>
      <w:r w:rsidRPr="00530A7A">
        <w:rPr>
          <w:color w:val="1E1916"/>
          <w:lang w:val="uk-UA"/>
        </w:rPr>
        <w:t>»</w:t>
      </w:r>
      <w:r w:rsidRPr="00530A7A">
        <w:rPr>
          <w:color w:val="1E1916"/>
          <w:lang w:val="uk-UA"/>
        </w:rPr>
        <w:tab/>
        <w:t>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отирм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ю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ю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ю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,5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кВт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.</w:t>
      </w:r>
    </w:p>
    <w:p w14:paraId="15231871" w14:textId="77777777" w:rsidR="00EE5F55" w:rsidRPr="00530A7A" w:rsidRDefault="000E2EB7">
      <w:pPr>
        <w:pStyle w:val="a3"/>
        <w:spacing w:before="34" w:line="252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е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ї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ост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плит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ог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готува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ж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,5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кВт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й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ільше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1,5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14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ий</w:t>
      </w:r>
      <w:r w:rsidRPr="00530A7A">
        <w:rPr>
          <w:color w:val="1E1916"/>
          <w:lang w:val="uk-UA"/>
        </w:rPr>
        <w:t xml:space="preserve"> 1 кВт </w:t>
      </w:r>
      <w:r w:rsidRPr="00530A7A">
        <w:rPr>
          <w:color w:val="1E1916"/>
          <w:spacing w:val="-1"/>
          <w:lang w:val="uk-UA"/>
        </w:rPr>
        <w:t>потужності.</w:t>
      </w:r>
    </w:p>
    <w:p w14:paraId="7E6D76D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86"/>
        <w:ind w:left="974" w:hanging="467"/>
        <w:rPr>
          <w:lang w:val="uk-UA"/>
        </w:rPr>
      </w:pPr>
      <w:r w:rsidRPr="00530A7A">
        <w:rPr>
          <w:color w:val="1E1916"/>
          <w:lang w:val="uk-UA"/>
        </w:rPr>
        <w:t xml:space="preserve">В існуючих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будинка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lang w:val="uk-UA"/>
        </w:rPr>
        <w:t xml:space="preserve"> плит:</w:t>
      </w:r>
    </w:p>
    <w:p w14:paraId="48754DD4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82"/>
        </w:tabs>
        <w:spacing w:before="34" w:line="252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онь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2,2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о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ог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27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ґратова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і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-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ь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2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2</w:t>
      </w:r>
      <w:r w:rsidRPr="00530A7A">
        <w:rPr>
          <w:color w:val="1E1916"/>
          <w:spacing w:val="-1"/>
          <w:lang w:val="uk-UA"/>
        </w:rPr>
        <w:t>;</w:t>
      </w:r>
    </w:p>
    <w:p w14:paraId="5737A68A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702"/>
        </w:tabs>
        <w:spacing w:before="19" w:line="250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идора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идор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н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тиркою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м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ваче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ою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0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ій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на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ід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ою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лежною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ою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ширшк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елі</w:t>
      </w:r>
    </w:p>
    <w:p w14:paraId="0CFCE4E3" w14:textId="77777777" w:rsidR="00EE5F55" w:rsidRPr="00530A7A" w:rsidRDefault="000E2EB7">
      <w:pPr>
        <w:pStyle w:val="a3"/>
        <w:spacing w:before="24" w:line="274" w:lineRule="auto"/>
        <w:ind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оридор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штукатурені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идо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ільн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городк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има;</w:t>
      </w:r>
    </w:p>
    <w:p w14:paraId="5CE58964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728"/>
        </w:tabs>
        <w:spacing w:before="1" w:line="274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я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хилим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елями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ій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й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,2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6CD4B29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7"/>
        </w:tabs>
        <w:spacing w:before="29" w:line="280" w:lineRule="atLeast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існуюч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газов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7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ють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27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28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2,20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,0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но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25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</w:t>
      </w:r>
      <w:r w:rsidR="00582D5E">
        <w:rPr>
          <w:color w:val="1E1916"/>
          <w:spacing w:val="-1"/>
          <w:lang w:val="uk-UA"/>
        </w:rPr>
        <w:t>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ого.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іленої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27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аявніст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вач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ою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в’язкова).</w:t>
      </w:r>
    </w:p>
    <w:p w14:paraId="36D549D1" w14:textId="77777777" w:rsidR="00EE5F55" w:rsidRPr="00530A7A" w:rsidRDefault="00EE5F55">
      <w:pPr>
        <w:spacing w:line="280" w:lineRule="atLeast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2F7D987D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004FCAC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41"/>
        </w:tabs>
        <w:spacing w:before="66" w:line="278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дивідуальним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м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м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ог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флігель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літн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я)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10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.</w:t>
      </w:r>
    </w:p>
    <w:p w14:paraId="1023063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4"/>
        </w:tabs>
        <w:spacing w:before="68" w:line="256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ї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очн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нагрівач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г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і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27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25</w:t>
      </w:r>
      <w:r w:rsidRPr="00530A7A">
        <w:rPr>
          <w:color w:val="1E1916"/>
          <w:lang w:val="uk-UA"/>
        </w:rPr>
        <w:t xml:space="preserve"> м</w:t>
      </w:r>
      <w:r w:rsidRPr="00530A7A">
        <w:rPr>
          <w:color w:val="1E1916"/>
          <w:position w:val="9"/>
          <w:sz w:val="16"/>
          <w:szCs w:val="16"/>
          <w:lang w:val="uk-UA"/>
        </w:rPr>
        <w:t>2</w:t>
      </w:r>
      <w:r w:rsidRPr="00530A7A">
        <w:rPr>
          <w:color w:val="1E1916"/>
          <w:lang w:val="uk-UA"/>
        </w:rPr>
        <w:t>.</w:t>
      </w:r>
    </w:p>
    <w:p w14:paraId="2AB14DB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8"/>
        </w:tabs>
        <w:spacing w:before="86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.</w:t>
      </w:r>
    </w:p>
    <w:p w14:paraId="6EFFF586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лужбових)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ими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ьов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ю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.</w:t>
      </w:r>
    </w:p>
    <w:p w14:paraId="6C7B0BF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6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ході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емою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ою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ом)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иключення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руднення</w:t>
      </w:r>
      <w:r w:rsidRPr="00530A7A">
        <w:rPr>
          <w:color w:val="1E1916"/>
          <w:lang w:val="uk-UA"/>
        </w:rPr>
        <w:t xml:space="preserve"> суміжних </w:t>
      </w:r>
      <w:r w:rsidRPr="00530A7A">
        <w:rPr>
          <w:color w:val="1E1916"/>
          <w:spacing w:val="-1"/>
          <w:lang w:val="uk-UA"/>
        </w:rPr>
        <w:t>приміщень.</w:t>
      </w:r>
    </w:p>
    <w:p w14:paraId="4787E1E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8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еде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лометражн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тужністю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т)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ерд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.</w:t>
      </w:r>
    </w:p>
    <w:p w14:paraId="42F2DBB3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ереобладн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.7.</w:t>
      </w:r>
    </w:p>
    <w:p w14:paraId="79E3280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9"/>
        </w:tabs>
        <w:spacing w:before="105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я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36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37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38.</w:t>
      </w:r>
    </w:p>
    <w:p w14:paraId="1A82C798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аційної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вективної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ї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я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стін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емою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о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ом)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атися в </w:t>
      </w:r>
      <w:r w:rsidRPr="00530A7A">
        <w:rPr>
          <w:color w:val="1E1916"/>
          <w:spacing w:val="-1"/>
          <w:lang w:val="uk-UA"/>
        </w:rPr>
        <w:t>індивідуаль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житлов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.</w:t>
      </w:r>
    </w:p>
    <w:p w14:paraId="262FD73B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плов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векторів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ват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,5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т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уватись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ем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бух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ної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е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НКМПП).</w:t>
      </w:r>
    </w:p>
    <w:p w14:paraId="1460B11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5"/>
        </w:tabs>
        <w:spacing w:before="41" w:line="280" w:lineRule="exact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о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т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ую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г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,2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істю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езалежн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)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й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ою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а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6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9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ог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27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ог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2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2</w:t>
      </w:r>
      <w:r w:rsidRPr="00530A7A">
        <w:rPr>
          <w:color w:val="1E1916"/>
          <w:spacing w:val="-1"/>
          <w:lang w:val="uk-UA"/>
        </w:rPr>
        <w:t>.</w:t>
      </w:r>
    </w:p>
    <w:p w14:paraId="5C75FA0C" w14:textId="77777777" w:rsidR="00EE5F55" w:rsidRPr="00530A7A" w:rsidRDefault="000E2EB7">
      <w:pPr>
        <w:pStyle w:val="a3"/>
        <w:spacing w:before="27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онь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тегрован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ктур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ї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мнати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закрит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.</w:t>
      </w:r>
    </w:p>
    <w:p w14:paraId="3506778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2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lang w:val="uk-UA"/>
        </w:rPr>
        <w:t xml:space="preserve"> кВт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lang w:val="uk-UA"/>
        </w:rPr>
        <w:t xml:space="preserve"> кВт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.</w:t>
      </w:r>
    </w:p>
    <w:p w14:paraId="54242F5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4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ої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лежн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ост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м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:</w:t>
      </w:r>
    </w:p>
    <w:p w14:paraId="0B39DAE8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исо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– ніж </w:t>
      </w:r>
      <w:r w:rsidRPr="00530A7A">
        <w:rPr>
          <w:color w:val="1E1916"/>
          <w:spacing w:val="-1"/>
          <w:lang w:val="uk-UA"/>
        </w:rPr>
        <w:t>2,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;</w:t>
      </w:r>
    </w:p>
    <w:p w14:paraId="458F9AC5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85"/>
        </w:tabs>
        <w:spacing w:line="278" w:lineRule="auto"/>
        <w:ind w:left="117"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явність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: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к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кратног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обмін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у;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к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юс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ої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інн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повітря і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приміщення);</w:t>
      </w:r>
    </w:p>
    <w:p w14:paraId="31316304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;</w:t>
      </w:r>
    </w:p>
    <w:p w14:paraId="4EB05610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711"/>
        </w:tabs>
        <w:spacing w:line="278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б’є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о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ост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нерат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ого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</w:p>
    <w:p w14:paraId="5DE273D6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55"/>
          <w:pgSz w:w="11920" w:h="16840"/>
          <w:pgMar w:top="880" w:right="760" w:bottom="1120" w:left="1300" w:header="693" w:footer="920" w:gutter="0"/>
          <w:cols w:space="720"/>
        </w:sectPr>
      </w:pPr>
    </w:p>
    <w:p w14:paraId="5382B248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57FE5051" w14:textId="77777777" w:rsidR="00EE5F55" w:rsidRPr="00530A7A" w:rsidRDefault="000E2EB7">
      <w:pPr>
        <w:pStyle w:val="1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</w:p>
    <w:p w14:paraId="525C1D4C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3415"/>
        <w:gridCol w:w="6213"/>
      </w:tblGrid>
      <w:tr w:rsidR="00EE5F55" w:rsidRPr="00530A7A" w14:paraId="3D2DA952" w14:textId="77777777">
        <w:trPr>
          <w:trHeight w:hRule="exact" w:val="625"/>
        </w:trPr>
        <w:tc>
          <w:tcPr>
            <w:tcW w:w="34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DCDFB3" w14:textId="77777777" w:rsidR="00EE5F55" w:rsidRPr="00530A7A" w:rsidRDefault="000E2EB7">
            <w:pPr>
              <w:pStyle w:val="TableParagraph"/>
              <w:spacing w:before="73" w:line="248" w:lineRule="auto"/>
              <w:ind w:left="626" w:right="287" w:hanging="33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умар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в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тужність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генераторів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кВт</w:t>
            </w:r>
          </w:p>
        </w:tc>
        <w:tc>
          <w:tcPr>
            <w:tcW w:w="621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7EAFDD" w14:textId="77777777" w:rsidR="00EE5F55" w:rsidRPr="00530A7A" w:rsidRDefault="000E2EB7">
            <w:pPr>
              <w:pStyle w:val="TableParagraph"/>
              <w:spacing w:before="165"/>
              <w:ind w:left="201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Об’єм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приміщення,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position w:val="8"/>
                <w:sz w:val="16"/>
                <w:szCs w:val="16"/>
                <w:lang w:val="uk-UA"/>
              </w:rPr>
              <w:t>3</w:t>
            </w:r>
          </w:p>
        </w:tc>
      </w:tr>
      <w:tr w:rsidR="00EE5F55" w:rsidRPr="00530A7A" w14:paraId="794434F0" w14:textId="77777777">
        <w:trPr>
          <w:trHeight w:hRule="exact" w:val="340"/>
        </w:trPr>
        <w:tc>
          <w:tcPr>
            <w:tcW w:w="34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C5882E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3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ключно)</w:t>
            </w:r>
          </w:p>
        </w:tc>
        <w:tc>
          <w:tcPr>
            <w:tcW w:w="621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061AF1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,5</w:t>
            </w:r>
          </w:p>
        </w:tc>
      </w:tr>
      <w:tr w:rsidR="00EE5F55" w:rsidRPr="00530A7A" w14:paraId="2F9FDC5C" w14:textId="77777777">
        <w:trPr>
          <w:trHeight w:hRule="exact" w:val="340"/>
        </w:trPr>
        <w:tc>
          <w:tcPr>
            <w:tcW w:w="34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AFCD87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3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6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ключно)</w:t>
            </w:r>
          </w:p>
        </w:tc>
        <w:tc>
          <w:tcPr>
            <w:tcW w:w="621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6C9514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3,5</w:t>
            </w:r>
          </w:p>
        </w:tc>
      </w:tr>
      <w:tr w:rsidR="00EE5F55" w:rsidRPr="00DE2850" w14:paraId="0A9AD5A2" w14:textId="77777777">
        <w:trPr>
          <w:trHeight w:hRule="exact" w:val="605"/>
        </w:trPr>
        <w:tc>
          <w:tcPr>
            <w:tcW w:w="34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D582D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6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621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408A47A" w14:textId="77777777" w:rsidR="00EE5F55" w:rsidRPr="00530A7A" w:rsidRDefault="000E2EB7">
            <w:pPr>
              <w:pStyle w:val="TableParagraph"/>
              <w:spacing w:before="78" w:line="258" w:lineRule="auto"/>
              <w:ind w:left="2000" w:right="773" w:hanging="123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мо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міще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ксплуатації обладнання,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л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15,0</w:t>
            </w:r>
          </w:p>
        </w:tc>
      </w:tr>
    </w:tbl>
    <w:p w14:paraId="71025E52" w14:textId="77777777" w:rsidR="00EE5F55" w:rsidRPr="00530A7A" w:rsidRDefault="00EE5F55">
      <w:pPr>
        <w:spacing w:before="5"/>
        <w:rPr>
          <w:rFonts w:ascii="Arial" w:eastAsia="Arial" w:hAnsi="Arial" w:cs="Arial"/>
          <w:b/>
          <w:bCs/>
          <w:sz w:val="15"/>
          <w:szCs w:val="15"/>
          <w:lang w:val="uk-UA"/>
        </w:rPr>
      </w:pPr>
    </w:p>
    <w:p w14:paraId="02E97205" w14:textId="77777777" w:rsidR="00EE5F55" w:rsidRPr="00530A7A" w:rsidRDefault="000E2EB7">
      <w:pPr>
        <w:pStyle w:val="a3"/>
        <w:spacing w:before="66" w:line="281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плогенератор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ю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кВт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й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ов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ір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идо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тки.</w:t>
      </w:r>
    </w:p>
    <w:p w14:paraId="50C7D19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2"/>
        </w:tabs>
        <w:spacing w:before="35" w:line="284" w:lineRule="exact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клі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3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2</w:t>
      </w:r>
      <w:r w:rsidRPr="00530A7A">
        <w:rPr>
          <w:color w:val="1E1916"/>
          <w:spacing w:val="1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1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джуаль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о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REI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(EI)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5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ею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е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ю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0.</w:t>
      </w:r>
    </w:p>
    <w:p w14:paraId="1CC0EC19" w14:textId="77777777" w:rsidR="00EE5F55" w:rsidRPr="00530A7A" w:rsidRDefault="000E2EB7">
      <w:pPr>
        <w:pStyle w:val="a3"/>
        <w:spacing w:before="26" w:line="278" w:lineRule="auto"/>
        <w:ind w:right="115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ежать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яна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а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атної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сності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підвал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трим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означ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.</w:t>
      </w:r>
    </w:p>
    <w:p w14:paraId="302E3BD2" w14:textId="77777777" w:rsidR="00EE5F55" w:rsidRPr="00530A7A" w:rsidRDefault="000E2EB7">
      <w:pPr>
        <w:pStyle w:val="a3"/>
        <w:spacing w:before="1" w:line="278" w:lineRule="auto"/>
        <w:ind w:right="11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б’ємно-плануваль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ше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в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77.</w:t>
      </w:r>
    </w:p>
    <w:p w14:paraId="78B9BEB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7"/>
        </w:tabs>
        <w:spacing w:before="68" w:line="281" w:lineRule="auto"/>
        <w:ind w:left="110"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V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вин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9.60.</w:t>
      </w:r>
    </w:p>
    <w:p w14:paraId="08D6E4C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45"/>
        </w:tabs>
        <w:spacing w:before="65" w:line="281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будова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д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ціль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ню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них</w:t>
      </w:r>
      <w:r w:rsidRPr="00530A7A">
        <w:rPr>
          <w:color w:val="1E1916"/>
          <w:spacing w:val="7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1 </w:t>
      </w:r>
      <w:r w:rsidRPr="00530A7A">
        <w:rPr>
          <w:color w:val="1E1916"/>
          <w:spacing w:val="-1"/>
          <w:lang w:val="uk-UA"/>
        </w:rPr>
        <w:t>м</w:t>
      </w:r>
      <w:r w:rsidR="00582D5E">
        <w:rPr>
          <w:color w:val="1E1916"/>
          <w:spacing w:val="-1"/>
          <w:lang w:val="uk-UA"/>
        </w:rPr>
        <w:t>.</w:t>
      </w:r>
    </w:p>
    <w:p w14:paraId="3714506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8"/>
        </w:tabs>
        <w:spacing w:before="65" w:line="281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н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тор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НАПБ </w:t>
      </w:r>
      <w:r w:rsidRPr="00530A7A">
        <w:rPr>
          <w:color w:val="1E1916"/>
          <w:spacing w:val="-1"/>
          <w:lang w:val="uk-UA"/>
        </w:rPr>
        <w:t>А.01.001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учн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цих </w:t>
      </w:r>
      <w:r w:rsidRPr="00530A7A">
        <w:rPr>
          <w:color w:val="1E1916"/>
          <w:spacing w:val="-1"/>
          <w:lang w:val="uk-UA"/>
        </w:rPr>
        <w:t>Норм.</w:t>
      </w:r>
    </w:p>
    <w:p w14:paraId="215E828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1"/>
        </w:tabs>
        <w:spacing w:before="65" w:line="281" w:lineRule="auto"/>
        <w:ind w:left="110" w:right="107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менш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6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см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стіни.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пли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біл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стін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викона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груп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ост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1-Г4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ьован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м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ам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крівель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ь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юючий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й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товшк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3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катурка)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7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см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.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бари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см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8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ерху.</w:t>
      </w:r>
    </w:p>
    <w:p w14:paraId="41C1299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65"/>
        <w:ind w:left="974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і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</w:p>
    <w:p w14:paraId="2A663FF5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700"/>
        </w:tabs>
        <w:spacing w:line="278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);</w:t>
      </w:r>
    </w:p>
    <w:p w14:paraId="2FB05E44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90"/>
        </w:tabs>
        <w:spacing w:before="1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ост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1-Г4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ьова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м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м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крівель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ь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юючий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й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товшк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3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ка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рка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3 </w:t>
      </w:r>
      <w:r w:rsidRPr="00530A7A">
        <w:rPr>
          <w:color w:val="1E1916"/>
          <w:spacing w:val="-1"/>
          <w:lang w:val="uk-UA"/>
        </w:rPr>
        <w:t>см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).</w:t>
      </w:r>
    </w:p>
    <w:p w14:paraId="1C1D1C64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Ізоляці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бари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пус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70</w:t>
      </w:r>
      <w:r w:rsidRPr="00530A7A">
        <w:rPr>
          <w:color w:val="1E1916"/>
          <w:lang w:val="uk-UA"/>
        </w:rPr>
        <w:t xml:space="preserve"> см </w:t>
      </w:r>
      <w:r w:rsidRPr="00530A7A">
        <w:rPr>
          <w:color w:val="1E1916"/>
          <w:spacing w:val="-1"/>
          <w:lang w:val="uk-UA"/>
        </w:rPr>
        <w:t>зверху.</w:t>
      </w:r>
    </w:p>
    <w:p w14:paraId="23D6D8F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7"/>
        </w:tabs>
        <w:spacing w:before="105" w:line="281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з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вартирног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жкогорючи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м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9.44.</w:t>
      </w:r>
    </w:p>
    <w:p w14:paraId="044E046D" w14:textId="77777777" w:rsidR="00EE5F55" w:rsidRPr="00530A7A" w:rsidRDefault="000E2EB7">
      <w:pPr>
        <w:pStyle w:val="a3"/>
        <w:spacing w:before="0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жкогорюч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  <w:r w:rsidRPr="00530A7A">
        <w:rPr>
          <w:color w:val="1E1916"/>
          <w:lang w:val="uk-UA"/>
        </w:rPr>
        <w:t xml:space="preserve"> с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.</w:t>
      </w:r>
    </w:p>
    <w:p w14:paraId="400C7FC5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вказаног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з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рев’яним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ьован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ами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ції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REI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5.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бари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пус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.</w:t>
      </w:r>
    </w:p>
    <w:p w14:paraId="3A8E8EEB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A0DABDC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4986CC4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3"/>
        </w:tabs>
        <w:spacing w:before="66" w:line="293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юч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ронт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1 </w:t>
      </w:r>
      <w:r w:rsidRPr="00530A7A">
        <w:rPr>
          <w:color w:val="1E1916"/>
          <w:spacing w:val="-1"/>
          <w:lang w:val="uk-UA"/>
        </w:rPr>
        <w:t>м.</w:t>
      </w:r>
    </w:p>
    <w:p w14:paraId="5357597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1"/>
        </w:tabs>
        <w:spacing w:before="53" w:line="293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повинн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7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й.</w:t>
      </w:r>
    </w:p>
    <w:p w14:paraId="59111C3A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іш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ит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</w:p>
    <w:p w14:paraId="0074B4AA" w14:textId="77777777" w:rsidR="00EE5F55" w:rsidRPr="00530A7A" w:rsidRDefault="000E2EB7">
      <w:pPr>
        <w:pStyle w:val="a3"/>
        <w:spacing w:before="52" w:line="292" w:lineRule="auto"/>
        <w:ind w:left="117" w:right="103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ід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керу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м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додат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Д.</w:t>
      </w:r>
    </w:p>
    <w:p w14:paraId="18439E33" w14:textId="77777777" w:rsidR="00EE5F55" w:rsidRPr="00530A7A" w:rsidRDefault="000E2EB7">
      <w:pPr>
        <w:pStyle w:val="a3"/>
        <w:spacing w:before="0" w:line="292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чн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кту.</w:t>
      </w:r>
    </w:p>
    <w:p w14:paraId="7518C61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4"/>
        </w:tabs>
        <w:spacing w:before="54" w:line="293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приплив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теплогенераторної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кількост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7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38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і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е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стіни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ть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житлов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шітк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ор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им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ою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шітку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й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сті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приміщення.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останньом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випадк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повинен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7.</w:t>
      </w:r>
    </w:p>
    <w:p w14:paraId="52747B92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р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вог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ог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забезпечення</w:t>
      </w:r>
    </w:p>
    <w:p w14:paraId="59B56109" w14:textId="77777777" w:rsidR="00EE5F55" w:rsidRPr="00530A7A" w:rsidRDefault="000E2EB7">
      <w:pPr>
        <w:pStyle w:val="a3"/>
        <w:spacing w:before="4" w:line="290" w:lineRule="atLeast"/>
        <w:ind w:left="117" w:right="102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го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ог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ансу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.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онь,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ю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ою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ання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г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ою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т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р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в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25</w:t>
      </w:r>
      <w:r w:rsidRPr="00530A7A">
        <w:rPr>
          <w:color w:val="1E1916"/>
          <w:lang w:val="uk-UA"/>
        </w:rPr>
        <w:t xml:space="preserve"> м</w:t>
      </w:r>
      <w:r w:rsidRPr="00530A7A">
        <w:rPr>
          <w:color w:val="1E1916"/>
          <w:position w:val="9"/>
          <w:sz w:val="16"/>
          <w:lang w:val="uk-UA"/>
        </w:rPr>
        <w:t>2</w:t>
      </w:r>
      <w:r w:rsidRPr="00530A7A">
        <w:rPr>
          <w:color w:val="1E1916"/>
          <w:lang w:val="uk-UA"/>
        </w:rPr>
        <w:t>.</w:t>
      </w:r>
    </w:p>
    <w:p w14:paraId="1E587DA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6"/>
        </w:tabs>
        <w:spacing w:before="105" w:line="293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я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нератор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о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кроконцентраці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дного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0,005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отк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CO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ння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бухов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но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ення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КМПП)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ом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і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ом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інди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у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жув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ю.</w:t>
      </w:r>
    </w:p>
    <w:p w14:paraId="43D9FC70" w14:textId="77777777" w:rsidR="00EE5F55" w:rsidRPr="00530A7A" w:rsidRDefault="000E2EB7">
      <w:pPr>
        <w:pStyle w:val="a3"/>
        <w:spacing w:before="0" w:line="228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ів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икаюч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и.</w:t>
      </w:r>
    </w:p>
    <w:p w14:paraId="1CB61D12" w14:textId="77777777" w:rsidR="00EE5F55" w:rsidRPr="00530A7A" w:rsidRDefault="000E2EB7">
      <w:pPr>
        <w:pStyle w:val="a3"/>
        <w:spacing w:line="292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азифікова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дибних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азифікова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ус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)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 населених пунктів необхідно передбачати контроль довибухових концентрацій газу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20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КМПП)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о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ах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іллях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ст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і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іль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н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а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ом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ивн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жув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об’єдна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петчерсь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ужб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lang w:val="uk-UA"/>
        </w:rPr>
        <w:t xml:space="preserve"> – ОДС)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.</w:t>
      </w:r>
    </w:p>
    <w:p w14:paraId="118600DA" w14:textId="77777777" w:rsidR="00EE5F55" w:rsidRPr="00530A7A" w:rsidRDefault="000E2EB7">
      <w:pPr>
        <w:pStyle w:val="a3"/>
        <w:spacing w:before="0" w:line="292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них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бухов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20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КМПП)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ом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ом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жуваль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у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</w:p>
    <w:p w14:paraId="5CDB5F58" w14:textId="77777777" w:rsidR="00EE5F55" w:rsidRPr="00530A7A" w:rsidRDefault="000E2EB7">
      <w:pPr>
        <w:pStyle w:val="a3"/>
        <w:spacing w:before="0" w:line="292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м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м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ізольованом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од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іл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у.</w:t>
      </w:r>
    </w:p>
    <w:p w14:paraId="66E59CFD" w14:textId="77777777" w:rsidR="00EE5F55" w:rsidRPr="00530A7A" w:rsidRDefault="000E2EB7">
      <w:pPr>
        <w:spacing w:before="86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ПОСТАЧАННЯ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РОМАДСЬКИХ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БУДИНКІВ</w:t>
      </w:r>
    </w:p>
    <w:p w14:paraId="11C496F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4"/>
        </w:tabs>
        <w:spacing w:before="108" w:line="293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забезпече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ої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є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дном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єтьс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ом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с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відповідат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’являють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8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о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ост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</w:p>
    <w:p w14:paraId="3DDF46C9" w14:textId="77777777" w:rsidR="00EE5F55" w:rsidRPr="00530A7A" w:rsidRDefault="000E2EB7">
      <w:pPr>
        <w:pStyle w:val="a3"/>
        <w:spacing w:before="0" w:line="228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.</w:t>
      </w:r>
    </w:p>
    <w:p w14:paraId="39AB5F71" w14:textId="77777777" w:rsidR="00EE5F55" w:rsidRPr="00530A7A" w:rsidRDefault="000E2EB7">
      <w:pPr>
        <w:pStyle w:val="a3"/>
        <w:spacing w:line="292" w:lineRule="auto"/>
        <w:ind w:left="117" w:right="105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б’ємно-плануваль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ше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в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77.</w:t>
      </w:r>
    </w:p>
    <w:p w14:paraId="7E794465" w14:textId="77777777" w:rsidR="00EE5F55" w:rsidRPr="00530A7A" w:rsidRDefault="00EE5F55">
      <w:pPr>
        <w:spacing w:line="292" w:lineRule="auto"/>
        <w:jc w:val="both"/>
        <w:rPr>
          <w:lang w:val="uk-UA"/>
        </w:rPr>
        <w:sectPr w:rsidR="00EE5F55" w:rsidRPr="00530A7A">
          <w:footerReference w:type="default" r:id="rId56"/>
          <w:pgSz w:w="11920" w:h="16840"/>
          <w:pgMar w:top="880" w:right="760" w:bottom="1120" w:left="1300" w:header="693" w:footer="920" w:gutter="0"/>
          <w:cols w:space="720"/>
        </w:sectPr>
      </w:pPr>
    </w:p>
    <w:p w14:paraId="0D41C870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2FB319F9" w14:textId="77777777" w:rsidR="00EE5F55" w:rsidRPr="00530A7A" w:rsidRDefault="000E2EB7">
      <w:pPr>
        <w:pStyle w:val="a3"/>
        <w:spacing w:before="66" w:line="293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бот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ог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буванн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івникі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три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.2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.00-1-76-15.</w:t>
      </w:r>
    </w:p>
    <w:p w14:paraId="04F84286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икають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-</w:t>
      </w:r>
    </w:p>
    <w:p w14:paraId="431CB2B8" w14:textId="77777777" w:rsidR="00EE5F55" w:rsidRPr="00530A7A" w:rsidRDefault="000E2EB7">
      <w:pPr>
        <w:pStyle w:val="a3"/>
        <w:spacing w:before="53" w:line="293" w:lineRule="auto"/>
        <w:ind w:right="109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шова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на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им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овим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буванням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ільше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)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а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ов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ток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ється.</w:t>
      </w:r>
    </w:p>
    <w:p w14:paraId="3F0124D8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а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оров’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</w:t>
      </w:r>
    </w:p>
    <w:p w14:paraId="29EF50CE" w14:textId="77777777" w:rsidR="00EE5F55" w:rsidRPr="00530A7A" w:rsidRDefault="000E2EB7">
      <w:pPr>
        <w:pStyle w:val="a3"/>
        <w:spacing w:before="53"/>
        <w:ind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2-10.</w:t>
      </w:r>
    </w:p>
    <w:p w14:paraId="5CFBBC9C" w14:textId="77777777" w:rsidR="00EE5F55" w:rsidRPr="00530A7A" w:rsidRDefault="000E2EB7">
      <w:pPr>
        <w:pStyle w:val="a3"/>
        <w:spacing w:line="293" w:lineRule="auto"/>
        <w:ind w:right="108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lang w:val="uk-UA"/>
        </w:rPr>
        <w:t xml:space="preserve"> д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гівл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9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чування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ня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оров’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повідн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2-10)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уково-дослід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ганi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цій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правлі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ють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наве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.</w:t>
      </w:r>
    </w:p>
    <w:p w14:paraId="407F9B57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i-</w:t>
      </w:r>
    </w:p>
    <w:p w14:paraId="7A773D4E" w14:textId="77777777" w:rsidR="00EE5F55" w:rsidRPr="00530A7A" w:rsidRDefault="000E2EB7">
      <w:pPr>
        <w:pStyle w:val="a3"/>
        <w:spacing w:before="53"/>
        <w:ind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4B77DE55" w14:textId="77777777" w:rsidR="00EE5F55" w:rsidRPr="00530A7A" w:rsidRDefault="000E2EB7">
      <w:pPr>
        <w:pStyle w:val="a3"/>
        <w:spacing w:line="293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и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шкільної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и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оров’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нк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лікувально-профілактич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ітарно-профілактичні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аторії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аторії-профілакторії)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ціальног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йнятост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ня)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7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в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трима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77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в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:</w:t>
      </w:r>
    </w:p>
    <w:p w14:paraId="50994C9A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2"/>
        </w:tabs>
        <w:spacing w:before="0" w:line="228" w:lineRule="exact"/>
        <w:ind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рахунков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дивідуальног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г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зик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значен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є</w:t>
      </w:r>
    </w:p>
    <w:p w14:paraId="241C951A" w14:textId="77777777" w:rsidR="00EE5F55" w:rsidRPr="00530A7A" w:rsidRDefault="000E2EB7">
      <w:pPr>
        <w:pStyle w:val="a3"/>
        <w:spacing w:before="53"/>
        <w:ind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орматив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[1];</w:t>
      </w:r>
    </w:p>
    <w:p w14:paraId="7790C229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5"/>
        </w:tabs>
        <w:spacing w:line="250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ймовірніст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мов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є</w:t>
      </w:r>
      <w:r w:rsidRPr="00530A7A">
        <w:rPr>
          <w:color w:val="1E1916"/>
          <w:lang w:val="uk-UA"/>
        </w:rPr>
        <w:t xml:space="preserve"> 10</w:t>
      </w:r>
      <w:r w:rsidRPr="00530A7A">
        <w:rPr>
          <w:color w:val="1E1916"/>
          <w:position w:val="9"/>
          <w:sz w:val="16"/>
          <w:szCs w:val="16"/>
          <w:lang w:val="uk-UA"/>
        </w:rPr>
        <w:t>–6</w:t>
      </w:r>
      <w:r w:rsidRPr="00530A7A">
        <w:rPr>
          <w:color w:val="1E1916"/>
          <w:spacing w:val="14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вання;</w:t>
      </w:r>
    </w:p>
    <w:p w14:paraId="0775962F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5"/>
        </w:tabs>
        <w:spacing w:before="26" w:line="293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елемен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клас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RE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60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ею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енн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0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</w:p>
    <w:p w14:paraId="450F432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4"/>
        </w:tabs>
        <w:spacing w:before="33" w:line="279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винятко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го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,2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н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тиркою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м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вачем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юч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о-витяжн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ю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тністю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у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вле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икрат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обмі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у.</w:t>
      </w:r>
    </w:p>
    <w:p w14:paraId="758FB383" w14:textId="77777777" w:rsidR="00EE5F55" w:rsidRPr="00530A7A" w:rsidRDefault="000E2EB7">
      <w:pPr>
        <w:pStyle w:val="a3"/>
        <w:spacing w:before="0" w:line="293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газови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готува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ж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вимог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’явля-</w:t>
      </w:r>
      <w:r w:rsidRPr="00530A7A">
        <w:rPr>
          <w:color w:val="1E1916"/>
          <w:spacing w:val="77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ються такі </w:t>
      </w:r>
      <w:r w:rsidRPr="00530A7A">
        <w:rPr>
          <w:color w:val="1E1916"/>
          <w:spacing w:val="-1"/>
          <w:lang w:val="uk-UA"/>
        </w:rPr>
        <w:t>самі,</w:t>
      </w:r>
      <w:r w:rsidRPr="00530A7A">
        <w:rPr>
          <w:color w:val="1E1916"/>
          <w:lang w:val="uk-UA"/>
        </w:rPr>
        <w:t xml:space="preserve"> як до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</w:p>
    <w:p w14:paraId="24E696F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6"/>
        </w:tabs>
        <w:spacing w:before="33" w:line="279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чув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ідв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газов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приладів,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зькост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им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том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наступ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м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збір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ід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тором.</w:t>
      </w:r>
    </w:p>
    <w:p w14:paraId="3D3A244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1"/>
        </w:tabs>
        <w:spacing w:before="47" w:line="279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од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 згоря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 канали дозволяєтьс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 встановле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боратор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альників. Вентиляція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повинна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lang w:val="uk-UA"/>
        </w:rPr>
        <w:t xml:space="preserve"> вимога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9.51.</w:t>
      </w:r>
    </w:p>
    <w:p w14:paraId="7A8E612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1"/>
        </w:tabs>
        <w:spacing w:before="47" w:line="279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же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повітр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горі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шкодування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к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ю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й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гкозаймист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човини.</w:t>
      </w:r>
    </w:p>
    <w:p w14:paraId="4331F93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3"/>
        </w:tabs>
        <w:spacing w:before="47" w:line="279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гівл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чува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ічних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lang w:val="uk-UA"/>
        </w:rPr>
        <w:t xml:space="preserve"> повинно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lang w:val="uk-UA"/>
        </w:rPr>
        <w:t xml:space="preserve"> 4.7.</w:t>
      </w:r>
    </w:p>
    <w:p w14:paraId="6F31DFE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9"/>
        </w:tabs>
        <w:spacing w:before="47" w:line="279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ах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іллях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а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азифікова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-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ьк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ус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)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ежить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бухобезпеч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ног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20%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КМПП)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ня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укової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ітлової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ї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сад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ням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ог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дна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петчерсь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ужб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lang w:val="uk-UA"/>
        </w:rPr>
        <w:t xml:space="preserve"> – ОДС)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49.</w:t>
      </w:r>
    </w:p>
    <w:p w14:paraId="6766D071" w14:textId="77777777" w:rsidR="00EE5F55" w:rsidRPr="00530A7A" w:rsidRDefault="00EE5F55">
      <w:pPr>
        <w:spacing w:line="279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6E577C41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2D46B776" w14:textId="77777777" w:rsidR="00EE5F55" w:rsidRPr="00530A7A" w:rsidRDefault="000E2EB7">
      <w:pPr>
        <w:pStyle w:val="a3"/>
        <w:spacing w:before="66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бухов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20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КМПП)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ом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ням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жувальни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в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</w:p>
    <w:p w14:paraId="0CF8E87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42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вин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сі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огнегасн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шко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2 </w:t>
      </w:r>
      <w:r w:rsidRPr="00530A7A">
        <w:rPr>
          <w:color w:val="1E1916"/>
          <w:spacing w:val="-1"/>
          <w:lang w:val="uk-UA"/>
        </w:rPr>
        <w:t>шт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р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6 </w:t>
      </w:r>
      <w:r w:rsidRPr="00530A7A">
        <w:rPr>
          <w:color w:val="1E1916"/>
          <w:spacing w:val="-1"/>
          <w:lang w:val="uk-UA"/>
        </w:rPr>
        <w:t>к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ен).</w:t>
      </w:r>
    </w:p>
    <w:p w14:paraId="43F9B780" w14:textId="77777777" w:rsidR="00EE5F55" w:rsidRPr="00530A7A" w:rsidRDefault="000E2EB7">
      <w:pPr>
        <w:spacing w:before="70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ПОСТАЧАННЯ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ВИРОБНИЧИХ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УСТАНОВОК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ТА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КОТЕЛЕНЬ</w:t>
      </w:r>
    </w:p>
    <w:p w14:paraId="5E0186C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5"/>
        </w:tabs>
        <w:spacing w:before="10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025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им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и-стабілізатори.</w:t>
      </w:r>
    </w:p>
    <w:p w14:paraId="7B9CAC53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ланувальн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тив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ше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77.</w:t>
      </w:r>
    </w:p>
    <w:p w14:paraId="448BEE2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41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Г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бе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виділ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илу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ужбов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-</w:t>
      </w:r>
      <w:r w:rsidRPr="00530A7A">
        <w:rPr>
          <w:color w:val="1E1916"/>
          <w:spacing w:val="9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ле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векторів)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чною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ою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м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женням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</w:p>
    <w:p w14:paraId="473C2DB4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вказаног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"Газ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"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9.02.</w:t>
      </w:r>
    </w:p>
    <w:p w14:paraId="6AB21C9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4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ить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м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му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ном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ок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.</w:t>
      </w:r>
    </w:p>
    <w:p w14:paraId="4DFEE02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3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од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</w:t>
      </w:r>
      <w:r w:rsidRPr="00530A7A">
        <w:rPr>
          <w:color w:val="1E1916"/>
          <w:lang w:val="uk-UA"/>
        </w:rPr>
        <w:t xml:space="preserve"> наявних </w:t>
      </w:r>
      <w:r w:rsidRPr="00530A7A">
        <w:rPr>
          <w:color w:val="1E1916"/>
          <w:spacing w:val="-1"/>
          <w:lang w:val="uk-UA"/>
        </w:rPr>
        <w:t>котелень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77.</w:t>
      </w:r>
    </w:p>
    <w:p w14:paraId="45E9630D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еден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юч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ердог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г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ердже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: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н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стин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г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оку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атніст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ів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дуктивність т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тиск </w:t>
      </w:r>
      <w:r w:rsidRPr="00530A7A">
        <w:rPr>
          <w:color w:val="1E1916"/>
          <w:spacing w:val="-1"/>
          <w:lang w:val="uk-UA"/>
        </w:rPr>
        <w:t>припливно-витяжно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чно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.</w:t>
      </w:r>
    </w:p>
    <w:p w14:paraId="2589B66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8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електростанцій,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ичною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60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/год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грі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Дж/го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ів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.</w:t>
      </w:r>
    </w:p>
    <w:p w14:paraId="2F2653BF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генераторів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номног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а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отрим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4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-01.</w:t>
      </w:r>
    </w:p>
    <w:p w14:paraId="6C679C2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0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в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грій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,</w:t>
      </w:r>
      <w:r w:rsidRPr="00530A7A">
        <w:rPr>
          <w:color w:val="1E1916"/>
          <w:lang w:val="uk-UA"/>
        </w:rPr>
        <w:t xml:space="preserve"> повинні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.7.</w:t>
      </w:r>
    </w:p>
    <w:p w14:paraId="5DDF69B9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юч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lang w:val="uk-UA"/>
        </w:rPr>
        <w:t xml:space="preserve"> 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1 м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.</w:t>
      </w:r>
    </w:p>
    <w:p w14:paraId="5EE7D651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чног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алюв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стереже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ою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ов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зор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у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ют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и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ряння в </w:t>
      </w:r>
      <w:r w:rsidRPr="00530A7A">
        <w:rPr>
          <w:color w:val="1E1916"/>
          <w:spacing w:val="-1"/>
          <w:lang w:val="uk-UA"/>
        </w:rPr>
        <w:t>приміщення.</w:t>
      </w:r>
    </w:p>
    <w:p w14:paraId="7F15C1C8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єтьс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вітря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еденн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исню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пальникі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різа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проникн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ідний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ід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перепинувачів.</w:t>
      </w:r>
    </w:p>
    <w:p w14:paraId="00B8062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9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оагрегатах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м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і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а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и.</w:t>
      </w:r>
    </w:p>
    <w:p w14:paraId="2ECFC5D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40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обхідність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газовикористовуюч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а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них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ст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.</w:t>
      </w:r>
    </w:p>
    <w:p w14:paraId="73E52570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57"/>
          <w:pgSz w:w="11920" w:h="16840"/>
          <w:pgMar w:top="880" w:right="760" w:bottom="1120" w:left="1300" w:header="693" w:footer="920" w:gutter="0"/>
          <w:cols w:space="720"/>
        </w:sectPr>
      </w:pPr>
    </w:p>
    <w:p w14:paraId="38DA33B6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25FE8C4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3"/>
        </w:tabs>
        <w:spacing w:before="66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бухов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уровц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ходов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а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ліндрич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окомобіл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зног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,</w:t>
      </w:r>
      <w:r w:rsidRPr="00530A7A">
        <w:rPr>
          <w:color w:val="1E1916"/>
          <w:lang w:val="uk-UA"/>
        </w:rPr>
        <w:t xml:space="preserve"> 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сосами.</w:t>
      </w:r>
    </w:p>
    <w:p w14:paraId="315884B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4"/>
        </w:tabs>
        <w:spacing w:before="53" w:line="293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бухов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ій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к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ів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нших </w:t>
      </w:r>
      <w:r w:rsidRPr="00530A7A">
        <w:rPr>
          <w:color w:val="1E1916"/>
          <w:spacing w:val="-1"/>
          <w:lang w:val="uk-UA"/>
        </w:rPr>
        <w:t>місцях,</w:t>
      </w:r>
      <w:r w:rsidRPr="00530A7A">
        <w:rPr>
          <w:color w:val="1E1916"/>
          <w:lang w:val="uk-UA"/>
        </w:rPr>
        <w:t xml:space="preserve"> де </w:t>
      </w:r>
      <w:r w:rsidRPr="00530A7A">
        <w:rPr>
          <w:color w:val="1E1916"/>
          <w:spacing w:val="-1"/>
          <w:lang w:val="uk-UA"/>
        </w:rPr>
        <w:t>можливе</w:t>
      </w:r>
      <w:r w:rsidRPr="00530A7A">
        <w:rPr>
          <w:color w:val="1E1916"/>
          <w:lang w:val="uk-UA"/>
        </w:rPr>
        <w:t xml:space="preserve"> скупчення </w:t>
      </w:r>
      <w:r w:rsidRPr="00530A7A">
        <w:rPr>
          <w:color w:val="1E1916"/>
          <w:spacing w:val="-1"/>
          <w:lang w:val="uk-UA"/>
        </w:rPr>
        <w:t>газу.</w:t>
      </w:r>
    </w:p>
    <w:p w14:paraId="2BE8432A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ост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в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ючого</w:t>
      </w:r>
    </w:p>
    <w:p w14:paraId="08655E34" w14:textId="77777777" w:rsidR="00EE5F55" w:rsidRPr="00530A7A" w:rsidRDefault="000E2EB7">
      <w:pPr>
        <w:pStyle w:val="a3"/>
        <w:spacing w:before="46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ерсонал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цьо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.</w:t>
      </w:r>
    </w:p>
    <w:p w14:paraId="33DBB05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2"/>
        </w:tabs>
        <w:spacing w:before="105" w:line="293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ентиляці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льськогосподарськ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будинків</w:t>
      </w:r>
      <w:r w:rsidRPr="00530A7A">
        <w:rPr>
          <w:color w:val="1E1916"/>
          <w:spacing w:val="9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iве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ліч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67.</w:t>
      </w:r>
    </w:p>
    <w:p w14:paraId="0E096722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ле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ог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</w:p>
    <w:p w14:paraId="19C62F30" w14:textId="77777777" w:rsidR="00EE5F55" w:rsidRPr="00530A7A" w:rsidRDefault="000E2EB7">
      <w:pPr>
        <w:pStyle w:val="a3"/>
        <w:spacing w:before="46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2/3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ляється.</w:t>
      </w:r>
    </w:p>
    <w:p w14:paraId="630D01E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6"/>
        </w:tabs>
        <w:spacing w:before="105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тли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уються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о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77.</w:t>
      </w:r>
    </w:p>
    <w:p w14:paraId="050DEC7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53"/>
        <w:ind w:left="974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Газифіковані</w:t>
      </w:r>
      <w:r w:rsidRPr="00530A7A">
        <w:rPr>
          <w:color w:val="1E1916"/>
          <w:lang w:val="uk-UA"/>
        </w:rPr>
        <w:t xml:space="preserve"> виробничі </w:t>
      </w:r>
      <w:r w:rsidRPr="00530A7A">
        <w:rPr>
          <w:color w:val="1E1916"/>
          <w:spacing w:val="-1"/>
          <w:lang w:val="uk-UA"/>
        </w:rPr>
        <w:t>агрег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бути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lang w:val="uk-UA"/>
        </w:rPr>
        <w:t xml:space="preserve"> КВП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вимірів:</w:t>
      </w:r>
    </w:p>
    <w:p w14:paraId="0235F91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20"/>
        </w:tabs>
        <w:spacing w:line="285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ьог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ямком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)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а;</w:t>
      </w:r>
    </w:p>
    <w:p w14:paraId="6BA08E23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0" w:line="235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примусов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);</w:t>
      </w:r>
    </w:p>
    <w:p w14:paraId="0979BED2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озрідж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тиск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опці;</w:t>
      </w:r>
    </w:p>
    <w:p w14:paraId="1E9A2A4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4"/>
        </w:tabs>
        <w:spacing w:line="285" w:lineRule="auto"/>
        <w:ind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вод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ь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бер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осельної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лінки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торів;</w:t>
      </w:r>
    </w:p>
    <w:p w14:paraId="1B548ACF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0" w:line="235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озрідженн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димох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бер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.</w:t>
      </w:r>
    </w:p>
    <w:p w14:paraId="155DF6B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4"/>
        </w:tabs>
        <w:spacing w:before="105" w:line="293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юваног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ь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ов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і.</w:t>
      </w:r>
    </w:p>
    <w:p w14:paraId="50CE0027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овом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щит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</w:p>
    <w:p w14:paraId="09E8AAD1" w14:textId="77777777" w:rsidR="00EE5F55" w:rsidRPr="00530A7A" w:rsidRDefault="000E2EB7">
      <w:pPr>
        <w:pStyle w:val="a3"/>
        <w:spacing w:before="46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еремикаче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ках.</w:t>
      </w:r>
    </w:p>
    <w:p w14:paraId="3DEDD4D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4"/>
        </w:tabs>
        <w:spacing w:before="105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ифіковані виробничі агрег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 бути обладна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ою безпек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 забез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печує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рипинення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lang w:val="uk-UA"/>
        </w:rPr>
        <w:t xml:space="preserve"> газ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при:</w:t>
      </w:r>
    </w:p>
    <w:p w14:paraId="680A14F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0" w:line="228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еприпустимом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хиленні</w:t>
      </w:r>
      <w:r w:rsidRPr="00530A7A">
        <w:rPr>
          <w:color w:val="1E1916"/>
          <w:lang w:val="uk-UA"/>
        </w:rPr>
        <w:t xml:space="preserve"> тиску газу в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го</w:t>
      </w:r>
      <w:r w:rsidRPr="00530A7A">
        <w:rPr>
          <w:color w:val="1E1916"/>
          <w:lang w:val="uk-UA"/>
        </w:rPr>
        <w:t xml:space="preserve"> тиску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lang w:val="uk-UA"/>
        </w:rPr>
        <w:t xml:space="preserve"> пальників;</w:t>
      </w:r>
    </w:p>
    <w:p w14:paraId="65D2322C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гас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дна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блок;</w:t>
      </w:r>
    </w:p>
    <w:p w14:paraId="4BDBACE8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9"/>
        </w:tabs>
        <w:spacing w:line="285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припустимом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ен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ідже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ц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л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сосам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нжекційними </w:t>
      </w:r>
      <w:r w:rsidRPr="00530A7A">
        <w:rPr>
          <w:color w:val="1E1916"/>
          <w:spacing w:val="-1"/>
          <w:lang w:val="uk-UA"/>
        </w:rPr>
        <w:t>пальниками);</w:t>
      </w:r>
    </w:p>
    <w:p w14:paraId="458521D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18"/>
        </w:tabs>
        <w:spacing w:before="0" w:line="285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припустимом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л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у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в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);</w:t>
      </w:r>
    </w:p>
    <w:p w14:paraId="1F6FFB9E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9"/>
        </w:tabs>
        <w:spacing w:before="0" w:line="285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припустимом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ен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ідже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м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трубк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л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й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ням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lang w:val="uk-UA"/>
        </w:rPr>
        <w:t xml:space="preserve"> згоряння під </w:t>
      </w:r>
      <w:r w:rsidRPr="00530A7A">
        <w:rPr>
          <w:color w:val="1E1916"/>
          <w:spacing w:val="-1"/>
          <w:lang w:val="uk-UA"/>
        </w:rPr>
        <w:t>зонт);</w:t>
      </w:r>
    </w:p>
    <w:p w14:paraId="26148CF4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0" w:line="235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имика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енергії.</w:t>
      </w:r>
    </w:p>
    <w:p w14:paraId="7D703B1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оя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зованості.</w:t>
      </w:r>
    </w:p>
    <w:p w14:paraId="5597C20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8"/>
        </w:tabs>
        <w:spacing w:before="105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кладів)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гівлі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чув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ув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ам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кн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обочих)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ине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с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,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ине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л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ого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усово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ею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)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відсутност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тяг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вентиляційн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х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вимикан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енергії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появ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зова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иж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го.</w:t>
      </w:r>
    </w:p>
    <w:p w14:paraId="39FAD33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7"/>
        </w:tabs>
        <w:spacing w:before="53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параті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кою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ушен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г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і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ості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ї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.</w:t>
      </w:r>
    </w:p>
    <w:p w14:paraId="6685D4EC" w14:textId="77777777" w:rsidR="00EE5F55" w:rsidRPr="00530A7A" w:rsidRDefault="00EE5F55">
      <w:pPr>
        <w:spacing w:line="293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374649D0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1E8A6F8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9"/>
        </w:tabs>
        <w:spacing w:before="66" w:line="281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ють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внен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жувальною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єю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о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ів.</w:t>
      </w:r>
    </w:p>
    <w:p w14:paraId="3FE4718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8"/>
        </w:tabs>
        <w:spacing w:before="45" w:line="281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1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огою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.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таці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ьор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ів.</w:t>
      </w:r>
    </w:p>
    <w:p w14:paraId="39E3C3FF" w14:textId="77777777" w:rsidR="00EE5F55" w:rsidRPr="00530A7A" w:rsidRDefault="000E2EB7">
      <w:pPr>
        <w:pStyle w:val="a3"/>
        <w:spacing w:before="0" w:line="240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КВП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.</w:t>
      </w:r>
    </w:p>
    <w:p w14:paraId="71E2EED1" w14:textId="77777777" w:rsidR="00EE5F55" w:rsidRPr="00530A7A" w:rsidRDefault="000E2EB7">
      <w:pPr>
        <w:pStyle w:val="a3"/>
        <w:spacing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1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ого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к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4.</w:t>
      </w:r>
    </w:p>
    <w:p w14:paraId="29F0B85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7"/>
        </w:tabs>
        <w:spacing w:before="48" w:line="281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вих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ях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щ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м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і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постача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7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бухонебезпеч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20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КМЗ)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о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ивн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жувальн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ю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ОДС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,</w:t>
      </w:r>
      <w:r w:rsidRPr="00530A7A">
        <w:rPr>
          <w:color w:val="1E1916"/>
          <w:lang w:val="uk-UA"/>
        </w:rPr>
        <w:t xml:space="preserve">  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е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отельну.</w:t>
      </w:r>
    </w:p>
    <w:p w14:paraId="12DBE6F3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о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гасник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шков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-9Б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ху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гасни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два </w:t>
      </w:r>
      <w:r w:rsidRPr="00530A7A">
        <w:rPr>
          <w:color w:val="1E1916"/>
          <w:spacing w:val="-1"/>
          <w:lang w:val="uk-UA"/>
        </w:rPr>
        <w:t>котли.</w:t>
      </w:r>
    </w:p>
    <w:p w14:paraId="1937C4DB" w14:textId="77777777" w:rsidR="00EE5F55" w:rsidRPr="00530A7A" w:rsidRDefault="000E2EB7">
      <w:pPr>
        <w:spacing w:before="100" w:line="271" w:lineRule="auto"/>
        <w:ind w:left="502" w:right="272" w:firstLine="11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ПАЛЬНИКИ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ІНФРАЧЕРВОНОГО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ВИПРОМІНЮВАННЯ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ТА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ІНФРАЧЕРВОНІ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ТРУБЧАСТІ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ВІ</w:t>
      </w:r>
      <w:r w:rsidRPr="00530A7A">
        <w:rPr>
          <w:rFonts w:ascii="Arial" w:hAnsi="Arial"/>
          <w:b/>
          <w:color w:val="1E1916"/>
          <w:spacing w:val="75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ОБІГРІВАЧІ</w:t>
      </w:r>
    </w:p>
    <w:p w14:paraId="0B87D17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2"/>
        </w:tabs>
        <w:spacing w:before="54" w:line="277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ПІ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ї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и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ськ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гк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еплювачем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ост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1-Г4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х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ь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них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lang w:val="uk-UA"/>
        </w:rPr>
        <w:t xml:space="preserve"> а також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та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</w:p>
    <w:p w14:paraId="747B75C7" w14:textId="77777777" w:rsidR="00EE5F55" w:rsidRPr="00530A7A" w:rsidRDefault="000E2EB7">
      <w:pPr>
        <w:pStyle w:val="a3"/>
        <w:spacing w:before="0" w:line="274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П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у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до </w:t>
      </w:r>
      <w:r w:rsidRPr="00530A7A">
        <w:rPr>
          <w:color w:val="1E1916"/>
          <w:spacing w:val="-1"/>
          <w:lang w:val="uk-UA"/>
        </w:rPr>
        <w:t>9.60.</w:t>
      </w:r>
    </w:p>
    <w:p w14:paraId="3F62524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3"/>
        </w:tabs>
        <w:spacing w:before="48" w:line="277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палюваль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В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ою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ин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с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.</w:t>
      </w:r>
    </w:p>
    <w:p w14:paraId="39FC02F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0"/>
        </w:tabs>
        <w:spacing w:before="45" w:line="277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В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ші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ити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д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.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ц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вати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.</w:t>
      </w:r>
    </w:p>
    <w:p w14:paraId="140A2036" w14:textId="77777777" w:rsidR="00EE5F55" w:rsidRPr="00530A7A" w:rsidRDefault="000E2EB7">
      <w:pPr>
        <w:pStyle w:val="a3"/>
        <w:spacing w:before="0" w:line="274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В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н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ах.</w:t>
      </w:r>
    </w:p>
    <w:p w14:paraId="63827BBA" w14:textId="77777777" w:rsidR="00EE5F55" w:rsidRPr="00530A7A" w:rsidRDefault="000E2EB7">
      <w:pPr>
        <w:pStyle w:val="a3"/>
        <w:spacing w:before="1" w:line="274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ентиляці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П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шіння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ся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тирки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вачі.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ПІ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ю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я</w:t>
      </w:r>
      <w:r w:rsidRPr="00530A7A">
        <w:rPr>
          <w:color w:val="1E1916"/>
          <w:lang w:val="uk-UA"/>
        </w:rPr>
        <w:t xml:space="preserve"> в них </w:t>
      </w:r>
      <w:r w:rsidRPr="00530A7A">
        <w:rPr>
          <w:color w:val="1E1916"/>
          <w:spacing w:val="-1"/>
          <w:lang w:val="uk-UA"/>
        </w:rPr>
        <w:t>атмосфе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дів.</w:t>
      </w:r>
    </w:p>
    <w:p w14:paraId="1FD16CA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0"/>
        </w:tabs>
        <w:spacing w:before="48" w:line="277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ою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ель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,0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е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Va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V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в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еле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фрачервоні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част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ач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TГO)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енистог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атмосферу.</w:t>
      </w:r>
    </w:p>
    <w:p w14:paraId="40432E72" w14:textId="77777777" w:rsidR="00EE5F55" w:rsidRPr="00530A7A" w:rsidRDefault="000E2EB7">
      <w:pPr>
        <w:pStyle w:val="a3"/>
        <w:spacing w:before="0" w:line="240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ач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Т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6C59A015" w14:textId="77777777" w:rsidR="00EE5F55" w:rsidRPr="00530A7A" w:rsidRDefault="000E2EB7">
      <w:pPr>
        <w:pStyle w:val="a3"/>
        <w:spacing w:before="34" w:line="274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ІТ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но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заціє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алюва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ча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ипадках:</w:t>
      </w:r>
    </w:p>
    <w:p w14:paraId="455F293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;</w:t>
      </w:r>
    </w:p>
    <w:p w14:paraId="6EBCBF87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37"/>
        </w:tabs>
        <w:spacing w:before="34" w:line="274" w:lineRule="auto"/>
        <w:ind w:left="117"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ідженн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нн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м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бт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ине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тора;</w:t>
      </w:r>
    </w:p>
    <w:p w14:paraId="5A0C7FC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гас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альниках;</w:t>
      </w:r>
    </w:p>
    <w:p w14:paraId="2C8DBD32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34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уг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бло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;</w:t>
      </w:r>
    </w:p>
    <w:p w14:paraId="549FF5D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34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правностей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блоц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;</w:t>
      </w:r>
    </w:p>
    <w:p w14:paraId="17A7084F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34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ожежі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риміщенні;</w:t>
      </w:r>
    </w:p>
    <w:p w14:paraId="7DF671F2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34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ояв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зованості.</w:t>
      </w:r>
    </w:p>
    <w:p w14:paraId="727E5A68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58"/>
          <w:pgSz w:w="11920" w:h="16840"/>
          <w:pgMar w:top="880" w:right="760" w:bottom="1120" w:left="1300" w:header="693" w:footer="920" w:gutter="0"/>
          <w:cols w:space="720"/>
        </w:sectPr>
      </w:pPr>
    </w:p>
    <w:p w14:paraId="745F2D9B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02658DD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3"/>
        </w:tabs>
        <w:spacing w:before="66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ідста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ПІ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ІТГ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д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приміщення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викона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ост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1-Г4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телі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бк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що)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атур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є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00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C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25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00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C.</w:t>
      </w:r>
    </w:p>
    <w:p w14:paraId="0CFE642B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тел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рану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т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о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крівельн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юючий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й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товшк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3 </w:t>
      </w:r>
      <w:r w:rsidRPr="00530A7A">
        <w:rPr>
          <w:color w:val="1E1916"/>
          <w:spacing w:val="-1"/>
          <w:lang w:val="uk-UA"/>
        </w:rPr>
        <w:t>мм).</w:t>
      </w:r>
    </w:p>
    <w:p w14:paraId="165585EA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кри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роводк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и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ІТ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ння.</w:t>
      </w:r>
    </w:p>
    <w:p w14:paraId="69FF26A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2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аю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м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ПІВ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тн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обмін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аютьс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TГO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.</w:t>
      </w:r>
    </w:p>
    <w:p w14:paraId="7C79EE20" w14:textId="77777777" w:rsidR="00EE5F55" w:rsidRPr="00530A7A" w:rsidRDefault="000E2EB7">
      <w:pPr>
        <w:pStyle w:val="a3"/>
        <w:spacing w:before="1" w:line="254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ПІВ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ю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аничн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тим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CО</w:t>
      </w:r>
      <w:r w:rsidRPr="00530A7A">
        <w:rPr>
          <w:color w:val="1E1916"/>
          <w:spacing w:val="-1"/>
          <w:position w:val="-5"/>
          <w:sz w:val="16"/>
          <w:lang w:val="uk-UA"/>
        </w:rPr>
        <w:t>2</w:t>
      </w:r>
      <w:r w:rsidRPr="00530A7A">
        <w:rPr>
          <w:color w:val="1E1916"/>
          <w:spacing w:val="27"/>
          <w:position w:val="-5"/>
          <w:sz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сид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зот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ахунк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NО</w:t>
      </w:r>
      <w:r w:rsidRPr="00530A7A">
        <w:rPr>
          <w:color w:val="1E1916"/>
          <w:position w:val="-5"/>
          <w:sz w:val="16"/>
          <w:lang w:val="uk-UA"/>
        </w:rPr>
        <w:t>2</w:t>
      </w:r>
      <w:r w:rsidRPr="00530A7A">
        <w:rPr>
          <w:color w:val="1E1916"/>
          <w:lang w:val="uk-UA"/>
        </w:rPr>
        <w:t>)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.</w:t>
      </w:r>
    </w:p>
    <w:p w14:paraId="6CB13EE7" w14:textId="77777777" w:rsidR="00EE5F55" w:rsidRPr="00530A7A" w:rsidRDefault="000E2EB7">
      <w:pPr>
        <w:pStyle w:val="a3"/>
        <w:spacing w:before="24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итяж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ище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чів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-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оїв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lang w:val="uk-UA"/>
        </w:rPr>
        <w:t xml:space="preserve"> ПІВ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ТГО.</w:t>
      </w:r>
    </w:p>
    <w:p w14:paraId="66C718BB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В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локован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ою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ої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обмінної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юч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ск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рацюючій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.</w:t>
      </w:r>
    </w:p>
    <w:p w14:paraId="7F0C9EAA" w14:textId="77777777" w:rsidR="00EE5F55" w:rsidRPr="00530A7A" w:rsidRDefault="000E2EB7">
      <w:pPr>
        <w:pStyle w:val="a3"/>
        <w:spacing w:before="4" w:line="235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м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П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ТГ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гасник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шков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хунку</w:t>
      </w:r>
      <w:r w:rsidRPr="00530A7A">
        <w:rPr>
          <w:color w:val="1E1916"/>
          <w:lang w:val="uk-UA"/>
        </w:rPr>
        <w:t xml:space="preserve"> 3 </w:t>
      </w:r>
      <w:r w:rsidRPr="00530A7A">
        <w:rPr>
          <w:color w:val="1E1916"/>
          <w:spacing w:val="-1"/>
          <w:lang w:val="uk-UA"/>
        </w:rPr>
        <w:t>шт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2</w:t>
      </w:r>
      <w:r w:rsidRPr="00530A7A">
        <w:rPr>
          <w:color w:val="1E1916"/>
          <w:spacing w:val="14"/>
          <w:position w:val="9"/>
          <w:sz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р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г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ен.</w:t>
      </w:r>
    </w:p>
    <w:p w14:paraId="222FCCB5" w14:textId="77777777" w:rsidR="00EE5F55" w:rsidRPr="00530A7A" w:rsidRDefault="000E2EB7">
      <w:pPr>
        <w:spacing w:before="137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>ГАЗОПРОВОДИ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>ТА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>ГАЗОВЕ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>ОБЛАДНАННЯ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>ДЛЯ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>ГАЗОПОЛУМ’ЯНОЇ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>ОБРОБКИ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>МЕТАЛУ</w:t>
      </w:r>
    </w:p>
    <w:p w14:paraId="1ECCF36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2"/>
        </w:tabs>
        <w:spacing w:before="10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дач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лум’яної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робк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м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азове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ьне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ев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исневе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ання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лавка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яння,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не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ртування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несе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мостійк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ів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ізація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й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.ч.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инанням)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ом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мп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ю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н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ол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цільн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)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.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л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більш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бало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.</w:t>
      </w:r>
    </w:p>
    <w:p w14:paraId="37A374D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1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ють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дібне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анн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ів,</w:t>
      </w:r>
      <w:r w:rsidRPr="00530A7A">
        <w:rPr>
          <w:color w:val="1E1916"/>
          <w:lang w:val="uk-UA"/>
        </w:rPr>
        <w:t xml:space="preserve"> для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безпек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перепинувачів.</w:t>
      </w:r>
    </w:p>
    <w:p w14:paraId="14C71B1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9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ціонар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сув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бір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в.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ціонарні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а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ьн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ція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ьова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кабел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.</w:t>
      </w:r>
    </w:p>
    <w:p w14:paraId="35668B1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3"/>
        </w:tabs>
        <w:spacing w:before="68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таціонарн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бірн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с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а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ам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.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фарбова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лійною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ою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воний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р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ис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о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ою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"Горюч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"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"Вогненебезпечно".</w:t>
      </w:r>
    </w:p>
    <w:p w14:paraId="39F37788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ам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бір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ог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исню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0,6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и.</w:t>
      </w:r>
    </w:p>
    <w:p w14:paraId="4C3D6563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ход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і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бір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льними.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ах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6A675DA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5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таціонар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бір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м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ми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затв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тог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твора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хог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оротни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ю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ою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затв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1A80D5F1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е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ий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ак.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бірний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вит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шини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ють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им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тором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ізаків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и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.</w:t>
      </w:r>
    </w:p>
    <w:p w14:paraId="5B9C453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7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єтьс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п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г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стів)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.</w:t>
      </w:r>
    </w:p>
    <w:p w14:paraId="1517E71C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5109E361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0364E1A6" w14:textId="77777777" w:rsidR="00EE5F55" w:rsidRPr="00530A7A" w:rsidRDefault="000E2EB7">
      <w:pPr>
        <w:pStyle w:val="a3"/>
        <w:spacing w:before="66" w:line="293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5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ий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ниження його </w:t>
      </w:r>
      <w:r w:rsidRPr="00530A7A">
        <w:rPr>
          <w:color w:val="1E1916"/>
          <w:spacing w:val="-1"/>
          <w:lang w:val="uk-UA"/>
        </w:rPr>
        <w:t>тиску.</w:t>
      </w:r>
    </w:p>
    <w:p w14:paraId="503155E0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влен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г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ьом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ий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,</w:t>
      </w:r>
    </w:p>
    <w:p w14:paraId="0FB8518A" w14:textId="77777777" w:rsidR="00EE5F55" w:rsidRPr="00530A7A" w:rsidRDefault="000E2EB7">
      <w:pPr>
        <w:pStyle w:val="a3"/>
        <w:spacing w:before="53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изначений</w:t>
      </w:r>
      <w:r w:rsidRPr="00530A7A">
        <w:rPr>
          <w:color w:val="1E1916"/>
          <w:lang w:val="uk-UA"/>
        </w:rPr>
        <w:t xml:space="preserve"> для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який </w:t>
      </w:r>
      <w:r w:rsidRPr="00530A7A">
        <w:rPr>
          <w:color w:val="1E1916"/>
          <w:spacing w:val="-1"/>
          <w:lang w:val="uk-UA"/>
        </w:rPr>
        <w:t>використовується.</w:t>
      </w:r>
    </w:p>
    <w:p w14:paraId="2D1CC27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3"/>
        </w:tabs>
        <w:spacing w:before="105" w:line="284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егулятор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ять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лект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у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ної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робк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ів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азорозподіль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и)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всюджую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’являються</w:t>
      </w:r>
      <w:r w:rsidRPr="00530A7A">
        <w:rPr>
          <w:color w:val="1E1916"/>
          <w:lang w:val="uk-UA"/>
        </w:rPr>
        <w:t xml:space="preserve"> до </w:t>
      </w:r>
      <w:r w:rsidRPr="00530A7A">
        <w:rPr>
          <w:color w:val="1E1916"/>
          <w:spacing w:val="-1"/>
          <w:lang w:val="uk-UA"/>
        </w:rPr>
        <w:t>ГРУ.</w:t>
      </w:r>
    </w:p>
    <w:p w14:paraId="435D5D4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1"/>
        </w:tabs>
        <w:spacing w:before="62" w:line="284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сувн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бір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зк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альн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и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иснем.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іпле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дар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уг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дінню.</w:t>
      </w:r>
    </w:p>
    <w:p w14:paraId="6FD0EF1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2"/>
        <w:ind w:left="981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Максималь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ти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повинна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C.</w:t>
      </w:r>
    </w:p>
    <w:p w14:paraId="3D7063CD" w14:textId="77777777" w:rsidR="00EE5F55" w:rsidRPr="00530A7A" w:rsidRDefault="000E2EB7">
      <w:pPr>
        <w:pStyle w:val="a3"/>
        <w:spacing w:line="293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Балони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ити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атор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7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я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м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5 </w:t>
      </w:r>
      <w:r w:rsidRPr="00530A7A">
        <w:rPr>
          <w:color w:val="1E1916"/>
          <w:spacing w:val="-1"/>
          <w:lang w:val="uk-UA"/>
        </w:rPr>
        <w:t>м.</w:t>
      </w:r>
    </w:p>
    <w:p w14:paraId="1BB1766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5"/>
        </w:tabs>
        <w:spacing w:before="53" w:line="284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нос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сув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ують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ог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.</w:t>
      </w:r>
    </w:p>
    <w:p w14:paraId="02193454" w14:textId="77777777" w:rsidR="00EE5F55" w:rsidRPr="00530A7A" w:rsidRDefault="000E2EB7">
      <w:pPr>
        <w:pStyle w:val="a3"/>
        <w:spacing w:before="0" w:line="293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в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н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ти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бою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фрова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сторонні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пелями.</w:t>
      </w:r>
    </w:p>
    <w:p w14:paraId="1BF9303E" w14:textId="77777777" w:rsidR="00EE5F55" w:rsidRPr="00530A7A" w:rsidRDefault="000E2EB7">
      <w:pPr>
        <w:pStyle w:val="a3"/>
        <w:spacing w:before="0" w:line="228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інц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</w:t>
      </w:r>
      <w:r w:rsidRPr="00530A7A">
        <w:rPr>
          <w:color w:val="1E1916"/>
          <w:lang w:val="uk-UA"/>
        </w:rPr>
        <w:t xml:space="preserve"> повинні </w:t>
      </w:r>
      <w:r w:rsidRPr="00530A7A">
        <w:rPr>
          <w:color w:val="1E1916"/>
          <w:spacing w:val="-1"/>
          <w:lang w:val="uk-UA"/>
        </w:rPr>
        <w:t>надій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іплю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мутами.</w:t>
      </w:r>
    </w:p>
    <w:p w14:paraId="41BC7711" w14:textId="77777777" w:rsidR="00EE5F55" w:rsidRPr="00530A7A" w:rsidRDefault="000E2EB7">
      <w:pPr>
        <w:pStyle w:val="a3"/>
        <w:spacing w:line="293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рі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на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сувном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й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н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а.</w:t>
      </w:r>
    </w:p>
    <w:p w14:paraId="7630AF0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6"/>
        </w:tabs>
        <w:spacing w:before="53" w:line="284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лум’ян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робк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ю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я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:</w:t>
      </w:r>
    </w:p>
    <w:p w14:paraId="44B76FF1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0" w:line="237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ло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0;</w:t>
      </w:r>
    </w:p>
    <w:p w14:paraId="4C4E46A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з киснем і </w:t>
      </w:r>
      <w:r w:rsidRPr="00530A7A">
        <w:rPr>
          <w:color w:val="1E1916"/>
          <w:spacing w:val="-1"/>
          <w:lang w:val="uk-UA"/>
        </w:rPr>
        <w:t>горюч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ами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5;</w:t>
      </w:r>
    </w:p>
    <w:p w14:paraId="71F8F677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08"/>
        </w:tabs>
        <w:spacing w:line="293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отка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бір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ч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3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а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,5.</w:t>
      </w:r>
    </w:p>
    <w:p w14:paraId="77141ADA" w14:textId="77777777" w:rsidR="00EE5F55" w:rsidRPr="00530A7A" w:rsidRDefault="000E2EB7">
      <w:pPr>
        <w:spacing w:before="6" w:line="281" w:lineRule="auto"/>
        <w:ind w:left="117" w:right="102" w:firstLine="396"/>
        <w:jc w:val="both"/>
        <w:rPr>
          <w:rFonts w:ascii="Arial" w:eastAsia="Arial" w:hAnsi="Arial" w:cs="Arial"/>
          <w:sz w:val="19"/>
          <w:szCs w:val="19"/>
          <w:lang w:val="uk-UA"/>
        </w:rPr>
      </w:pPr>
      <w:r w:rsidRPr="00530A7A">
        <w:rPr>
          <w:rFonts w:ascii="Arial" w:eastAsia="Arial" w:hAnsi="Arial" w:cs="Arial"/>
          <w:b/>
          <w:bCs/>
          <w:color w:val="1E1916"/>
          <w:sz w:val="19"/>
          <w:szCs w:val="19"/>
          <w:lang w:val="uk-UA"/>
        </w:rPr>
        <w:t>Примітка</w:t>
      </w:r>
      <w:r w:rsidRPr="00530A7A">
        <w:rPr>
          <w:rFonts w:ascii="Arial" w:eastAsia="Arial" w:hAnsi="Arial" w:cs="Arial"/>
          <w:b/>
          <w:bCs/>
          <w:color w:val="1E1916"/>
          <w:spacing w:val="31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z w:val="19"/>
          <w:szCs w:val="19"/>
          <w:lang w:val="uk-UA"/>
        </w:rPr>
        <w:t>1.</w:t>
      </w:r>
      <w:r w:rsidRPr="00530A7A">
        <w:rPr>
          <w:rFonts w:ascii="Arial" w:eastAsia="Arial" w:hAnsi="Arial" w:cs="Arial"/>
          <w:b/>
          <w:bCs/>
          <w:color w:val="1E1916"/>
          <w:spacing w:val="31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Відстані</w:t>
      </w:r>
      <w:r w:rsidRPr="00530A7A">
        <w:rPr>
          <w:rFonts w:ascii="Arial" w:eastAsia="Arial" w:hAnsi="Arial" w:cs="Arial"/>
          <w:color w:val="1E1916"/>
          <w:spacing w:val="3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відносяться</w:t>
      </w:r>
      <w:r w:rsidRPr="00530A7A">
        <w:rPr>
          <w:rFonts w:ascii="Arial" w:eastAsia="Arial" w:hAnsi="Arial" w:cs="Arial"/>
          <w:color w:val="1E1916"/>
          <w:spacing w:val="3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до</w:t>
      </w:r>
      <w:r w:rsidRPr="00530A7A">
        <w:rPr>
          <w:rFonts w:ascii="Arial" w:eastAsia="Arial" w:hAnsi="Arial" w:cs="Arial"/>
          <w:color w:val="1E1916"/>
          <w:spacing w:val="3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газополум’яних</w:t>
      </w:r>
      <w:r w:rsidRPr="00530A7A">
        <w:rPr>
          <w:rFonts w:ascii="Arial" w:eastAsia="Arial" w:hAnsi="Arial" w:cs="Arial"/>
          <w:color w:val="1E1916"/>
          <w:spacing w:val="3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робіт,</w:t>
      </w:r>
      <w:r w:rsidRPr="00530A7A">
        <w:rPr>
          <w:rFonts w:ascii="Arial" w:eastAsia="Arial" w:hAnsi="Arial" w:cs="Arial"/>
          <w:color w:val="1E1916"/>
          <w:spacing w:val="3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коли</w:t>
      </w:r>
      <w:r w:rsidRPr="00530A7A">
        <w:rPr>
          <w:rFonts w:ascii="Arial" w:eastAsia="Arial" w:hAnsi="Arial" w:cs="Arial"/>
          <w:color w:val="1E1916"/>
          <w:spacing w:val="3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полум’я</w:t>
      </w:r>
      <w:r w:rsidRPr="00530A7A">
        <w:rPr>
          <w:rFonts w:ascii="Arial" w:eastAsia="Arial" w:hAnsi="Arial" w:cs="Arial"/>
          <w:color w:val="1E1916"/>
          <w:spacing w:val="3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та</w:t>
      </w:r>
      <w:r w:rsidRPr="00530A7A">
        <w:rPr>
          <w:rFonts w:ascii="Arial" w:eastAsia="Arial" w:hAnsi="Arial" w:cs="Arial"/>
          <w:color w:val="1E1916"/>
          <w:spacing w:val="3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іскри</w:t>
      </w:r>
      <w:r w:rsidRPr="00530A7A">
        <w:rPr>
          <w:rFonts w:ascii="Arial" w:eastAsia="Arial" w:hAnsi="Arial" w:cs="Arial"/>
          <w:color w:val="1E1916"/>
          <w:spacing w:val="3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спрямовані</w:t>
      </w:r>
      <w:r w:rsidRPr="00530A7A">
        <w:rPr>
          <w:rFonts w:ascii="Arial" w:eastAsia="Arial" w:hAnsi="Arial" w:cs="Arial"/>
          <w:color w:val="1E1916"/>
          <w:spacing w:val="31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в</w:t>
      </w:r>
      <w:r w:rsidRPr="00530A7A">
        <w:rPr>
          <w:rFonts w:ascii="Arial" w:eastAsia="Arial" w:hAnsi="Arial" w:cs="Arial"/>
          <w:color w:val="1E1916"/>
          <w:spacing w:val="3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боки,</w:t>
      </w:r>
      <w:r w:rsidRPr="00530A7A">
        <w:rPr>
          <w:rFonts w:ascii="Arial" w:eastAsia="Arial" w:hAnsi="Arial" w:cs="Arial"/>
          <w:color w:val="1E1916"/>
          <w:spacing w:val="69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протилежні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джерелу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живлення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 газами.</w:t>
      </w:r>
    </w:p>
    <w:p w14:paraId="5957257D" w14:textId="77777777" w:rsidR="00EE5F55" w:rsidRPr="00530A7A" w:rsidRDefault="000E2EB7">
      <w:pPr>
        <w:spacing w:before="26" w:line="281" w:lineRule="auto"/>
        <w:ind w:left="117" w:right="102" w:firstLine="396"/>
        <w:jc w:val="both"/>
        <w:rPr>
          <w:rFonts w:ascii="Arial" w:eastAsia="Arial" w:hAnsi="Arial" w:cs="Arial"/>
          <w:sz w:val="19"/>
          <w:szCs w:val="19"/>
          <w:lang w:val="uk-UA"/>
        </w:rPr>
      </w:pPr>
      <w:r w:rsidRPr="00530A7A">
        <w:rPr>
          <w:rFonts w:ascii="Arial" w:eastAsia="Arial" w:hAnsi="Arial" w:cs="Arial"/>
          <w:b/>
          <w:bCs/>
          <w:color w:val="1E1916"/>
          <w:sz w:val="19"/>
          <w:szCs w:val="19"/>
          <w:lang w:val="uk-UA"/>
        </w:rPr>
        <w:t>Примітка</w:t>
      </w:r>
      <w:r w:rsidRPr="00530A7A">
        <w:rPr>
          <w:rFonts w:ascii="Arial" w:eastAsia="Arial" w:hAnsi="Arial" w:cs="Arial"/>
          <w:b/>
          <w:bCs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z w:val="19"/>
          <w:szCs w:val="19"/>
          <w:lang w:val="uk-UA"/>
        </w:rPr>
        <w:t>2.</w:t>
      </w:r>
      <w:r w:rsidRPr="00530A7A">
        <w:rPr>
          <w:rFonts w:ascii="Arial" w:eastAsia="Arial" w:hAnsi="Arial" w:cs="Arial"/>
          <w:b/>
          <w:bCs/>
          <w:color w:val="1E1916"/>
          <w:spacing w:val="-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У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випадку</w:t>
      </w:r>
      <w:r w:rsidRPr="00530A7A">
        <w:rPr>
          <w:rFonts w:ascii="Arial" w:eastAsia="Arial" w:hAnsi="Arial" w:cs="Arial"/>
          <w:color w:val="1E1916"/>
          <w:spacing w:val="-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спрямування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полум’я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та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іскор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в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бік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джерела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живлення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газами,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воно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повинно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бути</w:t>
      </w:r>
      <w:r w:rsidRPr="00530A7A">
        <w:rPr>
          <w:rFonts w:ascii="Arial" w:eastAsia="Arial" w:hAnsi="Arial" w:cs="Arial"/>
          <w:color w:val="1E1916"/>
          <w:spacing w:val="49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огороджене щитами (ширмами) із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негорючих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матеріалів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 або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вказані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відстані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 повинні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бути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збільшені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вдвічі.</w:t>
      </w:r>
    </w:p>
    <w:p w14:paraId="7F4615D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9"/>
        </w:tabs>
        <w:spacing w:before="73" w:line="284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лум’я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кнут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а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сіках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х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х)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воренню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кідливи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човин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чн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вентиляція.</w:t>
      </w:r>
    </w:p>
    <w:p w14:paraId="3EC07C06" w14:textId="77777777" w:rsidR="00EE5F55" w:rsidRPr="00530A7A" w:rsidRDefault="000E2EB7">
      <w:pPr>
        <w:pStyle w:val="a3"/>
        <w:spacing w:before="0" w:line="237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рипустимо.</w:t>
      </w:r>
    </w:p>
    <w:p w14:paraId="7962BE87" w14:textId="77777777" w:rsidR="00EE5F55" w:rsidRPr="00530A7A" w:rsidRDefault="000E2EB7">
      <w:pPr>
        <w:spacing w:before="138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ОБЛІК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ВИКОРИСТАННЯ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У</w:t>
      </w:r>
    </w:p>
    <w:p w14:paraId="5C3444C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108" w:line="284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сце розташ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вузлів обліку газу, крім тих, що складаються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"/>
          <w:lang w:val="uk-UA"/>
        </w:rPr>
        <w:t xml:space="preserve"> побутових лічильник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о-правовим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о-технічним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ктами,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зьк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к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ежува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торів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под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кіль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.</w:t>
      </w:r>
    </w:p>
    <w:p w14:paraId="5C3EF9A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3"/>
        </w:tabs>
        <w:spacing w:before="62" w:line="284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ло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кою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ежув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тор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поділь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сь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м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пір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).</w:t>
      </w:r>
    </w:p>
    <w:p w14:paraId="76FB7AF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2"/>
        </w:tabs>
        <w:spacing w:before="62" w:line="284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узл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ю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),</w:t>
      </w:r>
      <w:r w:rsidRPr="00530A7A">
        <w:rPr>
          <w:color w:val="1E1916"/>
          <w:lang w:val="uk-UA"/>
        </w:rPr>
        <w:t xml:space="preserve"> повинні </w:t>
      </w:r>
      <w:r w:rsidRPr="00530A7A">
        <w:rPr>
          <w:color w:val="1E1916"/>
          <w:spacing w:val="-1"/>
          <w:lang w:val="uk-UA"/>
        </w:rPr>
        <w:t>встановлюватися:</w:t>
      </w:r>
    </w:p>
    <w:p w14:paraId="28A8472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0" w:line="237" w:lineRule="exact"/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газифікова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;</w:t>
      </w:r>
    </w:p>
    <w:p w14:paraId="5ABE16F4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2"/>
        </w:tabs>
        <w:ind w:left="671" w:hanging="157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житловом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є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ю;</w:t>
      </w:r>
    </w:p>
    <w:p w14:paraId="4983778A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59"/>
          <w:pgSz w:w="11920" w:h="16840"/>
          <w:pgMar w:top="880" w:right="760" w:bottom="1120" w:left="1300" w:header="693" w:footer="920" w:gutter="0"/>
          <w:cols w:space="720"/>
        </w:sectPr>
      </w:pPr>
    </w:p>
    <w:p w14:paraId="538DCE5C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0232887A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2"/>
        </w:tabs>
        <w:spacing w:before="66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ом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м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г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ої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лученим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ом;</w:t>
      </w:r>
    </w:p>
    <w:p w14:paraId="67AA56C2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4"/>
        </w:tabs>
        <w:spacing w:before="1"/>
        <w:ind w:left="683" w:hanging="176"/>
        <w:rPr>
          <w:lang w:val="uk-UA"/>
        </w:rPr>
      </w:pPr>
      <w:r w:rsidRPr="00530A7A">
        <w:rPr>
          <w:color w:val="1E1916"/>
          <w:lang w:val="uk-UA"/>
        </w:rPr>
        <w:t xml:space="preserve">у ГРП, </w:t>
      </w:r>
      <w:r w:rsidRPr="00530A7A">
        <w:rPr>
          <w:color w:val="1E1916"/>
          <w:spacing w:val="-1"/>
          <w:lang w:val="uk-UA"/>
        </w:rPr>
        <w:t>ШГРП,</w:t>
      </w:r>
      <w:r w:rsidRPr="00530A7A">
        <w:rPr>
          <w:color w:val="1E1916"/>
          <w:lang w:val="uk-UA"/>
        </w:rPr>
        <w:t xml:space="preserve"> ГРПБ;</w:t>
      </w:r>
    </w:p>
    <w:p w14:paraId="0CCF314A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</w:p>
    <w:p w14:paraId="03A2A21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105"/>
        <w:ind w:left="974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Некомерцій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ехнологічним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і:</w:t>
      </w:r>
    </w:p>
    <w:p w14:paraId="1130839A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3"/>
        </w:tabs>
        <w:spacing w:line="253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крем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и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ьниці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и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е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чне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.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lang w:val="uk-UA"/>
        </w:rPr>
        <w:t>3</w:t>
      </w:r>
      <w:r w:rsidRPr="00530A7A">
        <w:rPr>
          <w:color w:val="1E1916"/>
          <w:spacing w:val="31"/>
          <w:position w:val="9"/>
          <w:sz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вівалентн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фекто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ог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;</w:t>
      </w:r>
    </w:p>
    <w:p w14:paraId="0D35767A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12"/>
        </w:tabs>
        <w:spacing w:before="25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ус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грій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ю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кал/го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вн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1 </w:t>
      </w:r>
      <w:r w:rsidRPr="00530A7A">
        <w:rPr>
          <w:color w:val="1E1916"/>
          <w:spacing w:val="-1"/>
          <w:lang w:val="uk-UA"/>
        </w:rPr>
        <w:t>т/год.</w:t>
      </w:r>
    </w:p>
    <w:p w14:paraId="570EDD6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2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ою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-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логовиділ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ковини)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риро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.</w:t>
      </w:r>
    </w:p>
    <w:p w14:paraId="70503292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аціям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-виготовлювачів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адени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спорта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ів.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спорт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вказ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(по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і)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:</w:t>
      </w:r>
    </w:p>
    <w:p w14:paraId="4FB104CC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13"/>
        </w:tabs>
        <w:spacing w:before="1" w:line="278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ї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г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ю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ою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0,8;</w:t>
      </w:r>
    </w:p>
    <w:p w14:paraId="5511E664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1" w:line="278" w:lineRule="auto"/>
        <w:ind w:left="507" w:right="205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сторан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ро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-вароч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,0.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ова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,6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2AC073D4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а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ваній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і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ість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-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лог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виділення.</w:t>
      </w:r>
    </w:p>
    <w:p w14:paraId="34285C44" w14:textId="77777777" w:rsidR="00EE5F55" w:rsidRPr="00530A7A" w:rsidRDefault="000E2EB7">
      <w:pPr>
        <w:pStyle w:val="a3"/>
        <w:spacing w:before="1" w:line="278" w:lineRule="auto"/>
        <w:ind w:right="11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лельн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які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</w:t>
      </w:r>
      <w:r w:rsidRPr="00530A7A">
        <w:rPr>
          <w:color w:val="1E1916"/>
          <w:lang w:val="uk-UA"/>
        </w:rPr>
        <w:t xml:space="preserve"> для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.</w:t>
      </w:r>
    </w:p>
    <w:p w14:paraId="0B6864C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0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ісом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а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ях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і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а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аспор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.</w:t>
      </w:r>
    </w:p>
    <w:p w14:paraId="3EEF42D2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7BE336EC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ам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lang w:val="uk-UA"/>
        </w:rPr>
        <w:t xml:space="preserve"> 5 м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56BEE44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9"/>
        </w:tabs>
        <w:spacing w:before="105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нструкці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ю.</w:t>
      </w:r>
    </w:p>
    <w:p w14:paraId="7447A0CC" w14:textId="77777777" w:rsidR="00EE5F55" w:rsidRPr="00530A7A" w:rsidRDefault="00EE5F55">
      <w:pPr>
        <w:spacing w:before="11"/>
        <w:rPr>
          <w:rFonts w:ascii="Arial" w:eastAsia="Arial" w:hAnsi="Arial" w:cs="Arial"/>
          <w:sz w:val="20"/>
          <w:szCs w:val="20"/>
          <w:lang w:val="uk-UA"/>
        </w:rPr>
      </w:pPr>
    </w:p>
    <w:p w14:paraId="7AF0B6BB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48"/>
        </w:tabs>
        <w:spacing w:before="0"/>
        <w:ind w:hanging="340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СТАНЦІЙ</w:t>
      </w:r>
    </w:p>
    <w:p w14:paraId="7F9F1140" w14:textId="77777777" w:rsidR="00EE5F55" w:rsidRPr="00530A7A" w:rsidRDefault="000E2EB7">
      <w:pPr>
        <w:spacing w:before="108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ЗАГАЛЬ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ВИМОГИ</w:t>
      </w:r>
    </w:p>
    <w:p w14:paraId="1465C50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3"/>
        </w:tabs>
        <w:spacing w:before="10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ва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станцій.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юютьс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продук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вніст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5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/го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грій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10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Дж/го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газов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турбін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станцій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ГРЕС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)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ично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16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/го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грі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Дж/год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вище.</w:t>
      </w:r>
    </w:p>
    <w:p w14:paraId="1F4566D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2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газов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турбін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станція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с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ст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І-58,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77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.</w:t>
      </w:r>
    </w:p>
    <w:p w14:paraId="44879EF3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21E99D61" w14:textId="77777777" w:rsidR="00EE5F55" w:rsidRPr="00530A7A" w:rsidRDefault="00EE5F55">
      <w:pPr>
        <w:spacing w:before="6"/>
        <w:rPr>
          <w:rFonts w:ascii="Arial" w:eastAsia="Arial" w:hAnsi="Arial" w:cs="Arial"/>
          <w:sz w:val="21"/>
          <w:szCs w:val="21"/>
          <w:lang w:val="uk-UA"/>
        </w:rPr>
      </w:pPr>
    </w:p>
    <w:p w14:paraId="1A47688F" w14:textId="77777777" w:rsidR="00EE5F55" w:rsidRPr="00530A7A" w:rsidRDefault="000E2EB7">
      <w:pPr>
        <w:spacing w:before="67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ЗОВНІШ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ПРОВОДИ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ТА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ПРИСТРОЇ</w:t>
      </w:r>
    </w:p>
    <w:p w14:paraId="4082F30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108"/>
        <w:ind w:left="981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Позамайданчико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.</w:t>
      </w:r>
    </w:p>
    <w:p w14:paraId="7AB1BBB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9"/>
        </w:tabs>
        <w:spacing w:before="105" w:line="280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дач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майданчиков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овинна </w:t>
      </w:r>
      <w:r w:rsidRPr="00530A7A">
        <w:rPr>
          <w:color w:val="1E1916"/>
          <w:spacing w:val="-1"/>
          <w:lang w:val="uk-UA"/>
        </w:rPr>
        <w:t>здійснюватися:</w:t>
      </w:r>
    </w:p>
    <w:p w14:paraId="0F7B3E77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10"/>
        </w:tabs>
        <w:spacing w:before="0" w:line="278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нергетичних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грій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ТЕС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0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Вт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ют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е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е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ганізацією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заєм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вання;</w:t>
      </w:r>
    </w:p>
    <w:p w14:paraId="06180CC3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азу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нергобло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800</w:t>
      </w:r>
      <w:r w:rsidRPr="00530A7A">
        <w:rPr>
          <w:color w:val="1E1916"/>
          <w:lang w:val="uk-UA"/>
        </w:rPr>
        <w:t xml:space="preserve"> МВт і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ов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.</w:t>
      </w:r>
    </w:p>
    <w:p w14:paraId="63AE4AC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8"/>
        </w:tabs>
        <w:spacing w:before="105" w:line="280" w:lineRule="auto"/>
        <w:ind w:right="102" w:firstLine="397"/>
        <w:jc w:val="right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е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я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ова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опор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.</w:t>
      </w:r>
    </w:p>
    <w:p w14:paraId="3077F8D5" w14:textId="77777777" w:rsidR="00EE5F55" w:rsidRPr="00530A7A" w:rsidRDefault="000E2EB7">
      <w:pPr>
        <w:pStyle w:val="a3"/>
        <w:spacing w:before="0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е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азопровод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иводи з </w:t>
      </w:r>
      <w:r w:rsidRPr="00530A7A">
        <w:rPr>
          <w:color w:val="1E1916"/>
          <w:spacing w:val="-1"/>
          <w:lang w:val="uk-UA"/>
        </w:rPr>
        <w:t>ГРП).</w:t>
      </w:r>
    </w:p>
    <w:p w14:paraId="0591C7D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4"/>
        </w:tabs>
        <w:spacing w:before="68" w:line="280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а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к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форматорн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нцій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.</w:t>
      </w:r>
    </w:p>
    <w:p w14:paraId="44AD43E0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’яза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станням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ходах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лерея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подачі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водах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фтов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ляційних </w:t>
      </w:r>
      <w:r w:rsidRPr="00530A7A">
        <w:rPr>
          <w:color w:val="1E1916"/>
          <w:spacing w:val="-1"/>
          <w:lang w:val="uk-UA"/>
        </w:rPr>
        <w:t>шахтах.</w:t>
      </w:r>
    </w:p>
    <w:p w14:paraId="4611B30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8"/>
        <w:ind w:left="980" w:hanging="466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ТЕС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.</w:t>
      </w:r>
    </w:p>
    <w:p w14:paraId="300D03E8" w14:textId="77777777" w:rsidR="00EE5F55" w:rsidRPr="00530A7A" w:rsidRDefault="000E2EB7">
      <w:pPr>
        <w:spacing w:before="138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РЕГУЛЯТОРНІ ПУНКТИ</w:t>
      </w:r>
    </w:p>
    <w:p w14:paraId="7E5BAD4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0"/>
        </w:tabs>
        <w:spacing w:before="108" w:line="280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ог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станції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риводо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ГРП.</w:t>
      </w:r>
    </w:p>
    <w:p w14:paraId="1E126584" w14:textId="77777777" w:rsidR="00EE5F55" w:rsidRPr="00530A7A" w:rsidRDefault="000E2EB7">
      <w:pPr>
        <w:pStyle w:val="a3"/>
        <w:spacing w:before="0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о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зованост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о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аль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ль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іторингу-управління.</w:t>
      </w:r>
    </w:p>
    <w:p w14:paraId="42CD36C5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жен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ю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800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МВт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вище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ГРП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іч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идкодіюч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.</w:t>
      </w:r>
    </w:p>
    <w:p w14:paraId="55BAF7C9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800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МВт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ще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л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ов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.</w:t>
      </w:r>
    </w:p>
    <w:p w14:paraId="00C0BA2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9"/>
        </w:tabs>
        <w:spacing w:before="68" w:line="28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бір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о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ост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ю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ій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ва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роста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еде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тн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7CB245B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4"/>
        </w:tabs>
        <w:spacing w:before="66" w:line="280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0,6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MП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.</w:t>
      </w:r>
    </w:p>
    <w:p w14:paraId="5E29EF6C" w14:textId="77777777" w:rsidR="00EE5F55" w:rsidRPr="00530A7A" w:rsidRDefault="000E2EB7">
      <w:pPr>
        <w:pStyle w:val="a3"/>
        <w:spacing w:before="0" w:line="240" w:lineRule="exact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Як </w:t>
      </w:r>
      <w:r w:rsidRPr="00530A7A">
        <w:rPr>
          <w:color w:val="1E1916"/>
          <w:spacing w:val="-1"/>
          <w:lang w:val="uk-UA"/>
        </w:rPr>
        <w:t>регулююч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lang w:val="uk-UA"/>
        </w:rPr>
        <w:t xml:space="preserve"> в ГРП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лінки.</w:t>
      </w:r>
    </w:p>
    <w:p w14:paraId="09D2FB8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3"/>
        </w:tabs>
        <w:spacing w:before="105" w:line="280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один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ий)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ЗCK.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ість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CK</w:t>
      </w:r>
      <w:r w:rsidR="004D5CF9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р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-15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ост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.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и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CK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.</w:t>
      </w:r>
    </w:p>
    <w:p w14:paraId="7E08E041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мен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ц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ЗК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ключаюч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і)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ова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який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ова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мен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до ГРП.</w:t>
      </w:r>
    </w:p>
    <w:p w14:paraId="359018D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9"/>
        </w:tabs>
        <w:spacing w:before="68" w:line="28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оринн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паратур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го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ї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орок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увок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в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зм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у.</w:t>
      </w:r>
    </w:p>
    <w:p w14:paraId="7416F53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8"/>
        </w:tabs>
        <w:spacing w:before="66" w:line="28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кид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CK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ва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леж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м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забірни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.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ев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ої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6 м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і.</w:t>
      </w:r>
    </w:p>
    <w:p w14:paraId="2FC9D60F" w14:textId="77777777" w:rsidR="00EE5F55" w:rsidRPr="00530A7A" w:rsidRDefault="00EE5F55">
      <w:pPr>
        <w:spacing w:line="280" w:lineRule="auto"/>
        <w:jc w:val="both"/>
        <w:rPr>
          <w:lang w:val="uk-UA"/>
        </w:rPr>
        <w:sectPr w:rsidR="00EE5F55" w:rsidRPr="00530A7A">
          <w:footerReference w:type="default" r:id="rId60"/>
          <w:pgSz w:w="11920" w:h="16840"/>
          <w:pgMar w:top="880" w:right="760" w:bottom="1120" w:left="1300" w:header="693" w:footer="920" w:gutter="0"/>
          <w:cols w:space="720"/>
        </w:sectPr>
      </w:pPr>
    </w:p>
    <w:p w14:paraId="6D25D530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5F70872D" w14:textId="77777777" w:rsidR="00EE5F55" w:rsidRPr="00530A7A" w:rsidRDefault="000E2EB7">
      <w:pPr>
        <w:pStyle w:val="a3"/>
        <w:spacing w:before="66" w:line="293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Якщ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скидн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ЗCK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ітлоаераційног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хтаря</w:t>
      </w:r>
      <w:r w:rsidRPr="00530A7A">
        <w:rPr>
          <w:color w:val="1E1916"/>
          <w:spacing w:val="8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вищ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сіднь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хтар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</w:p>
    <w:p w14:paraId="7AFEA32F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дув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и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ищ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флектор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</w:p>
    <w:p w14:paraId="15C73A1D" w14:textId="77777777" w:rsidR="00EE5F55" w:rsidRPr="00530A7A" w:rsidRDefault="000E2EB7">
      <w:pPr>
        <w:pStyle w:val="a3"/>
        <w:spacing w:before="5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5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.</w:t>
      </w:r>
    </w:p>
    <w:p w14:paraId="170D1DB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6"/>
        </w:tabs>
        <w:spacing w:before="105" w:line="281" w:lineRule="auto"/>
        <w:ind w:left="110"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ій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луш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і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.</w:t>
      </w:r>
    </w:p>
    <w:p w14:paraId="6D39AB4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0"/>
        </w:tabs>
        <w:spacing w:before="65" w:line="281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яг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ють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жел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вч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зм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ганів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ять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тонова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.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ір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о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ягою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нюват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хки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юючи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ом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сальник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ізолююч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нуром.</w:t>
      </w:r>
    </w:p>
    <w:p w14:paraId="586CACA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7"/>
        </w:tabs>
        <w:spacing w:before="65" w:line="281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ілянці </w:t>
      </w:r>
      <w:r w:rsidRPr="00530A7A">
        <w:rPr>
          <w:color w:val="1E1916"/>
          <w:spacing w:val="-1"/>
          <w:lang w:val="uk-UA"/>
        </w:rPr>
        <w:t>довжиною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20 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ід ГРП повинні мати </w:t>
      </w:r>
      <w:r w:rsidRPr="00530A7A">
        <w:rPr>
          <w:color w:val="1E1916"/>
          <w:spacing w:val="-1"/>
          <w:lang w:val="uk-UA"/>
        </w:rPr>
        <w:t>звукопоглин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ю.</w:t>
      </w:r>
    </w:p>
    <w:p w14:paraId="5C28E8E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0"/>
        </w:tabs>
        <w:spacing w:before="65" w:line="281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ерування регулюючою та запірною арматурою ГР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слід передбачати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"/>
          <w:lang w:val="uk-UA"/>
        </w:rPr>
        <w:t xml:space="preserve"> щита голов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пус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місце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.</w:t>
      </w:r>
    </w:p>
    <w:p w14:paraId="287C868B" w14:textId="77777777" w:rsidR="00EE5F55" w:rsidRPr="00530A7A" w:rsidRDefault="000E2EB7">
      <w:pPr>
        <w:pStyle w:val="a3"/>
        <w:spacing w:before="0" w:line="293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кажчи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ої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ловн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пус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і</w:t>
      </w:r>
      <w:r w:rsidRPr="00530A7A">
        <w:rPr>
          <w:color w:val="1E1916"/>
          <w:lang w:val="uk-UA"/>
        </w:rPr>
        <w:t xml:space="preserve"> ГРП.</w:t>
      </w:r>
    </w:p>
    <w:p w14:paraId="4C42500C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ою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ю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ою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овог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ового</w:t>
      </w:r>
    </w:p>
    <w:p w14:paraId="2705B620" w14:textId="77777777" w:rsidR="00EE5F55" w:rsidRPr="00530A7A" w:rsidRDefault="000E2EB7">
      <w:pPr>
        <w:pStyle w:val="a3"/>
        <w:spacing w:before="5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щи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нергобло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еж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місце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.</w:t>
      </w:r>
    </w:p>
    <w:p w14:paraId="2128B455" w14:textId="77777777" w:rsidR="00EE5F55" w:rsidRPr="00530A7A" w:rsidRDefault="000E2EB7">
      <w:pPr>
        <w:spacing w:before="138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ВНУТРІШНІ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ПРОВОДИ</w:t>
      </w:r>
    </w:p>
    <w:p w14:paraId="319AD80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8"/>
        </w:tabs>
        <w:spacing w:before="108" w:line="281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-в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ватис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ульової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к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всій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ий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рног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аюч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л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.</w:t>
      </w:r>
    </w:p>
    <w:p w14:paraId="1C5E5265" w14:textId="77777777" w:rsidR="00EE5F55" w:rsidRPr="00530A7A" w:rsidRDefault="000E2EB7">
      <w:pPr>
        <w:pStyle w:val="a3"/>
        <w:spacing w:before="0" w:line="293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ї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ої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чн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.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е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упче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ворення.</w:t>
      </w:r>
    </w:p>
    <w:p w14:paraId="698BBBF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2"/>
        </w:tabs>
        <w:spacing w:before="53" w:line="281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а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філактич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ються.</w:t>
      </w:r>
    </w:p>
    <w:p w14:paraId="30B6D35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9"/>
        </w:tabs>
        <w:spacing w:before="65" w:line="281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ван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ідний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ор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ор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.</w:t>
      </w:r>
    </w:p>
    <w:p w14:paraId="70D5831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0"/>
        </w:tabs>
        <w:spacing w:before="65" w:line="281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фікованої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емлення.</w:t>
      </w:r>
    </w:p>
    <w:p w14:paraId="4A122FA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65"/>
        <w:ind w:left="1090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бор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б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36BB7CC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1"/>
        </w:tabs>
        <w:spacing w:before="105" w:line="281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ува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б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то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у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лашт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міс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51AEA6F9" w14:textId="77777777" w:rsidR="00EE5F55" w:rsidRPr="00530A7A" w:rsidRDefault="000E2EB7">
      <w:pPr>
        <w:spacing w:before="97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ВНУТРІШНЄ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ГАЗОВЕ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ОБЛАДНАННЯ</w:t>
      </w:r>
    </w:p>
    <w:p w14:paraId="34487FA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6"/>
        </w:tabs>
        <w:spacing w:before="108" w:line="281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м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-відвод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ор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і:</w:t>
      </w:r>
    </w:p>
    <w:p w14:paraId="5C55809B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2"/>
        </w:tabs>
        <w:spacing w:before="0" w:line="293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чним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чним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одам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аюч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идко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апірний </w:t>
      </w:r>
      <w:r w:rsidRPr="00530A7A">
        <w:rPr>
          <w:color w:val="1E1916"/>
          <w:spacing w:val="-1"/>
          <w:lang w:val="uk-UA"/>
        </w:rPr>
        <w:t>клапан</w:t>
      </w:r>
      <w:r w:rsidRPr="00530A7A">
        <w:rPr>
          <w:color w:val="1E1916"/>
          <w:lang w:val="uk-UA"/>
        </w:rPr>
        <w:t xml:space="preserve"> для припинення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lang w:val="uk-UA"/>
        </w:rPr>
        <w:t xml:space="preserve"> газу;</w:t>
      </w:r>
    </w:p>
    <w:p w14:paraId="5733A5D4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07"/>
        </w:tabs>
        <w:spacing w:before="0" w:line="228" w:lineRule="exact"/>
        <w:ind w:left="706" w:hanging="199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фланцев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ьний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лушк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ю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-</w:t>
      </w:r>
    </w:p>
    <w:p w14:paraId="736DA8F4" w14:textId="77777777" w:rsidR="00EE5F55" w:rsidRPr="00530A7A" w:rsidRDefault="000E2EB7">
      <w:pPr>
        <w:pStyle w:val="a3"/>
        <w:spacing w:before="5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е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оагрегата;</w:t>
      </w:r>
    </w:p>
    <w:p w14:paraId="50F78AE8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06"/>
        </w:tabs>
        <w:spacing w:line="293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тратомірний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ю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фрагмою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опки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ий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фрагмам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м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фманометрами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ібном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пазоні;</w:t>
      </w:r>
    </w:p>
    <w:p w14:paraId="4398C045" w14:textId="77777777" w:rsidR="00EE5F55" w:rsidRPr="00530A7A" w:rsidRDefault="00EE5F55">
      <w:pPr>
        <w:spacing w:line="293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5614F6AD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7D481BFE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5"/>
        </w:tabs>
        <w:spacing w:before="66" w:line="286" w:lineRule="auto"/>
        <w:ind w:left="117"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егулююч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ключаюч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опок)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танційним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ч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м;</w:t>
      </w:r>
    </w:p>
    <w:p w14:paraId="5266D49C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21"/>
        </w:tabs>
        <w:spacing w:before="0" w:line="286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а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ль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ЗП)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о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ЗП).</w:t>
      </w:r>
    </w:p>
    <w:p w14:paraId="4DF74FE5" w14:textId="77777777" w:rsidR="00EE5F55" w:rsidRPr="00530A7A" w:rsidRDefault="000E2EB7">
      <w:pPr>
        <w:pStyle w:val="a3"/>
        <w:spacing w:before="0" w:line="235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Ус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ланце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ровід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ички.</w:t>
      </w:r>
    </w:p>
    <w:p w14:paraId="23C0DB4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6"/>
        </w:tabs>
        <w:spacing w:before="105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им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ом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ог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л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лідовн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.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ий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ямко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lang w:val="uk-UA"/>
        </w:rPr>
        <w:t>повинен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чний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од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угий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чний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чний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привод.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Між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м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ми</w:t>
      </w:r>
      <w:r w:rsidRPr="00530A7A">
        <w:rPr>
          <w:color w:val="1E1916"/>
          <w:spacing w:val="7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одувний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)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ий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м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електроприводом.</w:t>
      </w:r>
    </w:p>
    <w:p w14:paraId="38A84F5D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К.</w:t>
      </w:r>
    </w:p>
    <w:p w14:paraId="2BF97B34" w14:textId="77777777" w:rsidR="00EE5F55" w:rsidRPr="00530A7A" w:rsidRDefault="000E2EB7">
      <w:pPr>
        <w:pStyle w:val="a3"/>
        <w:spacing w:line="286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м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ом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опочни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.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альники, 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и,</w:t>
      </w:r>
      <w:r w:rsidRPr="00530A7A">
        <w:rPr>
          <w:color w:val="1E1916"/>
          <w:lang w:val="uk-UA"/>
        </w:rPr>
        <w:t xml:space="preserve"> оснащені ЗЗК, повинні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оснащені ЗЗП, а інші ЗП.</w:t>
      </w:r>
    </w:p>
    <w:p w14:paraId="1CF83A4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6"/>
        </w:tabs>
        <w:spacing w:before="60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Електропостача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магні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К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идкозапір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шин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кумуляторни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тарей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тареї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нь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ряджени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рів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лежн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нног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му.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ьом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в’язк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реб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влення.</w:t>
      </w:r>
    </w:p>
    <w:p w14:paraId="79DFAA93" w14:textId="77777777" w:rsidR="00EE5F55" w:rsidRPr="00530A7A" w:rsidRDefault="000E2EB7">
      <w:pPr>
        <w:pStyle w:val="a3"/>
        <w:spacing w:before="1" w:line="286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хем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магнітом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уватис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г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вн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му.</w:t>
      </w:r>
    </w:p>
    <w:p w14:paraId="149FB6E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0"/>
        </w:tabs>
        <w:spacing w:before="60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П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тт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учну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лощад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танційно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ої.</w:t>
      </w:r>
    </w:p>
    <w:p w14:paraId="4E37716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7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ої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м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оями</w:t>
      </w:r>
      <w:r w:rsidRPr="00530A7A">
        <w:rPr>
          <w:color w:val="1E1916"/>
          <w:lang w:val="uk-UA"/>
        </w:rPr>
        <w:t xml:space="preserve"> та </w:t>
      </w:r>
      <w:r w:rsidRPr="00530A7A">
        <w:rPr>
          <w:color w:val="1E1916"/>
          <w:spacing w:val="-1"/>
          <w:lang w:val="uk-UA"/>
        </w:rPr>
        <w:t>систе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бор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б.</w:t>
      </w:r>
    </w:p>
    <w:p w14:paraId="4005BDC7" w14:textId="77777777" w:rsidR="00EE5F55" w:rsidRPr="00530A7A" w:rsidRDefault="000E2EB7">
      <w:pPr>
        <w:pStyle w:val="a3"/>
        <w:spacing w:before="1" w:line="286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дув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оагрега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ї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пикової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м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ьог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ду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пиков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ог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г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йог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і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3 </w:t>
      </w:r>
      <w:r w:rsidRPr="00530A7A">
        <w:rPr>
          <w:color w:val="1E1916"/>
          <w:spacing w:val="-1"/>
          <w:lang w:val="uk-UA"/>
        </w:rPr>
        <w:t>м).</w:t>
      </w:r>
    </w:p>
    <w:p w14:paraId="374E5AD4" w14:textId="77777777" w:rsidR="00EE5F55" w:rsidRPr="00530A7A" w:rsidRDefault="000E2EB7">
      <w:pPr>
        <w:pStyle w:val="a3"/>
        <w:spacing w:before="0" w:line="286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іаметр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ою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’ятнадцятикратног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о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н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53FF413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8"/>
        </w:tabs>
        <w:spacing w:before="60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б’єдна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0274EE43" w14:textId="77777777" w:rsidR="00EE5F55" w:rsidRPr="00530A7A" w:rsidRDefault="000E2EB7">
      <w:pPr>
        <w:pStyle w:val="a3"/>
        <w:spacing w:before="1" w:line="286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жний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оагрегат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мостійн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.</w:t>
      </w:r>
    </w:p>
    <w:p w14:paraId="5AE544A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0"/>
        </w:tabs>
        <w:spacing w:before="60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ою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ів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ів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ед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алю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безпеки.</w:t>
      </w:r>
    </w:p>
    <w:p w14:paraId="28886D81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я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и:</w:t>
      </w:r>
    </w:p>
    <w:p w14:paraId="14DDB16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;</w:t>
      </w:r>
    </w:p>
    <w:p w14:paraId="17EA7C9B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7"/>
        </w:tabs>
        <w:spacing w:line="286" w:lineRule="auto"/>
        <w:ind w:left="117"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па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тр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м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ам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к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дуванням;</w:t>
      </w:r>
    </w:p>
    <w:p w14:paraId="19BAF9C9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9"/>
        </w:tabs>
        <w:spacing w:before="0" w:line="286" w:lineRule="auto"/>
        <w:ind w:left="117"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м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б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вода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а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дуванням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ерх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дувом;</w:t>
      </w:r>
    </w:p>
    <w:p w14:paraId="350D65B1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0" w:line="235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озрідж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ерх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ки;</w:t>
      </w:r>
    </w:p>
    <w:p w14:paraId="5E0310B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шатрі.</w:t>
      </w:r>
    </w:p>
    <w:p w14:paraId="36A4248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105" w:line="278" w:lineRule="auto"/>
        <w:ind w:left="514" w:right="149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ифіковані</w:t>
      </w:r>
      <w:r w:rsidRPr="00530A7A">
        <w:rPr>
          <w:color w:val="1E1916"/>
          <w:lang w:val="uk-UA"/>
        </w:rPr>
        <w:t xml:space="preserve"> котельні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lang w:val="uk-UA"/>
        </w:rPr>
        <w:t xml:space="preserve"> повинні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такий </w:t>
      </w:r>
      <w:r w:rsidRPr="00530A7A">
        <w:rPr>
          <w:color w:val="1E1916"/>
          <w:spacing w:val="-1"/>
          <w:lang w:val="uk-UA"/>
        </w:rPr>
        <w:t>технологіч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: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упи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ідключ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котел:</w:t>
      </w:r>
    </w:p>
    <w:p w14:paraId="521A1ACB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при </w:t>
      </w:r>
      <w:r w:rsidRPr="00530A7A">
        <w:rPr>
          <w:color w:val="1E1916"/>
          <w:spacing w:val="-1"/>
          <w:lang w:val="uk-UA"/>
        </w:rPr>
        <w:t>згасанні</w:t>
      </w:r>
      <w:r w:rsidRPr="00530A7A">
        <w:rPr>
          <w:color w:val="1E1916"/>
          <w:lang w:val="uk-UA"/>
        </w:rPr>
        <w:t xml:space="preserve"> полум’я 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топці;</w:t>
      </w:r>
    </w:p>
    <w:p w14:paraId="4E82D01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сос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івноваже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ягою);</w:t>
      </w:r>
    </w:p>
    <w:p w14:paraId="0B75BCE1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тть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торів;</w:t>
      </w:r>
    </w:p>
    <w:p w14:paraId="3EDBB1E5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61"/>
          <w:pgSz w:w="11920" w:h="16840"/>
          <w:pgMar w:top="880" w:right="760" w:bottom="1120" w:left="1300" w:header="693" w:footer="920" w:gutter="0"/>
          <w:cols w:space="720"/>
        </w:sectPr>
      </w:pPr>
    </w:p>
    <w:p w14:paraId="0D4473D6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161CA3D3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66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.</w:t>
      </w:r>
    </w:p>
    <w:p w14:paraId="63C58947" w14:textId="77777777" w:rsidR="00EE5F55" w:rsidRPr="00530A7A" w:rsidRDefault="000E2EB7">
      <w:pPr>
        <w:pStyle w:val="a3"/>
        <w:spacing w:line="278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б)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є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ий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ЗЗК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П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ймистост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гас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ке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;</w:t>
      </w:r>
    </w:p>
    <w:p w14:paraId="2C304867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:</w:t>
      </w:r>
    </w:p>
    <w:p w14:paraId="53566891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27"/>
        </w:tabs>
        <w:spacing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ймистост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асан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кел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опоч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алюва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;</w:t>
      </w:r>
    </w:p>
    <w:p w14:paraId="34F651A7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67"/>
        </w:tabs>
        <w:spacing w:before="1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алюванні</w:t>
      </w:r>
      <w:r w:rsidRPr="00530A7A">
        <w:rPr>
          <w:color w:val="1E1916"/>
          <w:spacing w:val="7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).</w:t>
      </w:r>
    </w:p>
    <w:p w14:paraId="68A73860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антаж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%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і:</w:t>
      </w:r>
    </w:p>
    <w:p w14:paraId="722AAA5E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сосів;</w:t>
      </w:r>
    </w:p>
    <w:p w14:paraId="69D6BCC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тть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торів;</w:t>
      </w:r>
    </w:p>
    <w:p w14:paraId="6E14F608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енерати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підігрівачів;</w:t>
      </w:r>
    </w:p>
    <w:p w14:paraId="352F85A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цьовув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зованості.</w:t>
      </w:r>
    </w:p>
    <w:p w14:paraId="7B26E4C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73"/>
        </w:tabs>
        <w:spacing w:before="105"/>
        <w:ind w:left="1072" w:hanging="565"/>
        <w:rPr>
          <w:lang w:val="uk-UA"/>
        </w:rPr>
      </w:pPr>
      <w:r w:rsidRPr="00530A7A">
        <w:rPr>
          <w:color w:val="1E1916"/>
          <w:spacing w:val="-1"/>
          <w:lang w:val="uk-UA"/>
        </w:rPr>
        <w:t>Газифікова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уваннями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як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оняє:</w:t>
      </w:r>
    </w:p>
    <w:p w14:paraId="1E239E5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0"/>
        </w:tabs>
        <w:spacing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ідкритт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П 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 д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ої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м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ч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ЗП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ом;</w:t>
      </w:r>
    </w:p>
    <w:p w14:paraId="577DD60E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05"/>
        </w:tabs>
        <w:spacing w:before="1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мик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ЗЗП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ньо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к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я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в;</w:t>
      </w:r>
    </w:p>
    <w:p w14:paraId="1189B34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14"/>
        </w:tabs>
        <w:spacing w:before="1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розпалюва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ЗЗК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пок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алювальн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уть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ені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роботу;</w:t>
      </w:r>
    </w:p>
    <w:p w14:paraId="6AAE61C2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4"/>
        </w:tabs>
        <w:spacing w:before="1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подава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тт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ог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бер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лапана)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ом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тор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;</w:t>
      </w:r>
    </w:p>
    <w:p w14:paraId="3EE94291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39"/>
        </w:tabs>
        <w:spacing w:before="1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подаванн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алювальний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пальник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,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оснащений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ЗЗК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алюв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ке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П;</w:t>
      </w:r>
    </w:p>
    <w:p w14:paraId="15AB8E8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65"/>
        </w:tabs>
        <w:spacing w:before="1"/>
        <w:ind w:left="664" w:hanging="157"/>
        <w:rPr>
          <w:lang w:val="uk-UA"/>
        </w:rPr>
      </w:pPr>
      <w:r w:rsidRPr="00530A7A">
        <w:rPr>
          <w:color w:val="1E1916"/>
          <w:spacing w:val="-1"/>
          <w:lang w:val="uk-UA"/>
        </w:rPr>
        <w:t>подав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ий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К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алювальн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кел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П;</w:t>
      </w:r>
    </w:p>
    <w:p w14:paraId="71872F9F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2"/>
        </w:tabs>
        <w:spacing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ідкритт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криття)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П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м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критому)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П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ом;</w:t>
      </w:r>
    </w:p>
    <w:p w14:paraId="6A3AE683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8"/>
        </w:tabs>
        <w:spacing w:before="1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подач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ЗП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топоч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топоч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ок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к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ь-який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альників.</w:t>
      </w:r>
    </w:p>
    <w:p w14:paraId="70AA244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68"/>
        <w:ind w:left="1090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віщає:</w:t>
      </w:r>
    </w:p>
    <w:p w14:paraId="4A3DA45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;</w:t>
      </w:r>
    </w:p>
    <w:p w14:paraId="39D63F19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;</w:t>
      </w:r>
    </w:p>
    <w:p w14:paraId="6B3F835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3"/>
        </w:tabs>
        <w:spacing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пр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м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б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вода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г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дуванням);</w:t>
      </w:r>
    </w:p>
    <w:p w14:paraId="7E9E7199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1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алюв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кела</w:t>
      </w:r>
      <w:r w:rsidRPr="00530A7A">
        <w:rPr>
          <w:color w:val="1E1916"/>
          <w:lang w:val="uk-UA"/>
        </w:rPr>
        <w:t xml:space="preserve"> ЗП;</w:t>
      </w:r>
    </w:p>
    <w:p w14:paraId="1F79086C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гас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кела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оп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;</w:t>
      </w:r>
    </w:p>
    <w:p w14:paraId="0144EB3C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цьо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их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10.32.</w:t>
      </w:r>
    </w:p>
    <w:p w14:paraId="4C0101A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4"/>
        </w:tabs>
        <w:spacing w:before="105" w:line="278" w:lineRule="auto"/>
        <w:ind w:left="110"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и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ют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й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зова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.</w:t>
      </w:r>
    </w:p>
    <w:p w14:paraId="5DA9985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8"/>
        </w:tabs>
        <w:spacing w:before="68" w:line="278" w:lineRule="auto"/>
        <w:ind w:left="110"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Обсяг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ів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ї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а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станц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одат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.</w:t>
      </w:r>
    </w:p>
    <w:p w14:paraId="4E45649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8"/>
        </w:tabs>
        <w:spacing w:before="68" w:line="247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еден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вин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800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2</w:t>
      </w:r>
      <w:r w:rsidRPr="00530A7A">
        <w:rPr>
          <w:color w:val="1E1916"/>
          <w:lang w:val="uk-UA"/>
        </w:rPr>
        <w:t>: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гасник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пін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л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.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шков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-5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lang w:val="uk-UA"/>
        </w:rPr>
        <w:t>4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.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ВП-9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4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е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вал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25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w w:val="190"/>
          <w:lang w:val="uk-UA"/>
        </w:rPr>
        <w:t></w:t>
      </w:r>
      <w:r w:rsidRPr="00530A7A">
        <w:rPr>
          <w:rFonts w:ascii="Symbol" w:eastAsia="Symbol" w:hAnsi="Symbol" w:cs="Symbol"/>
          <w:color w:val="1E1916"/>
          <w:spacing w:val="-62"/>
          <w:w w:val="190"/>
          <w:lang w:val="uk-UA"/>
        </w:rPr>
        <w:t></w:t>
      </w:r>
      <w:r w:rsidRPr="00530A7A">
        <w:rPr>
          <w:color w:val="1E1916"/>
          <w:spacing w:val="-1"/>
          <w:lang w:val="uk-UA"/>
        </w:rPr>
        <w:t>1,5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4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.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щик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ко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5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4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., совк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опати.</w:t>
      </w:r>
    </w:p>
    <w:p w14:paraId="5731F1A4" w14:textId="77777777" w:rsidR="00EE5F55" w:rsidRPr="00530A7A" w:rsidRDefault="00EE5F55">
      <w:pPr>
        <w:spacing w:line="247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2A966614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55"/>
        </w:tabs>
        <w:spacing w:line="278" w:lineRule="auto"/>
        <w:ind w:left="854" w:right="1494" w:hanging="340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lastRenderedPageBreak/>
        <w:t>ГАЗОНАПОВНЮ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АПОВНЮВАЛЬ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ІЖ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ЗАПРА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ЗАПРАВ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</w:p>
    <w:p w14:paraId="66D6D86B" w14:textId="77777777" w:rsidR="00EE5F55" w:rsidRPr="00530A7A" w:rsidRDefault="000E2EB7">
      <w:pPr>
        <w:spacing w:before="100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ЗАГАЛЬ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ВИМОГИ</w:t>
      </w:r>
    </w:p>
    <w:p w14:paraId="5B3961D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7"/>
        </w:tabs>
        <w:spacing w:before="108" w:line="286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ПСБ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П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м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глеводневим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ам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ють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ці гази як </w:t>
      </w:r>
      <w:r w:rsidRPr="00530A7A">
        <w:rPr>
          <w:color w:val="1E1916"/>
          <w:spacing w:val="-1"/>
          <w:lang w:val="uk-UA"/>
        </w:rPr>
        <w:t>паливо.</w:t>
      </w:r>
    </w:p>
    <w:p w14:paraId="436ADD8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9"/>
        </w:tabs>
        <w:spacing w:before="60" w:line="286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танцій)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азифікації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ю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я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ї</w:t>
      </w:r>
      <w:r w:rsidRPr="00530A7A">
        <w:rPr>
          <w:color w:val="1E1916"/>
          <w:lang w:val="uk-UA"/>
        </w:rPr>
        <w:t xml:space="preserve"> ж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75C06F6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6"/>
        </w:tabs>
        <w:spacing w:before="60" w:line="286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орм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юютьс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терміч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еталев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вища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складів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СВГ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ютьс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як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сирови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ах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імічної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ї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охімічної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лузей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ості.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поширюються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lang w:val="uk-UA"/>
        </w:rPr>
        <w:t xml:space="preserve"> ГНС, ГНП, ПСБ, АГЗС т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АГЗП СВГ.</w:t>
      </w:r>
    </w:p>
    <w:p w14:paraId="727DF46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8"/>
        </w:tabs>
        <w:spacing w:before="60" w:line="286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р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ітарно-захисн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ГНС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П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в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еревищ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ітарно-гігієніч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нник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ативного</w:t>
      </w:r>
      <w:r w:rsidRPr="00530A7A">
        <w:rPr>
          <w:color w:val="1E1916"/>
          <w:spacing w:val="7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юч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транспорт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ифічн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ци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брудне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ног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кустич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ітарно-захис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.</w:t>
      </w:r>
    </w:p>
    <w:p w14:paraId="65168369" w14:textId="77777777" w:rsidR="00EE5F55" w:rsidRPr="00530A7A" w:rsidRDefault="000E2EB7">
      <w:pPr>
        <w:pStyle w:val="a3"/>
        <w:spacing w:before="0" w:line="278" w:lineRule="auto"/>
        <w:ind w:left="117" w:right="101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ГНП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ПСБ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АГЗП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буде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здійснюватис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а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ни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геологічни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ю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3.</w:t>
      </w:r>
    </w:p>
    <w:p w14:paraId="2BBC4B8E" w14:textId="77777777" w:rsidR="00EE5F55" w:rsidRPr="00530A7A" w:rsidRDefault="000E2EB7">
      <w:pPr>
        <w:spacing w:before="100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НАПОВНЮВАЛЬ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СТАНЦІЇ</w:t>
      </w:r>
    </w:p>
    <w:p w14:paraId="71AB5C7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4"/>
        </w:tabs>
        <w:spacing w:before="108" w:line="286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аютьс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я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м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ним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ни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ідни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ом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на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х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-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рства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</w:p>
    <w:p w14:paraId="5606AE1F" w14:textId="77777777" w:rsidR="00EE5F55" w:rsidRPr="00530A7A" w:rsidRDefault="000E2EB7">
      <w:pPr>
        <w:pStyle w:val="a3"/>
        <w:spacing w:before="0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оги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’являютьс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щови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аденим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х.</w:t>
      </w:r>
    </w:p>
    <w:p w14:paraId="5952CF5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46"/>
        </w:tabs>
        <w:spacing w:before="68" w:line="286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ють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льбищно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о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ітря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т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а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я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в.</w:t>
      </w:r>
    </w:p>
    <w:p w14:paraId="58E88AD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6"/>
        </w:tabs>
        <w:spacing w:before="60" w:line="286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бір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12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ей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очуюч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.</w:t>
      </w:r>
    </w:p>
    <w:p w14:paraId="6C23B60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7"/>
        </w:tabs>
        <w:spacing w:before="60" w:line="286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айданчик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аповнювальної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ї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уг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ширшк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е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с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ивів: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во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ід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истя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ід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310ABC1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46"/>
        </w:tabs>
        <w:spacing w:before="60" w:line="286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’їз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и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.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же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’їзної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г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мостійног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зит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.</w:t>
      </w:r>
    </w:p>
    <w:p w14:paraId="03DE123A" w14:textId="77777777" w:rsidR="00EE5F55" w:rsidRPr="00530A7A" w:rsidRDefault="000E2EB7">
      <w:pPr>
        <w:spacing w:before="92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 xml:space="preserve">ОСНОВНІ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БУДИНКИ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ТА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СПОРУДИ</w:t>
      </w:r>
    </w:p>
    <w:p w14:paraId="796DEF1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2"/>
        </w:tabs>
        <w:spacing w:before="108" w:line="286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риторі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іляє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у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вання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lang w:val="uk-UA"/>
        </w:rPr>
        <w:t xml:space="preserve"> такі </w:t>
      </w:r>
      <w:r w:rsidRPr="00530A7A">
        <w:rPr>
          <w:color w:val="1E1916"/>
          <w:spacing w:val="-1"/>
          <w:lang w:val="uk-UA"/>
        </w:rPr>
        <w:t>осн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иміщення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:</w:t>
      </w:r>
    </w:p>
    <w:p w14:paraId="097961A1" w14:textId="77777777" w:rsidR="00EE5F55" w:rsidRPr="00530A7A" w:rsidRDefault="000E2EB7">
      <w:pPr>
        <w:pStyle w:val="a3"/>
        <w:spacing w:before="0" w:line="235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а)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иробнич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і:</w:t>
      </w:r>
    </w:p>
    <w:p w14:paraId="10A31A1C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28"/>
        </w:tabs>
        <w:spacing w:line="278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лізничн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ою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альним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стер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;</w:t>
      </w:r>
    </w:p>
    <w:p w14:paraId="5C2D55A0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62"/>
          <w:pgSz w:w="11920" w:h="16840"/>
          <w:pgMar w:top="880" w:right="760" w:bottom="1120" w:left="1300" w:header="693" w:footer="920" w:gutter="0"/>
          <w:cols w:space="720"/>
        </w:sectPr>
      </w:pPr>
    </w:p>
    <w:p w14:paraId="523AB078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3090C12A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66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ба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;</w:t>
      </w:r>
    </w:p>
    <w:p w14:paraId="3C4F2C5E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сосно-компресор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;</w:t>
      </w:r>
    </w:p>
    <w:p w14:paraId="4465F042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;</w:t>
      </w:r>
    </w:p>
    <w:p w14:paraId="15BEF337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повнюваль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;</w:t>
      </w:r>
    </w:p>
    <w:p w14:paraId="59853349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;</w:t>
      </w:r>
    </w:p>
    <w:p w14:paraId="660D5B19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;</w:t>
      </w:r>
    </w:p>
    <w:p w14:paraId="296CB748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36"/>
        </w:tabs>
        <w:spacing w:line="293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лонк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авц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м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ом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біл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ежа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;</w:t>
      </w:r>
    </w:p>
    <w:p w14:paraId="4AC01FE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0" w:line="228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теплообмі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ігрі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);</w:t>
      </w:r>
    </w:p>
    <w:p w14:paraId="47946CC2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8"/>
        </w:tabs>
        <w:spacing w:line="293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увався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повнен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прав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;</w:t>
      </w:r>
    </w:p>
    <w:p w14:paraId="241D1CC7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0" w:line="228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рейков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);</w:t>
      </w:r>
    </w:p>
    <w:p w14:paraId="0BE5D104" w14:textId="77777777" w:rsidR="00EE5F55" w:rsidRPr="00530A7A" w:rsidRDefault="000E2EB7">
      <w:pPr>
        <w:pStyle w:val="a3"/>
        <w:numPr>
          <w:ilvl w:val="0"/>
          <w:numId w:val="13"/>
        </w:numPr>
        <w:tabs>
          <w:tab w:val="left" w:pos="753"/>
        </w:tabs>
        <w:ind w:left="752" w:hanging="24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допоміж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і:</w:t>
      </w:r>
    </w:p>
    <w:p w14:paraId="0A904E5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13"/>
        </w:tabs>
        <w:spacing w:line="293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це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ог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ьом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дміністративно–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ьк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петчерської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бораторії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ї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ч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стерень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кумуляторної;</w:t>
      </w:r>
    </w:p>
    <w:p w14:paraId="5D190DF4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0" w:line="228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котель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постачання);</w:t>
      </w:r>
    </w:p>
    <w:p w14:paraId="25394101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трансформатор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нція;</w:t>
      </w:r>
    </w:p>
    <w:p w14:paraId="207F8467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сос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а:</w:t>
      </w:r>
    </w:p>
    <w:p w14:paraId="5707305E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;</w:t>
      </w:r>
    </w:p>
    <w:p w14:paraId="49D774E4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одонапір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шта;</w:t>
      </w:r>
    </w:p>
    <w:p w14:paraId="69AC3A7F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3" w:hanging="176"/>
        <w:rPr>
          <w:lang w:val="uk-UA"/>
        </w:rPr>
      </w:pPr>
      <w:r w:rsidRPr="00530A7A">
        <w:rPr>
          <w:color w:val="1E1916"/>
          <w:lang w:val="uk-UA"/>
        </w:rPr>
        <w:t xml:space="preserve">складські </w:t>
      </w:r>
      <w:r w:rsidRPr="00530A7A">
        <w:rPr>
          <w:color w:val="1E1916"/>
          <w:spacing w:val="-1"/>
          <w:lang w:val="uk-UA"/>
        </w:rPr>
        <w:t>приміщення;</w:t>
      </w:r>
    </w:p>
    <w:p w14:paraId="0F4D1B04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будин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;</w:t>
      </w:r>
    </w:p>
    <w:p w14:paraId="1C122C1E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кри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нка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овітропідігрів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транспорту;</w:t>
      </w:r>
    </w:p>
    <w:p w14:paraId="00332F34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мий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;</w:t>
      </w:r>
    </w:p>
    <w:p w14:paraId="46A6892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ункт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.</w:t>
      </w:r>
    </w:p>
    <w:p w14:paraId="7DE7630B" w14:textId="77777777" w:rsidR="00EE5F55" w:rsidRPr="00530A7A" w:rsidRDefault="000E2EB7">
      <w:pPr>
        <w:pStyle w:val="a3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иробничій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</w:t>
      </w:r>
      <w:r w:rsidRPr="00530A7A">
        <w:rPr>
          <w:color w:val="1E1916"/>
          <w:lang w:val="uk-UA"/>
        </w:rPr>
        <w:t xml:space="preserve"> і в </w:t>
      </w:r>
      <w:r w:rsidRPr="00530A7A">
        <w:rPr>
          <w:color w:val="1E1916"/>
          <w:spacing w:val="-1"/>
          <w:lang w:val="uk-UA"/>
        </w:rPr>
        <w:t>допоміж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</w:p>
    <w:p w14:paraId="30CFA418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овітря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ну;</w:t>
      </w:r>
    </w:p>
    <w:p w14:paraId="28D6F361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автоваги.</w:t>
      </w:r>
    </w:p>
    <w:p w14:paraId="59438EBA" w14:textId="77777777" w:rsidR="00EE5F55" w:rsidRPr="00530A7A" w:rsidRDefault="000E2EB7">
      <w:pPr>
        <w:pStyle w:val="a3"/>
        <w:spacing w:line="293" w:lineRule="auto"/>
        <w:ind w:right="138" w:firstLine="396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ом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с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.</w:t>
      </w:r>
    </w:p>
    <w:p w14:paraId="0FC76225" w14:textId="77777777" w:rsidR="00EE5F55" w:rsidRPr="00530A7A" w:rsidRDefault="000E2EB7">
      <w:pPr>
        <w:pStyle w:val="a3"/>
        <w:spacing w:before="0" w:line="228" w:lineRule="exact"/>
        <w:ind w:left="507" w:firstLine="0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кож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вузол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деробні.</w:t>
      </w:r>
    </w:p>
    <w:p w14:paraId="6F0CE07B" w14:textId="77777777" w:rsidR="00EE5F55" w:rsidRPr="00530A7A" w:rsidRDefault="000E2EB7">
      <w:pPr>
        <w:pStyle w:val="a3"/>
        <w:ind w:left="507" w:firstLine="0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виробничій</w:t>
      </w:r>
      <w:r w:rsidRPr="00530A7A">
        <w:rPr>
          <w:color w:val="1E1916"/>
          <w:lang w:val="uk-UA"/>
        </w:rPr>
        <w:t xml:space="preserve"> зоні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ги.</w:t>
      </w:r>
    </w:p>
    <w:p w14:paraId="5C0CD3FB" w14:textId="77777777" w:rsidR="00EE5F55" w:rsidRPr="00530A7A" w:rsidRDefault="000E2EB7">
      <w:pPr>
        <w:pStyle w:val="a3"/>
        <w:spacing w:line="293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Гараж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іля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мостій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.</w:t>
      </w:r>
    </w:p>
    <w:p w14:paraId="732D236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5"/>
        </w:tabs>
        <w:spacing w:before="53" w:line="281" w:lineRule="auto"/>
        <w:ind w:left="110"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ужб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ик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.</w:t>
      </w:r>
    </w:p>
    <w:p w14:paraId="25B4948B" w14:textId="77777777" w:rsidR="00EE5F55" w:rsidRPr="00530A7A" w:rsidRDefault="000E2EB7">
      <w:pPr>
        <w:spacing w:before="97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РОЗМІЩЕННЯ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БУДИНКІВ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ТА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СПОРУД</w:t>
      </w:r>
    </w:p>
    <w:p w14:paraId="1BB355D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4"/>
        </w:tabs>
        <w:spacing w:before="108" w:line="281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.</w:t>
      </w:r>
    </w:p>
    <w:p w14:paraId="49F1D00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6"/>
        </w:tabs>
        <w:spacing w:before="65" w:line="281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тис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800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окрем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діонів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нків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ків)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освітні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кіл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шкіль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чаль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лежн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ільшува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орівня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м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.</w:t>
      </w:r>
    </w:p>
    <w:p w14:paraId="5CC7A1F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3"/>
        </w:tabs>
        <w:spacing w:before="65" w:line="281" w:lineRule="auto"/>
        <w:ind w:left="110"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ї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найбільш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.</w:t>
      </w:r>
    </w:p>
    <w:p w14:paraId="719C9A3A" w14:textId="77777777" w:rsidR="00EE5F55" w:rsidRPr="00530A7A" w:rsidRDefault="00EE5F55">
      <w:pPr>
        <w:spacing w:line="281" w:lineRule="auto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1FD590B1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5F1CA63F" w14:textId="77777777" w:rsidR="00EE5F55" w:rsidRPr="00530A7A" w:rsidRDefault="000E2EB7">
      <w:pPr>
        <w:pStyle w:val="1"/>
        <w:ind w:left="11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</w:t>
      </w:r>
    </w:p>
    <w:p w14:paraId="6922B7D2" w14:textId="77777777" w:rsidR="00EE5F55" w:rsidRPr="00530A7A" w:rsidRDefault="00EE5F55">
      <w:pPr>
        <w:spacing w:before="1"/>
        <w:rPr>
          <w:rFonts w:ascii="Arial" w:eastAsia="Arial" w:hAnsi="Arial" w:cs="Arial"/>
          <w:b/>
          <w:bCs/>
          <w:sz w:val="10"/>
          <w:szCs w:val="10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2219"/>
        <w:gridCol w:w="2339"/>
        <w:gridCol w:w="2532"/>
        <w:gridCol w:w="2538"/>
      </w:tblGrid>
      <w:tr w:rsidR="00EE5F55" w:rsidRPr="001B3F3E" w14:paraId="23909283" w14:textId="77777777">
        <w:trPr>
          <w:trHeight w:hRule="exact" w:val="875"/>
        </w:trPr>
        <w:tc>
          <w:tcPr>
            <w:tcW w:w="221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73F2D39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33"/>
                <w:szCs w:val="33"/>
                <w:lang w:val="uk-UA"/>
              </w:rPr>
            </w:pPr>
          </w:p>
          <w:p w14:paraId="45AB718A" w14:textId="77777777" w:rsidR="00EE5F55" w:rsidRPr="00530A7A" w:rsidRDefault="000E2EB7">
            <w:pPr>
              <w:pStyle w:val="TableParagraph"/>
              <w:spacing w:line="250" w:lineRule="exact"/>
              <w:ind w:left="347" w:right="131" w:hanging="209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*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)</w:t>
            </w:r>
            <w:r w:rsidRPr="00530A7A">
              <w:rPr>
                <w:rFonts w:ascii="Arial" w:hAnsi="Arial"/>
                <w:color w:val="1E1916"/>
                <w:spacing w:val="27"/>
                <w:position w:val="8"/>
                <w:sz w:val="16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  <w:tc>
          <w:tcPr>
            <w:tcW w:w="233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5D2F8B6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33"/>
                <w:szCs w:val="33"/>
                <w:lang w:val="uk-UA"/>
              </w:rPr>
            </w:pPr>
          </w:p>
          <w:p w14:paraId="0402F6B0" w14:textId="77777777" w:rsidR="00EE5F55" w:rsidRPr="00530A7A" w:rsidRDefault="000E2EB7">
            <w:pPr>
              <w:pStyle w:val="TableParagraph"/>
              <w:spacing w:line="250" w:lineRule="exact"/>
              <w:ind w:left="63" w:right="45" w:hanging="17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ксим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а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3</w:t>
            </w:r>
          </w:p>
        </w:tc>
        <w:tc>
          <w:tcPr>
            <w:tcW w:w="5070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BE6761" w14:textId="77777777" w:rsidR="00EE5F55" w:rsidRPr="00530A7A" w:rsidRDefault="000E2EB7">
            <w:pPr>
              <w:pStyle w:val="TableParagraph"/>
              <w:spacing w:before="73" w:line="248" w:lineRule="auto"/>
              <w:ind w:left="133" w:right="134" w:hanging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житлових,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их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мислових)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носятьс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до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ГНС 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>(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.ч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АЗС), не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ніж, м</w:t>
            </w:r>
          </w:p>
        </w:tc>
      </w:tr>
      <w:tr w:rsidR="00EE5F55" w:rsidRPr="00530A7A" w14:paraId="632CF2F8" w14:textId="77777777">
        <w:trPr>
          <w:trHeight w:hRule="exact" w:val="370"/>
        </w:trPr>
        <w:tc>
          <w:tcPr>
            <w:tcW w:w="221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516DC0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33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EC5300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390CFA" w14:textId="77777777" w:rsidR="00EE5F55" w:rsidRPr="00530A7A" w:rsidRDefault="000E2EB7">
            <w:pPr>
              <w:pStyle w:val="TableParagraph"/>
              <w:spacing w:before="68"/>
              <w:ind w:left="73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B3B4D4" w14:textId="77777777" w:rsidR="00EE5F55" w:rsidRPr="00530A7A" w:rsidRDefault="000E2EB7">
            <w:pPr>
              <w:pStyle w:val="TableParagraph"/>
              <w:spacing w:before="68"/>
              <w:ind w:left="7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</w:tr>
      <w:tr w:rsidR="00EE5F55" w:rsidRPr="00530A7A" w14:paraId="3807CAAC" w14:textId="77777777">
        <w:trPr>
          <w:trHeight w:hRule="exact" w:val="340"/>
        </w:trPr>
        <w:tc>
          <w:tcPr>
            <w:tcW w:w="221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E71F8A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55CC902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5397F6E4" w14:textId="77777777" w:rsidR="00EE5F55" w:rsidRPr="00530A7A" w:rsidRDefault="000E2EB7">
            <w:pPr>
              <w:pStyle w:val="TableParagraph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23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E7664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</w:t>
            </w: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4B059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0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221EE4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</w:tr>
      <w:tr w:rsidR="00EE5F55" w:rsidRPr="00530A7A" w14:paraId="2EEA5732" w14:textId="77777777">
        <w:trPr>
          <w:trHeight w:hRule="exact" w:val="340"/>
        </w:trPr>
        <w:tc>
          <w:tcPr>
            <w:tcW w:w="2219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1DF70B0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3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6E7B3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79898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0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9DE1BF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5</w:t>
            </w:r>
          </w:p>
        </w:tc>
      </w:tr>
      <w:tr w:rsidR="00EE5F55" w:rsidRPr="00530A7A" w14:paraId="3F78296D" w14:textId="77777777">
        <w:trPr>
          <w:trHeight w:hRule="exact" w:val="340"/>
        </w:trPr>
        <w:tc>
          <w:tcPr>
            <w:tcW w:w="221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1FE7D6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3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0DF24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15740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10F447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</w:tr>
      <w:tr w:rsidR="00EE5F55" w:rsidRPr="00530A7A" w14:paraId="692B0510" w14:textId="77777777">
        <w:trPr>
          <w:trHeight w:hRule="exact" w:val="340"/>
        </w:trPr>
        <w:tc>
          <w:tcPr>
            <w:tcW w:w="221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7FDA081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A7493B2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7"/>
                <w:szCs w:val="27"/>
                <w:lang w:val="uk-UA"/>
              </w:rPr>
            </w:pPr>
          </w:p>
          <w:p w14:paraId="155308EE" w14:textId="77777777" w:rsidR="00EE5F55" w:rsidRPr="00530A7A" w:rsidRDefault="000E2EB7">
            <w:pPr>
              <w:pStyle w:val="TableParagraph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0</w:t>
            </w:r>
          </w:p>
        </w:tc>
        <w:tc>
          <w:tcPr>
            <w:tcW w:w="23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8A503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33A82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0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C65156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5</w:t>
            </w:r>
          </w:p>
        </w:tc>
      </w:tr>
      <w:tr w:rsidR="00EE5F55" w:rsidRPr="00530A7A" w14:paraId="272A3ABE" w14:textId="77777777">
        <w:trPr>
          <w:trHeight w:hRule="exact" w:val="340"/>
        </w:trPr>
        <w:tc>
          <w:tcPr>
            <w:tcW w:w="2219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326E3930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3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94C26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F1B1D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40848F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</w:tr>
      <w:tr w:rsidR="00EE5F55" w:rsidRPr="00530A7A" w14:paraId="1C323D4C" w14:textId="77777777">
        <w:trPr>
          <w:trHeight w:hRule="exact" w:val="600"/>
        </w:trPr>
        <w:tc>
          <w:tcPr>
            <w:tcW w:w="221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1C47DE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3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FDD601" w14:textId="77777777" w:rsidR="00EE5F55" w:rsidRPr="00530A7A" w:rsidRDefault="000E2EB7">
            <w:pPr>
              <w:pStyle w:val="TableParagraph"/>
              <w:spacing w:before="78"/>
              <w:ind w:left="41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ле</w:t>
            </w:r>
          </w:p>
          <w:p w14:paraId="2A07D3B5" w14:textId="77777777" w:rsidR="00EE5F55" w:rsidRPr="00530A7A" w:rsidRDefault="000E2EB7">
            <w:pPr>
              <w:pStyle w:val="TableParagraph"/>
              <w:spacing w:before="18"/>
              <w:ind w:left="4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9519D7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B11FE53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567CD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CFEF60E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0</w:t>
            </w:r>
          </w:p>
        </w:tc>
      </w:tr>
      <w:tr w:rsidR="00EE5F55" w:rsidRPr="00530A7A" w14:paraId="3E61D6EC" w14:textId="77777777">
        <w:trPr>
          <w:trHeight w:hRule="exact" w:val="340"/>
        </w:trPr>
        <w:tc>
          <w:tcPr>
            <w:tcW w:w="221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E6647A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4D7B09A" w14:textId="77777777" w:rsidR="00EE5F55" w:rsidRPr="00530A7A" w:rsidRDefault="000E2EB7">
            <w:pPr>
              <w:pStyle w:val="TableParagraph"/>
              <w:spacing w:before="14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</w:t>
            </w:r>
          </w:p>
        </w:tc>
        <w:tc>
          <w:tcPr>
            <w:tcW w:w="23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9EE31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7B508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CC72EE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</w:tr>
      <w:tr w:rsidR="00EE5F55" w:rsidRPr="00530A7A" w14:paraId="42ECCB9A" w14:textId="77777777">
        <w:trPr>
          <w:trHeight w:hRule="exact" w:val="600"/>
        </w:trPr>
        <w:tc>
          <w:tcPr>
            <w:tcW w:w="221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7EF9FF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3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497DE9" w14:textId="77777777" w:rsidR="00EE5F55" w:rsidRPr="00530A7A" w:rsidRDefault="000E2EB7">
            <w:pPr>
              <w:pStyle w:val="TableParagraph"/>
              <w:spacing w:before="78"/>
              <w:ind w:left="41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ле</w:t>
            </w:r>
          </w:p>
          <w:p w14:paraId="1270180F" w14:textId="77777777" w:rsidR="00EE5F55" w:rsidRPr="00530A7A" w:rsidRDefault="000E2EB7">
            <w:pPr>
              <w:pStyle w:val="TableParagraph"/>
              <w:spacing w:before="18"/>
              <w:ind w:left="4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157A4B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A56828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D9651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6089944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0</w:t>
            </w:r>
          </w:p>
        </w:tc>
      </w:tr>
      <w:tr w:rsidR="00EE5F55" w:rsidRPr="00530A7A" w14:paraId="26814AC8" w14:textId="77777777">
        <w:trPr>
          <w:trHeight w:hRule="exact" w:val="600"/>
        </w:trPr>
        <w:tc>
          <w:tcPr>
            <w:tcW w:w="221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4B9D34" w14:textId="77777777" w:rsidR="00EE5F55" w:rsidRPr="00530A7A" w:rsidRDefault="000E2EB7">
            <w:pPr>
              <w:pStyle w:val="TableParagraph"/>
              <w:spacing w:before="78" w:line="258" w:lineRule="auto"/>
              <w:ind w:left="56" w:right="18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8000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ключно</w:t>
            </w:r>
          </w:p>
        </w:tc>
        <w:tc>
          <w:tcPr>
            <w:tcW w:w="23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DA879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690927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4E795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492410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D62AA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82DF79E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0</w:t>
            </w:r>
          </w:p>
        </w:tc>
      </w:tr>
      <w:tr w:rsidR="00EE5F55" w:rsidRPr="00530A7A" w14:paraId="3716BF4E" w14:textId="77777777">
        <w:trPr>
          <w:trHeight w:hRule="exact" w:val="316"/>
        </w:trPr>
        <w:tc>
          <w:tcPr>
            <w:tcW w:w="9628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1EA117" w14:textId="77777777" w:rsidR="00EE5F55" w:rsidRPr="00530A7A" w:rsidRDefault="000E2EB7">
            <w:pPr>
              <w:pStyle w:val="TableParagraph"/>
              <w:spacing w:before="59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*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position w:val="6"/>
                <w:sz w:val="14"/>
                <w:szCs w:val="14"/>
                <w:lang w:val="uk-UA"/>
              </w:rPr>
              <w:t>)</w:t>
            </w:r>
            <w:r w:rsidRPr="00530A7A">
              <w:rPr>
                <w:rFonts w:ascii="Arial" w:eastAsia="Arial" w:hAnsi="Arial" w:cs="Arial"/>
                <w:color w:val="1E1916"/>
                <w:spacing w:val="14"/>
                <w:position w:val="6"/>
                <w:sz w:val="14"/>
                <w:szCs w:val="14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нутрішній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об’єм.</w:t>
            </w:r>
          </w:p>
        </w:tc>
      </w:tr>
    </w:tbl>
    <w:p w14:paraId="7EB5E5E7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2"/>
          <w:szCs w:val="12"/>
          <w:lang w:val="uk-UA"/>
        </w:rPr>
      </w:pPr>
    </w:p>
    <w:p w14:paraId="2341D591" w14:textId="77777777" w:rsidR="00EE5F55" w:rsidRPr="00530A7A" w:rsidRDefault="000E2EB7">
      <w:pPr>
        <w:spacing w:before="66"/>
        <w:ind w:left="117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12</w:t>
      </w:r>
    </w:p>
    <w:p w14:paraId="2FAADEE3" w14:textId="77777777" w:rsidR="00EE5F55" w:rsidRPr="00530A7A" w:rsidRDefault="00EE5F55">
      <w:pPr>
        <w:spacing w:before="1"/>
        <w:rPr>
          <w:rFonts w:ascii="Arial" w:eastAsia="Arial" w:hAnsi="Arial" w:cs="Arial"/>
          <w:b/>
          <w:bCs/>
          <w:sz w:val="10"/>
          <w:szCs w:val="10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3135"/>
        <w:gridCol w:w="1622"/>
        <w:gridCol w:w="1622"/>
        <w:gridCol w:w="1622"/>
        <w:gridCol w:w="1627"/>
      </w:tblGrid>
      <w:tr w:rsidR="00EE5F55" w:rsidRPr="001B3F3E" w14:paraId="0603428B" w14:textId="77777777">
        <w:trPr>
          <w:trHeight w:hRule="exact" w:val="625"/>
        </w:trPr>
        <w:tc>
          <w:tcPr>
            <w:tcW w:w="3135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93581A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4BCDA89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C1889F1" w14:textId="77777777" w:rsidR="00EE5F55" w:rsidRPr="00530A7A" w:rsidRDefault="000E2EB7">
            <w:pPr>
              <w:pStyle w:val="TableParagraph"/>
              <w:spacing w:line="248" w:lineRule="auto"/>
              <w:ind w:left="784" w:right="126" w:hanging="65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роги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находятьс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за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риторією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НС</w:t>
            </w:r>
          </w:p>
        </w:tc>
        <w:tc>
          <w:tcPr>
            <w:tcW w:w="6493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70CA07" w14:textId="77777777" w:rsidR="00EE5F55" w:rsidRPr="00530A7A" w:rsidRDefault="000E2EB7">
            <w:pPr>
              <w:pStyle w:val="TableParagraph"/>
              <w:spacing w:before="73" w:line="248" w:lineRule="auto"/>
              <w:ind w:left="1423" w:right="499" w:hanging="9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ріг</w:t>
            </w:r>
            <w:r w:rsidRPr="00530A7A">
              <w:rPr>
                <w:rFonts w:ascii="Arial" w:hAnsi="Arial"/>
                <w:color w:val="1E1916"/>
                <w:spacing w:val="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і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ості</w:t>
            </w:r>
            <w:r w:rsidRPr="00530A7A">
              <w:rPr>
                <w:rFonts w:ascii="Arial" w:hAnsi="Arial"/>
                <w:color w:val="1E1916"/>
                <w:spacing w:val="3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НС,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м</w:t>
            </w:r>
          </w:p>
        </w:tc>
      </w:tr>
      <w:tr w:rsidR="00EE5F55" w:rsidRPr="00530A7A" w14:paraId="436035ED" w14:textId="77777777">
        <w:trPr>
          <w:trHeight w:hRule="exact" w:val="370"/>
        </w:trPr>
        <w:tc>
          <w:tcPr>
            <w:tcW w:w="3135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461C735C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3244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827859" w14:textId="77777777" w:rsidR="00EE5F55" w:rsidRPr="00530A7A" w:rsidRDefault="000E2EB7">
            <w:pPr>
              <w:pStyle w:val="TableParagraph"/>
              <w:spacing w:before="3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  <w:tc>
          <w:tcPr>
            <w:tcW w:w="3249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4FC5B3" w14:textId="77777777" w:rsidR="00EE5F55" w:rsidRPr="00530A7A" w:rsidRDefault="000E2EB7">
            <w:pPr>
              <w:pStyle w:val="TableParagraph"/>
              <w:spacing w:before="35"/>
              <w:ind w:left="955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</w:tr>
      <w:tr w:rsidR="00EE5F55" w:rsidRPr="00530A7A" w14:paraId="083BE28E" w14:textId="77777777">
        <w:trPr>
          <w:trHeight w:hRule="exact" w:val="370"/>
        </w:trPr>
        <w:tc>
          <w:tcPr>
            <w:tcW w:w="3135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018D07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6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F8C2DC5" w14:textId="77777777" w:rsidR="00EE5F55" w:rsidRPr="00530A7A" w:rsidRDefault="000E2EB7">
            <w:pPr>
              <w:pStyle w:val="TableParagraph"/>
              <w:spacing w:before="68"/>
              <w:ind w:left="11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16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C4AB71" w14:textId="77777777" w:rsidR="00EE5F55" w:rsidRPr="00530A7A" w:rsidRDefault="000E2EB7">
            <w:pPr>
              <w:pStyle w:val="TableParagraph"/>
              <w:spacing w:before="68"/>
              <w:ind w:left="14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  <w:tc>
          <w:tcPr>
            <w:tcW w:w="16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F1F5D4" w14:textId="77777777" w:rsidR="00EE5F55" w:rsidRPr="00530A7A" w:rsidRDefault="000E2EB7">
            <w:pPr>
              <w:pStyle w:val="TableParagraph"/>
              <w:spacing w:before="68"/>
              <w:ind w:left="11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16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708F72" w14:textId="77777777" w:rsidR="00EE5F55" w:rsidRPr="00530A7A" w:rsidRDefault="000E2EB7">
            <w:pPr>
              <w:pStyle w:val="TableParagraph"/>
              <w:spacing w:before="68"/>
              <w:ind w:left="14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</w:tr>
      <w:tr w:rsidR="00EE5F55" w:rsidRPr="00530A7A" w14:paraId="4A6BDB72" w14:textId="77777777">
        <w:trPr>
          <w:trHeight w:hRule="exact" w:val="860"/>
        </w:trPr>
        <w:tc>
          <w:tcPr>
            <w:tcW w:w="31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6F28C4" w14:textId="77777777" w:rsidR="00EE5F55" w:rsidRPr="00530A7A" w:rsidRDefault="000E2EB7">
            <w:pPr>
              <w:pStyle w:val="TableParagraph"/>
              <w:spacing w:before="78" w:line="258" w:lineRule="auto"/>
              <w:ind w:left="56" w:right="9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ізниц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режі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ошв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сип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б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рівки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їм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ок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)</w:t>
            </w:r>
          </w:p>
        </w:tc>
        <w:tc>
          <w:tcPr>
            <w:tcW w:w="16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7BD679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CDFAFC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5</w:t>
            </w:r>
          </w:p>
        </w:tc>
        <w:tc>
          <w:tcPr>
            <w:tcW w:w="16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666A1D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0019CB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6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E54169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3E0B56C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16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0DC166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EC15879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5</w:t>
            </w:r>
          </w:p>
        </w:tc>
      </w:tr>
      <w:tr w:rsidR="00EE5F55" w:rsidRPr="00530A7A" w14:paraId="26080883" w14:textId="77777777">
        <w:trPr>
          <w:trHeight w:hRule="exact" w:val="1385"/>
        </w:trPr>
        <w:tc>
          <w:tcPr>
            <w:tcW w:w="31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CE74D0" w14:textId="77777777" w:rsidR="00EE5F55" w:rsidRPr="00530A7A" w:rsidRDefault="000E2EB7">
            <w:pPr>
              <w:pStyle w:val="TableParagraph"/>
              <w:spacing w:before="78" w:line="258" w:lineRule="auto"/>
              <w:ind w:left="56" w:right="15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’їз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колії</w:t>
            </w:r>
            <w:r w:rsidRPr="00530A7A">
              <w:rPr>
                <w:rFonts w:ascii="Arial" w:eastAsia="Arial" w:hAnsi="Arial" w:cs="Arial"/>
                <w:color w:val="1E1916"/>
                <w:spacing w:val="-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алізниць</w:t>
            </w:r>
            <w:r w:rsidRPr="00530A7A">
              <w:rPr>
                <w:rFonts w:ascii="Arial" w:eastAsia="Arial" w:hAnsi="Arial" w:cs="Arial"/>
                <w:color w:val="1E1916"/>
                <w:spacing w:val="2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омислов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приємств,</w:t>
            </w:r>
            <w:r w:rsidRPr="00530A7A">
              <w:rPr>
                <w:rFonts w:ascii="Arial" w:eastAsia="Arial" w:hAnsi="Arial" w:cs="Arial"/>
                <w:color w:val="1E1916"/>
                <w:spacing w:val="37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рамвайні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олії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с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шляху)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автомобіль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роги</w:t>
            </w:r>
          </w:p>
          <w:p w14:paraId="59642594" w14:textId="77777777" w:rsidR="00EE5F55" w:rsidRPr="00530A7A" w:rsidRDefault="000E2EB7">
            <w:pPr>
              <w:pStyle w:val="TableParagraph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раю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їзн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частини)</w:t>
            </w:r>
          </w:p>
        </w:tc>
        <w:tc>
          <w:tcPr>
            <w:tcW w:w="16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028CA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6DC015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12B886C" w14:textId="77777777" w:rsidR="00EE5F55" w:rsidRPr="00530A7A" w:rsidRDefault="000E2EB7">
            <w:pPr>
              <w:pStyle w:val="TableParagraph"/>
              <w:spacing w:before="13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16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1D64B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8AD6CE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0381BD5" w14:textId="77777777" w:rsidR="00EE5F55" w:rsidRPr="00530A7A" w:rsidRDefault="000E2EB7">
            <w:pPr>
              <w:pStyle w:val="TableParagraph"/>
              <w:spacing w:before="13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6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90978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D11745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1A87808" w14:textId="77777777" w:rsidR="00EE5F55" w:rsidRPr="00530A7A" w:rsidRDefault="000E2EB7">
            <w:pPr>
              <w:pStyle w:val="TableParagraph"/>
              <w:spacing w:before="13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16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11A99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BA4DCA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EB1CCBC" w14:textId="77777777" w:rsidR="00EE5F55" w:rsidRPr="00530A7A" w:rsidRDefault="000E2EB7">
            <w:pPr>
              <w:pStyle w:val="TableParagraph"/>
              <w:spacing w:before="13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</w:t>
            </w:r>
          </w:p>
        </w:tc>
      </w:tr>
    </w:tbl>
    <w:p w14:paraId="1D3B569E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2"/>
          <w:szCs w:val="12"/>
          <w:lang w:val="uk-UA"/>
        </w:rPr>
      </w:pPr>
    </w:p>
    <w:p w14:paraId="0876BAC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6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залізнич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:</w:t>
      </w:r>
    </w:p>
    <w:p w14:paraId="4DE718F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4"/>
        </w:tabs>
        <w:spacing w:line="281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я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ю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івнює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стерн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и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;</w:t>
      </w:r>
    </w:p>
    <w:p w14:paraId="35B48A14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0" w:line="239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;</w:t>
      </w:r>
    </w:p>
    <w:p w14:paraId="6A21E167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09"/>
        </w:tabs>
        <w:spacing w:line="281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арів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30D118D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6"/>
        </w:tabs>
        <w:spacing w:before="21" w:line="289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ю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27"/>
          <w:position w:val="9"/>
          <w:sz w:val="16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гкозаймистим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ам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афтобази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ЗС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оперероб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оди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цетиленов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)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ми</w:t>
      </w:r>
      <w:r w:rsidRPr="00530A7A">
        <w:rPr>
          <w:color w:val="1E1916"/>
          <w:lang w:val="uk-UA"/>
        </w:rPr>
        <w:t xml:space="preserve"> цих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ей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</w:t>
      </w:r>
    </w:p>
    <w:p w14:paraId="60B2C39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9"/>
        </w:tabs>
        <w:spacing w:before="57" w:line="293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я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3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4.</w:t>
      </w:r>
    </w:p>
    <w:p w14:paraId="4505C594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 xml:space="preserve">Відстані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"/>
          <w:lang w:val="uk-UA"/>
        </w:rPr>
        <w:t xml:space="preserve"> залізничної зливальної естакад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 будинків підприємства повин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 не менше</w:t>
      </w:r>
    </w:p>
    <w:p w14:paraId="09799D2E" w14:textId="77777777" w:rsidR="00EE5F55" w:rsidRPr="00530A7A" w:rsidRDefault="000E2EB7">
      <w:pPr>
        <w:pStyle w:val="a3"/>
        <w:spacing w:before="42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198F9C18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63"/>
          <w:pgSz w:w="11920" w:h="16840"/>
          <w:pgMar w:top="880" w:right="760" w:bottom="1120" w:left="1300" w:header="693" w:footer="920" w:gutter="0"/>
          <w:cols w:space="720"/>
        </w:sectPr>
      </w:pPr>
    </w:p>
    <w:p w14:paraId="356408E8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59B66AFF" w14:textId="77777777" w:rsidR="00EE5F55" w:rsidRPr="00530A7A" w:rsidRDefault="000E2EB7">
      <w:pPr>
        <w:pStyle w:val="1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3</w:t>
      </w:r>
    </w:p>
    <w:p w14:paraId="463393C0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3161"/>
        <w:gridCol w:w="3089"/>
        <w:gridCol w:w="1686"/>
        <w:gridCol w:w="1691"/>
      </w:tblGrid>
      <w:tr w:rsidR="00EE5F55" w:rsidRPr="001B3F3E" w14:paraId="1262995D" w14:textId="77777777">
        <w:trPr>
          <w:trHeight w:hRule="exact" w:val="875"/>
        </w:trPr>
        <w:tc>
          <w:tcPr>
            <w:tcW w:w="3161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3B801CB" w14:textId="77777777" w:rsidR="00EE5F55" w:rsidRPr="00530A7A" w:rsidRDefault="000E2EB7">
            <w:pPr>
              <w:pStyle w:val="TableParagraph"/>
              <w:spacing w:before="130" w:line="250" w:lineRule="exact"/>
              <w:ind w:left="63" w:right="56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ГНС, як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міщуютьс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на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риторі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мислового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а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3</w:t>
            </w:r>
          </w:p>
        </w:tc>
        <w:tc>
          <w:tcPr>
            <w:tcW w:w="308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0529A8C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33"/>
                <w:szCs w:val="33"/>
                <w:lang w:val="uk-UA"/>
              </w:rPr>
            </w:pPr>
          </w:p>
          <w:p w14:paraId="2A3DBB6E" w14:textId="77777777" w:rsidR="00EE5F55" w:rsidRPr="00530A7A" w:rsidRDefault="000E2EB7">
            <w:pPr>
              <w:pStyle w:val="TableParagraph"/>
              <w:spacing w:line="250" w:lineRule="exact"/>
              <w:ind w:left="800" w:right="60" w:hanging="740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ксим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ого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а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  <w:tc>
          <w:tcPr>
            <w:tcW w:w="3377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4C4793" w14:textId="77777777" w:rsidR="00EE5F55" w:rsidRPr="00530A7A" w:rsidRDefault="000E2EB7">
            <w:pPr>
              <w:pStyle w:val="TableParagraph"/>
              <w:spacing w:before="73" w:line="248" w:lineRule="auto"/>
              <w:ind w:left="46" w:right="48" w:hanging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будинків та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споруд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а,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530A7A" w14:paraId="52F37FDF" w14:textId="77777777">
        <w:trPr>
          <w:trHeight w:hRule="exact" w:val="370"/>
        </w:trPr>
        <w:tc>
          <w:tcPr>
            <w:tcW w:w="3161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A238C8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308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69531B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6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A615C9" w14:textId="77777777" w:rsidR="00EE5F55" w:rsidRPr="00530A7A" w:rsidRDefault="000E2EB7">
            <w:pPr>
              <w:pStyle w:val="TableParagraph"/>
              <w:spacing w:before="68"/>
              <w:ind w:left="31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16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9EBE33" w14:textId="77777777" w:rsidR="00EE5F55" w:rsidRPr="00530A7A" w:rsidRDefault="000E2EB7">
            <w:pPr>
              <w:pStyle w:val="TableParagraph"/>
              <w:spacing w:before="68"/>
              <w:ind w:left="34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</w:tr>
      <w:tr w:rsidR="00EE5F55" w:rsidRPr="00530A7A" w14:paraId="5BEED9B7" w14:textId="77777777">
        <w:trPr>
          <w:trHeight w:hRule="exact" w:val="340"/>
        </w:trPr>
        <w:tc>
          <w:tcPr>
            <w:tcW w:w="3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7D639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308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620F3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16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EF754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16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72B74D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</w:tr>
      <w:tr w:rsidR="00EE5F55" w:rsidRPr="00530A7A" w14:paraId="599D9FD2" w14:textId="77777777">
        <w:trPr>
          <w:trHeight w:hRule="exact" w:val="340"/>
        </w:trPr>
        <w:tc>
          <w:tcPr>
            <w:tcW w:w="3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232C07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308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5CED9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</w:t>
            </w:r>
          </w:p>
        </w:tc>
        <w:tc>
          <w:tcPr>
            <w:tcW w:w="16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14C7F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6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47914A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</w:t>
            </w:r>
          </w:p>
        </w:tc>
      </w:tr>
      <w:tr w:rsidR="00EE5F55" w:rsidRPr="00530A7A" w14:paraId="2C0826A8" w14:textId="77777777">
        <w:trPr>
          <w:trHeight w:hRule="exact" w:val="340"/>
        </w:trPr>
        <w:tc>
          <w:tcPr>
            <w:tcW w:w="3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09104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308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C18D1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6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4D9DE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0</w:t>
            </w:r>
          </w:p>
        </w:tc>
        <w:tc>
          <w:tcPr>
            <w:tcW w:w="16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AF1010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</w:tr>
      <w:tr w:rsidR="00EE5F55" w:rsidRPr="00530A7A" w14:paraId="697552E3" w14:textId="77777777">
        <w:trPr>
          <w:trHeight w:hRule="exact" w:val="340"/>
        </w:trPr>
        <w:tc>
          <w:tcPr>
            <w:tcW w:w="3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BFC3A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308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C11E6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6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B9301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90</w:t>
            </w:r>
          </w:p>
        </w:tc>
        <w:tc>
          <w:tcPr>
            <w:tcW w:w="16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4778D52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5</w:t>
            </w:r>
          </w:p>
        </w:tc>
      </w:tr>
      <w:tr w:rsidR="00EE5F55" w:rsidRPr="00530A7A" w14:paraId="4188F838" w14:textId="77777777">
        <w:trPr>
          <w:trHeight w:hRule="exact" w:val="340"/>
        </w:trPr>
        <w:tc>
          <w:tcPr>
            <w:tcW w:w="3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F9AEF9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3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0</w:t>
            </w:r>
          </w:p>
        </w:tc>
        <w:tc>
          <w:tcPr>
            <w:tcW w:w="308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9BA5E8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6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C8186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0</w:t>
            </w:r>
          </w:p>
        </w:tc>
        <w:tc>
          <w:tcPr>
            <w:tcW w:w="16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5C572C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5</w:t>
            </w:r>
          </w:p>
        </w:tc>
      </w:tr>
      <w:tr w:rsidR="00EE5F55" w:rsidRPr="00530A7A" w14:paraId="3337E913" w14:textId="77777777">
        <w:trPr>
          <w:trHeight w:hRule="exact" w:val="340"/>
        </w:trPr>
        <w:tc>
          <w:tcPr>
            <w:tcW w:w="3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A74FE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</w:t>
            </w:r>
          </w:p>
        </w:tc>
        <w:tc>
          <w:tcPr>
            <w:tcW w:w="308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B0A59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16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CE2BF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16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79517C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</w:tr>
      <w:tr w:rsidR="00EE5F55" w:rsidRPr="00530A7A" w14:paraId="3538895C" w14:textId="77777777">
        <w:trPr>
          <w:trHeight w:hRule="exact" w:val="345"/>
        </w:trPr>
        <w:tc>
          <w:tcPr>
            <w:tcW w:w="3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F54E7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80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ключно</w:t>
            </w:r>
          </w:p>
        </w:tc>
        <w:tc>
          <w:tcPr>
            <w:tcW w:w="308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CF75BC" w14:textId="77777777" w:rsidR="00EE5F55" w:rsidRPr="00530A7A" w:rsidRDefault="000E2EB7">
            <w:pPr>
              <w:pStyle w:val="TableParagraph"/>
              <w:spacing w:before="78"/>
              <w:ind w:left="6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л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16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E46C9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16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27A02C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0</w:t>
            </w:r>
          </w:p>
        </w:tc>
      </w:tr>
    </w:tbl>
    <w:p w14:paraId="54FA4BF0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214014E6" w14:textId="77777777" w:rsidR="00EE5F55" w:rsidRPr="00530A7A" w:rsidRDefault="000E2EB7">
      <w:pPr>
        <w:spacing w:before="66"/>
        <w:ind w:left="110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14</w:t>
      </w:r>
    </w:p>
    <w:p w14:paraId="326E85CF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4276"/>
        <w:gridCol w:w="2604"/>
        <w:gridCol w:w="1372"/>
        <w:gridCol w:w="1377"/>
      </w:tblGrid>
      <w:tr w:rsidR="00EE5F55" w:rsidRPr="001B3F3E" w14:paraId="0A9E8EFC" w14:textId="77777777">
        <w:trPr>
          <w:trHeight w:hRule="exact" w:val="625"/>
        </w:trPr>
        <w:tc>
          <w:tcPr>
            <w:tcW w:w="4276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5510304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91860EA" w14:textId="77777777" w:rsidR="00EE5F55" w:rsidRPr="00530A7A" w:rsidRDefault="00EE5F55">
            <w:pPr>
              <w:pStyle w:val="TableParagraph"/>
              <w:spacing w:before="1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74AE465" w14:textId="77777777" w:rsidR="00EE5F55" w:rsidRPr="00530A7A" w:rsidRDefault="000E2EB7">
            <w:pPr>
              <w:pStyle w:val="TableParagraph"/>
              <w:ind w:left="39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рог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мислов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а</w:t>
            </w:r>
          </w:p>
        </w:tc>
        <w:tc>
          <w:tcPr>
            <w:tcW w:w="2604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3F28EC67" w14:textId="77777777" w:rsidR="00EE5F55" w:rsidRPr="00530A7A" w:rsidRDefault="000E2EB7">
            <w:pPr>
              <w:pStyle w:val="TableParagraph"/>
              <w:spacing w:before="70" w:line="250" w:lineRule="exact"/>
              <w:ind w:left="174" w:right="171" w:hanging="2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НС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які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міщуютьс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ри-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торії</w:t>
            </w:r>
            <w:r w:rsidRPr="00530A7A">
              <w:rPr>
                <w:rFonts w:ascii="Arial" w:hAnsi="Arial"/>
                <w:color w:val="1E1916"/>
                <w:spacing w:val="-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а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3</w:t>
            </w:r>
          </w:p>
        </w:tc>
        <w:tc>
          <w:tcPr>
            <w:tcW w:w="2749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0212F9" w14:textId="77777777" w:rsidR="00EE5F55" w:rsidRPr="00530A7A" w:rsidRDefault="000E2EB7">
            <w:pPr>
              <w:pStyle w:val="TableParagraph"/>
              <w:spacing w:before="73" w:line="248" w:lineRule="auto"/>
              <w:ind w:left="578" w:right="163" w:hanging="42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,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530A7A" w14:paraId="2DB0F1D9" w14:textId="77777777">
        <w:trPr>
          <w:trHeight w:hRule="exact" w:val="500"/>
        </w:trPr>
        <w:tc>
          <w:tcPr>
            <w:tcW w:w="4276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E019AF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604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463AFF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3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521C2E" w14:textId="77777777" w:rsidR="00EE5F55" w:rsidRPr="00530A7A" w:rsidRDefault="000E2EB7">
            <w:pPr>
              <w:pStyle w:val="TableParagraph"/>
              <w:spacing w:before="133"/>
              <w:ind w:left="15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13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0FFEDC" w14:textId="77777777" w:rsidR="00EE5F55" w:rsidRPr="00530A7A" w:rsidRDefault="000E2EB7">
            <w:pPr>
              <w:pStyle w:val="TableParagraph"/>
              <w:spacing w:before="133"/>
              <w:ind w:left="1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</w:tr>
      <w:tr w:rsidR="00EE5F55" w:rsidRPr="00530A7A" w14:paraId="357253C4" w14:textId="77777777">
        <w:trPr>
          <w:trHeight w:hRule="exact" w:val="340"/>
        </w:trPr>
        <w:tc>
          <w:tcPr>
            <w:tcW w:w="4276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783AE6F3" w14:textId="77777777" w:rsidR="00EE5F55" w:rsidRPr="00530A7A" w:rsidRDefault="000E2EB7">
            <w:pPr>
              <w:pStyle w:val="TableParagraph"/>
              <w:spacing w:before="78" w:line="258" w:lineRule="auto"/>
              <w:ind w:left="56" w:right="25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ізнич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і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с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шляху)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мо-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рог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раю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їзн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частини)</w:t>
            </w:r>
          </w:p>
        </w:tc>
        <w:tc>
          <w:tcPr>
            <w:tcW w:w="26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BADF4F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13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1583E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3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71590F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</w:tr>
      <w:tr w:rsidR="00EE5F55" w:rsidRPr="00530A7A" w14:paraId="72744C85" w14:textId="77777777">
        <w:trPr>
          <w:trHeight w:hRule="exact" w:val="345"/>
        </w:trPr>
        <w:tc>
          <w:tcPr>
            <w:tcW w:w="4276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044C5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6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F159AF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13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0A4B5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13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F92E5D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</w:tr>
    </w:tbl>
    <w:p w14:paraId="72A886FF" w14:textId="77777777" w:rsidR="00EE5F55" w:rsidRPr="00530A7A" w:rsidRDefault="00EE5F55">
      <w:pPr>
        <w:spacing w:before="7"/>
        <w:rPr>
          <w:rFonts w:ascii="Arial" w:eastAsia="Arial" w:hAnsi="Arial" w:cs="Arial"/>
          <w:b/>
          <w:bCs/>
          <w:sz w:val="11"/>
          <w:szCs w:val="11"/>
          <w:lang w:val="uk-UA"/>
        </w:rPr>
      </w:pPr>
    </w:p>
    <w:p w14:paraId="464FD39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5"/>
        </w:tabs>
        <w:spacing w:before="74" w:line="275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0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lang w:val="uk-UA"/>
        </w:rPr>
        <w:t>3</w:t>
      </w:r>
      <w:r w:rsidRPr="00530A7A">
        <w:rPr>
          <w:color w:val="1E1916"/>
          <w:spacing w:val="28"/>
          <w:position w:val="9"/>
          <w:sz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i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у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а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lang w:val="uk-UA"/>
        </w:rPr>
        <w:t xml:space="preserve"> %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3.</w:t>
      </w:r>
    </w:p>
    <w:p w14:paraId="7F75BB9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5"/>
        </w:tabs>
        <w:spacing w:before="71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ами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х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.</w:t>
      </w:r>
    </w:p>
    <w:p w14:paraId="62AAB1B3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ідста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ГНС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будинк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нцій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розподільни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-01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розподіль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вибухонебезпеч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.</w:t>
      </w:r>
    </w:p>
    <w:p w14:paraId="4970070E" w14:textId="77777777" w:rsidR="00EE5F55" w:rsidRPr="00530A7A" w:rsidRDefault="000E2EB7">
      <w:pPr>
        <w:pStyle w:val="1"/>
        <w:spacing w:before="8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</w:t>
      </w:r>
    </w:p>
    <w:p w14:paraId="69CB748F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2963"/>
        <w:gridCol w:w="567"/>
        <w:gridCol w:w="567"/>
        <w:gridCol w:w="567"/>
        <w:gridCol w:w="567"/>
        <w:gridCol w:w="859"/>
        <w:gridCol w:w="894"/>
        <w:gridCol w:w="872"/>
        <w:gridCol w:w="590"/>
        <w:gridCol w:w="590"/>
        <w:gridCol w:w="595"/>
      </w:tblGrid>
      <w:tr w:rsidR="00EE5F55" w:rsidRPr="001B3F3E" w14:paraId="2960EA1D" w14:textId="77777777">
        <w:trPr>
          <w:trHeight w:hRule="exact" w:val="375"/>
        </w:trPr>
        <w:tc>
          <w:tcPr>
            <w:tcW w:w="2963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3D436EF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F03B09F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B9BAFE3" w14:textId="77777777" w:rsidR="00EE5F55" w:rsidRPr="00530A7A" w:rsidRDefault="000E2EB7">
            <w:pPr>
              <w:pStyle w:val="TableParagraph"/>
              <w:ind w:left="2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Будинки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НС</w:t>
            </w:r>
          </w:p>
        </w:tc>
        <w:tc>
          <w:tcPr>
            <w:tcW w:w="6665" w:type="dxa"/>
            <w:gridSpan w:val="10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B74F11" w14:textId="77777777" w:rsidR="00EE5F55" w:rsidRPr="00530A7A" w:rsidRDefault="000E2EB7">
            <w:pPr>
              <w:pStyle w:val="TableParagraph"/>
              <w:spacing w:before="73"/>
              <w:ind w:left="4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ж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НС,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1B3F3E" w14:paraId="3E4DB9BF" w14:textId="77777777">
        <w:trPr>
          <w:trHeight w:hRule="exact" w:val="620"/>
        </w:trPr>
        <w:tc>
          <w:tcPr>
            <w:tcW w:w="2963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06021116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6665" w:type="dxa"/>
            <w:gridSpan w:val="10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563576" w14:textId="77777777" w:rsidR="00EE5F55" w:rsidRPr="00530A7A" w:rsidRDefault="000E2EB7">
            <w:pPr>
              <w:pStyle w:val="TableParagraph"/>
              <w:spacing w:before="68" w:line="248" w:lineRule="auto"/>
              <w:ind w:left="2045" w:right="652" w:hanging="14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рядков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оме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веде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афі</w:t>
            </w:r>
            <w:r w:rsidRPr="00530A7A">
              <w:rPr>
                <w:rFonts w:ascii="Arial" w:hAnsi="Arial"/>
                <w:color w:val="1E1916"/>
                <w:spacing w:val="3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"Будинки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НС"</w:t>
            </w:r>
          </w:p>
        </w:tc>
      </w:tr>
      <w:tr w:rsidR="00EE5F55" w:rsidRPr="00530A7A" w14:paraId="0927688E" w14:textId="77777777">
        <w:trPr>
          <w:trHeight w:hRule="exact" w:val="370"/>
        </w:trPr>
        <w:tc>
          <w:tcPr>
            <w:tcW w:w="2963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DBB1F9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477246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F7D8F2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4A9CF2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73D25E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4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5A53EB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5203E9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6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6CDB90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7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2FEC97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8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944F6C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B7B1A9" w14:textId="77777777" w:rsidR="00EE5F55" w:rsidRPr="00530A7A" w:rsidRDefault="000E2EB7">
            <w:pPr>
              <w:pStyle w:val="TableParagraph"/>
              <w:spacing w:before="68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5ED81578" w14:textId="77777777">
        <w:trPr>
          <w:trHeight w:hRule="exact" w:val="860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E2BFFD" w14:textId="77777777" w:rsidR="00EE5F55" w:rsidRPr="00530A7A" w:rsidRDefault="000E2EB7">
            <w:pPr>
              <w:pStyle w:val="TableParagraph"/>
              <w:spacing w:before="78" w:line="258" w:lineRule="auto"/>
              <w:ind w:left="56" w:righ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зи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берiг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ізничної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ливальн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стакади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EC33C9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608B8EE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F6B299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672E80A1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0993A6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0724E7A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396BDF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1EC23C6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2553FF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12143B2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2DEEA8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629724E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12FAEC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6630E86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4FB75D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763A5ABA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B779CC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14C85410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4DB231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13B9ED7A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</w:tr>
      <w:tr w:rsidR="00EE5F55" w:rsidRPr="00530A7A" w14:paraId="21A21990" w14:textId="77777777">
        <w:trPr>
          <w:trHeight w:hRule="exact" w:val="600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BC869F" w14:textId="77777777" w:rsidR="00EE5F55" w:rsidRPr="00530A7A" w:rsidRDefault="000E2EB7">
            <w:pPr>
              <w:pStyle w:val="TableParagraph"/>
              <w:spacing w:before="78" w:line="258" w:lineRule="auto"/>
              <w:ind w:left="56" w:right="12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зи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берігання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85361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277D569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42EF9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4ED6005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89918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5A1EA74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AC0CE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677CC90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EF979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E9654D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419ABE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7DA2E4E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82F6AE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E24466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ACCEC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084A1F3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45A70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A261A93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D661A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56C2A5E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</w:tr>
      <w:tr w:rsidR="00EE5F55" w:rsidRPr="00530A7A" w14:paraId="420F8589" w14:textId="77777777">
        <w:trPr>
          <w:trHeight w:hRule="exact" w:val="865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BB72BE" w14:textId="77777777" w:rsidR="00EE5F55" w:rsidRPr="00530A7A" w:rsidRDefault="000E2EB7">
            <w:pPr>
              <w:pStyle w:val="TableParagraph"/>
              <w:spacing w:before="78" w:line="258" w:lineRule="auto"/>
              <w:ind w:left="56" w:right="86"/>
              <w:jc w:val="both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3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міще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тегорі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антажно-розвантажувальні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йданчик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2DBD29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11BEBB71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29A6F4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1F6D4BB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4BC79A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1735253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E20A71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36B7923A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719A9B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1044F67E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B0EC82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E6DFB8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588FF7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C97C99A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1DEEBD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55CA1A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B33B98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40021694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28F5DF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D6D3823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</w:tr>
    </w:tbl>
    <w:p w14:paraId="6882A50B" w14:textId="77777777" w:rsidR="00EE5F55" w:rsidRPr="00530A7A" w:rsidRDefault="00EE5F55">
      <w:pPr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770293C0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lang w:val="uk-UA"/>
        </w:rPr>
      </w:pPr>
    </w:p>
    <w:p w14:paraId="38EB1726" w14:textId="77777777" w:rsidR="00EE5F55" w:rsidRPr="00530A7A" w:rsidRDefault="000E2EB7">
      <w:pPr>
        <w:pStyle w:val="a3"/>
        <w:spacing w:before="66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ін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</w:t>
      </w:r>
    </w:p>
    <w:p w14:paraId="2DE3E3F3" w14:textId="77777777" w:rsidR="00EE5F55" w:rsidRPr="00530A7A" w:rsidRDefault="00EE5F55">
      <w:pPr>
        <w:spacing w:before="4"/>
        <w:rPr>
          <w:rFonts w:ascii="Arial" w:eastAsia="Arial" w:hAnsi="Arial" w:cs="Arial"/>
          <w:sz w:val="6"/>
          <w:szCs w:val="6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2963"/>
        <w:gridCol w:w="567"/>
        <w:gridCol w:w="567"/>
        <w:gridCol w:w="567"/>
        <w:gridCol w:w="567"/>
        <w:gridCol w:w="859"/>
        <w:gridCol w:w="894"/>
        <w:gridCol w:w="872"/>
        <w:gridCol w:w="590"/>
        <w:gridCol w:w="590"/>
        <w:gridCol w:w="595"/>
      </w:tblGrid>
      <w:tr w:rsidR="00EE5F55" w:rsidRPr="001B3F3E" w14:paraId="317E3F21" w14:textId="77777777">
        <w:trPr>
          <w:trHeight w:hRule="exact" w:val="375"/>
        </w:trPr>
        <w:tc>
          <w:tcPr>
            <w:tcW w:w="2963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1AAC9E4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6B40915C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27155D86" w14:textId="77777777" w:rsidR="00EE5F55" w:rsidRPr="00530A7A" w:rsidRDefault="000E2EB7">
            <w:pPr>
              <w:pStyle w:val="TableParagraph"/>
              <w:ind w:left="2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Будинки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НС</w:t>
            </w:r>
          </w:p>
        </w:tc>
        <w:tc>
          <w:tcPr>
            <w:tcW w:w="6665" w:type="dxa"/>
            <w:gridSpan w:val="10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B1B51E" w14:textId="77777777" w:rsidR="00EE5F55" w:rsidRPr="00530A7A" w:rsidRDefault="000E2EB7">
            <w:pPr>
              <w:pStyle w:val="TableParagraph"/>
              <w:spacing w:before="73"/>
              <w:ind w:left="4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ж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НС,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1B3F3E" w14:paraId="2ED38D41" w14:textId="77777777">
        <w:trPr>
          <w:trHeight w:hRule="exact" w:val="620"/>
        </w:trPr>
        <w:tc>
          <w:tcPr>
            <w:tcW w:w="2963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534898F3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6665" w:type="dxa"/>
            <w:gridSpan w:val="10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207274" w14:textId="77777777" w:rsidR="00EE5F55" w:rsidRPr="00530A7A" w:rsidRDefault="000E2EB7">
            <w:pPr>
              <w:pStyle w:val="TableParagraph"/>
              <w:spacing w:before="68" w:line="248" w:lineRule="auto"/>
              <w:ind w:left="2045" w:right="652" w:hanging="14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рядков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оме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веде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афі</w:t>
            </w:r>
            <w:r w:rsidRPr="00530A7A">
              <w:rPr>
                <w:rFonts w:ascii="Arial" w:hAnsi="Arial"/>
                <w:color w:val="1E1916"/>
                <w:spacing w:val="3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"Будинки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НС"</w:t>
            </w:r>
          </w:p>
        </w:tc>
      </w:tr>
      <w:tr w:rsidR="00EE5F55" w:rsidRPr="00530A7A" w14:paraId="4C31F092" w14:textId="77777777">
        <w:trPr>
          <w:trHeight w:hRule="exact" w:val="370"/>
        </w:trPr>
        <w:tc>
          <w:tcPr>
            <w:tcW w:w="2963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DECA89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0CAE07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7D2E96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712DFF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FE7311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4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912E71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AF61AA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6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42B4F0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7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243089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8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66A6FA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2088EF" w14:textId="77777777" w:rsidR="00EE5F55" w:rsidRPr="00530A7A" w:rsidRDefault="000E2EB7">
            <w:pPr>
              <w:pStyle w:val="TableParagraph"/>
              <w:spacing w:before="68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57F21805" w14:textId="77777777">
        <w:trPr>
          <w:trHeight w:hRule="exact" w:val="860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E6F046" w14:textId="77777777" w:rsidR="00EE5F55" w:rsidRPr="00530A7A" w:rsidRDefault="000E2EB7">
            <w:pPr>
              <w:pStyle w:val="TableParagraph"/>
              <w:spacing w:before="78" w:line="258" w:lineRule="auto"/>
              <w:ind w:left="56" w:right="3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4.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ливання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ВГ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цистерн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прав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и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9C8219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6F37DCA9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192898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593729F5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4517492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33F1D357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458353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08CBF56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911EC6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41563C9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5E47B7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4FF2046E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A0DEB5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408C8B1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BFBF53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591BBD2D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354203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4E323EB0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9BB85B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08FC73C6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</w:tr>
      <w:tr w:rsidR="00EE5F55" w:rsidRPr="00530A7A" w14:paraId="5C337FDC" w14:textId="77777777">
        <w:trPr>
          <w:trHeight w:hRule="exact" w:val="1120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904E48" w14:textId="77777777" w:rsidR="00EE5F55" w:rsidRPr="00530A7A" w:rsidRDefault="000E2EB7">
            <w:pPr>
              <w:pStyle w:val="TableParagraph"/>
              <w:spacing w:before="78" w:line="258" w:lineRule="auto"/>
              <w:ind w:left="56" w:right="18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ельня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монт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й-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терня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ок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хніч-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в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-</w:t>
            </w:r>
            <w:r w:rsidRPr="00530A7A">
              <w:rPr>
                <w:rFonts w:ascii="Arial" w:hAnsi="Arial"/>
                <w:color w:val="1E1916"/>
                <w:spacing w:val="3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обілів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ладськ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івлі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18118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4A6514C6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22DADAA1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021F24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09717AF4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61869212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9E958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18DC3A56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53B6AF3D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6D984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61775220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9968545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837444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74104A7D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0068BEE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33004F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6D9F77D1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бл.</w:t>
            </w:r>
          </w:p>
          <w:p w14:paraId="19C471B5" w14:textId="77777777" w:rsidR="00EE5F55" w:rsidRPr="00530A7A" w:rsidRDefault="000E2EB7">
            <w:pPr>
              <w:pStyle w:val="TableParagraph"/>
              <w:spacing w:before="1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6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4AEC1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4"/>
                <w:szCs w:val="24"/>
                <w:lang w:val="uk-UA"/>
              </w:rPr>
            </w:pPr>
          </w:p>
          <w:p w14:paraId="754F34AB" w14:textId="77777777" w:rsidR="00EE5F55" w:rsidRPr="00530A7A" w:rsidRDefault="000E2EB7">
            <w:pPr>
              <w:pStyle w:val="TableParagraph"/>
              <w:spacing w:before="159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A484E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4"/>
                <w:szCs w:val="24"/>
                <w:lang w:val="uk-UA"/>
              </w:rPr>
            </w:pPr>
          </w:p>
          <w:p w14:paraId="148C34DE" w14:textId="77777777" w:rsidR="00EE5F55" w:rsidRPr="00530A7A" w:rsidRDefault="000E2EB7">
            <w:pPr>
              <w:pStyle w:val="TableParagraph"/>
              <w:spacing w:before="159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D4E81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4"/>
                <w:szCs w:val="24"/>
                <w:lang w:val="uk-UA"/>
              </w:rPr>
            </w:pPr>
          </w:p>
          <w:p w14:paraId="3FD9749B" w14:textId="77777777" w:rsidR="00EE5F55" w:rsidRPr="00530A7A" w:rsidRDefault="000E2EB7">
            <w:pPr>
              <w:pStyle w:val="TableParagraph"/>
              <w:spacing w:before="159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5B308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4"/>
                <w:szCs w:val="24"/>
                <w:lang w:val="uk-UA"/>
              </w:rPr>
            </w:pPr>
          </w:p>
          <w:p w14:paraId="0960A8AC" w14:textId="77777777" w:rsidR="00EE5F55" w:rsidRPr="00530A7A" w:rsidRDefault="000E2EB7">
            <w:pPr>
              <w:pStyle w:val="TableParagraph"/>
              <w:spacing w:before="159"/>
              <w:ind w:left="191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*)</w:t>
            </w:r>
          </w:p>
        </w:tc>
      </w:tr>
      <w:tr w:rsidR="00EE5F55" w:rsidRPr="00530A7A" w14:paraId="12045D3E" w14:textId="77777777">
        <w:trPr>
          <w:trHeight w:hRule="exact" w:val="600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BD0FA9" w14:textId="77777777" w:rsidR="00EE5F55" w:rsidRPr="00530A7A" w:rsidRDefault="000E2EB7">
            <w:pPr>
              <w:pStyle w:val="TableParagraph"/>
              <w:spacing w:before="78" w:line="258" w:lineRule="auto"/>
              <w:ind w:left="56" w:right="75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6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рейковий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лад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60EA015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sz w:val="18"/>
                <w:szCs w:val="18"/>
                <w:lang w:val="uk-UA"/>
              </w:rPr>
            </w:pPr>
          </w:p>
          <w:p w14:paraId="2A202FBB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D3D43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sz w:val="18"/>
                <w:szCs w:val="18"/>
                <w:lang w:val="uk-UA"/>
              </w:rPr>
            </w:pPr>
          </w:p>
          <w:p w14:paraId="6C809C5D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FB94F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sz w:val="18"/>
                <w:szCs w:val="18"/>
                <w:lang w:val="uk-UA"/>
              </w:rPr>
            </w:pPr>
          </w:p>
          <w:p w14:paraId="7A8DD6CF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76CDAB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sz w:val="18"/>
                <w:szCs w:val="18"/>
                <w:lang w:val="uk-UA"/>
              </w:rPr>
            </w:pPr>
          </w:p>
          <w:p w14:paraId="1EBCE660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DEAEC4" w14:textId="77777777" w:rsidR="00EE5F55" w:rsidRPr="00530A7A" w:rsidRDefault="000E2EB7">
            <w:pPr>
              <w:pStyle w:val="TableParagraph"/>
              <w:spacing w:before="78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бл.</w:t>
            </w:r>
          </w:p>
          <w:p w14:paraId="2CE37064" w14:textId="77777777" w:rsidR="00EE5F55" w:rsidRPr="00530A7A" w:rsidRDefault="000E2EB7">
            <w:pPr>
              <w:pStyle w:val="TableParagraph"/>
              <w:spacing w:before="1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6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5B885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sz w:val="18"/>
                <w:szCs w:val="18"/>
                <w:lang w:val="uk-UA"/>
              </w:rPr>
            </w:pPr>
          </w:p>
          <w:p w14:paraId="4E8A4D8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CDA277" w14:textId="77777777" w:rsidR="00EE5F55" w:rsidRPr="00530A7A" w:rsidRDefault="000E2EB7">
            <w:pPr>
              <w:pStyle w:val="TableParagraph"/>
              <w:spacing w:before="78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бл.</w:t>
            </w:r>
          </w:p>
          <w:p w14:paraId="2DDE8852" w14:textId="77777777" w:rsidR="00EE5F55" w:rsidRPr="00530A7A" w:rsidRDefault="000E2EB7">
            <w:pPr>
              <w:pStyle w:val="TableParagraph"/>
              <w:spacing w:before="1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6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208A8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sz w:val="18"/>
                <w:szCs w:val="18"/>
                <w:lang w:val="uk-UA"/>
              </w:rPr>
            </w:pPr>
          </w:p>
          <w:p w14:paraId="746E5319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76D6ED" w14:textId="77777777" w:rsidR="00EE5F55" w:rsidRPr="00530A7A" w:rsidRDefault="000E2EB7">
            <w:pPr>
              <w:pStyle w:val="TableParagraph"/>
              <w:spacing w:before="17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200ADB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sz w:val="18"/>
                <w:szCs w:val="18"/>
                <w:lang w:val="uk-UA"/>
              </w:rPr>
            </w:pPr>
          </w:p>
          <w:p w14:paraId="294D3559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</w:tr>
      <w:tr w:rsidR="00EE5F55" w:rsidRPr="00530A7A" w14:paraId="5EBCC144" w14:textId="77777777">
        <w:trPr>
          <w:trHeight w:hRule="exact" w:val="860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79D90E" w14:textId="77777777" w:rsidR="00EE5F55" w:rsidRPr="00530A7A" w:rsidRDefault="000E2EB7">
            <w:pPr>
              <w:pStyle w:val="TableParagraph"/>
              <w:spacing w:before="78" w:line="258" w:lineRule="auto"/>
              <w:ind w:left="56" w:right="43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7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поміж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ез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стосув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критого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огню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88DD80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12A67B87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DD9F9F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2C41455E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0F003D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5D88FCE0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59F99C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75C9C683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D17EB5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77F6CDFA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48E30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sz w:val="18"/>
                <w:szCs w:val="18"/>
                <w:lang w:val="uk-UA"/>
              </w:rPr>
            </w:pPr>
          </w:p>
          <w:p w14:paraId="513B9E60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бл.</w:t>
            </w:r>
          </w:p>
          <w:p w14:paraId="7737A03D" w14:textId="77777777" w:rsidR="00EE5F55" w:rsidRPr="00530A7A" w:rsidRDefault="000E2EB7">
            <w:pPr>
              <w:pStyle w:val="TableParagraph"/>
              <w:spacing w:before="1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6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0B3C6C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4619C33E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63EA5A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45226DD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DBACB6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0A7DAE64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97F7DD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6B0CA257" w14:textId="77777777" w:rsidR="00EE5F55" w:rsidRPr="00530A7A" w:rsidRDefault="000E2EB7">
            <w:pPr>
              <w:pStyle w:val="TableParagraph"/>
              <w:ind w:left="191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*)</w:t>
            </w:r>
          </w:p>
        </w:tc>
      </w:tr>
      <w:tr w:rsidR="00EE5F55" w:rsidRPr="00530A7A" w14:paraId="0A079E74" w14:textId="77777777">
        <w:trPr>
          <w:trHeight w:hRule="exact" w:val="860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4F29A5" w14:textId="77777777" w:rsidR="00EE5F55" w:rsidRPr="00530A7A" w:rsidRDefault="000E2EB7">
            <w:pPr>
              <w:pStyle w:val="TableParagraph"/>
              <w:spacing w:before="78" w:line="258" w:lineRule="auto"/>
              <w:ind w:left="56" w:right="13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8.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Автомобільні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роги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рім</w:t>
            </w:r>
            <w:r w:rsidRPr="00530A7A">
              <w:rPr>
                <w:rFonts w:ascii="Arial" w:eastAsia="Arial" w:hAnsi="Arial" w:cs="Arial"/>
                <w:color w:val="1E1916"/>
                <w:spacing w:val="28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ісцев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’їздів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раю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оїзної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частини)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FD4D8D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2594CCF3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875EFE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5C541282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56F612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432AD925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D93AA7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71AC0D2E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8288DB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5AC9302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49D023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71C2CBD8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13047E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49A04CA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AAB988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219C55B9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916058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3529C40B" w14:textId="77777777" w:rsidR="00EE5F55" w:rsidRPr="00530A7A" w:rsidRDefault="000E2EB7">
            <w:pPr>
              <w:pStyle w:val="TableParagraph"/>
              <w:ind w:left="14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52BD0E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672B7A81" w14:textId="77777777" w:rsidR="00EE5F55" w:rsidRPr="00530A7A" w:rsidRDefault="000E2EB7">
            <w:pPr>
              <w:pStyle w:val="TableParagraph"/>
              <w:ind w:right="2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</w:tr>
      <w:tr w:rsidR="00EE5F55" w:rsidRPr="00530A7A" w14:paraId="279E7595" w14:textId="77777777">
        <w:trPr>
          <w:trHeight w:hRule="exact" w:val="340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5677B8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9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горож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риторії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3BB4CB" w14:textId="77777777" w:rsidR="00EE5F55" w:rsidRPr="00530A7A" w:rsidRDefault="000E2EB7">
            <w:pPr>
              <w:pStyle w:val="TableParagraph"/>
              <w:spacing w:before="78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93BF9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2ACB24" w14:textId="77777777" w:rsidR="00EE5F55" w:rsidRPr="00530A7A" w:rsidRDefault="000E2EB7">
            <w:pPr>
              <w:pStyle w:val="TableParagraph"/>
              <w:spacing w:before="78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C00D81" w14:textId="77777777" w:rsidR="00EE5F55" w:rsidRPr="00530A7A" w:rsidRDefault="000E2EB7">
            <w:pPr>
              <w:pStyle w:val="TableParagraph"/>
              <w:spacing w:before="78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D2D737" w14:textId="77777777" w:rsidR="00EE5F55" w:rsidRPr="00530A7A" w:rsidRDefault="000E2EB7">
            <w:pPr>
              <w:pStyle w:val="TableParagraph"/>
              <w:spacing w:before="4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975284" w14:textId="77777777" w:rsidR="00EE5F55" w:rsidRPr="00530A7A" w:rsidRDefault="000E2EB7">
            <w:pPr>
              <w:pStyle w:val="TableParagraph"/>
              <w:spacing w:before="4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455D68" w14:textId="77777777" w:rsidR="00EE5F55" w:rsidRPr="00530A7A" w:rsidRDefault="000E2EB7">
            <w:pPr>
              <w:pStyle w:val="TableParagraph"/>
              <w:spacing w:before="4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1D3540" w14:textId="77777777" w:rsidR="00EE5F55" w:rsidRPr="00530A7A" w:rsidRDefault="000E2EB7">
            <w:pPr>
              <w:pStyle w:val="TableParagraph"/>
              <w:spacing w:before="78"/>
              <w:ind w:left="14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90A34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D3C7A3" w14:textId="77777777" w:rsidR="00EE5F55" w:rsidRPr="00530A7A" w:rsidRDefault="000E2EB7">
            <w:pPr>
              <w:pStyle w:val="TableParagraph"/>
              <w:spacing w:before="45"/>
              <w:ind w:right="2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</w:tr>
      <w:tr w:rsidR="00EE5F55" w:rsidRPr="00530A7A" w14:paraId="00F7BC94" w14:textId="77777777">
        <w:trPr>
          <w:trHeight w:hRule="exact" w:val="860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11A5E8" w14:textId="77777777" w:rsidR="00EE5F55" w:rsidRPr="00530A7A" w:rsidRDefault="000E2EB7">
            <w:pPr>
              <w:pStyle w:val="TableParagraph"/>
              <w:spacing w:before="78" w:line="258" w:lineRule="auto"/>
              <w:ind w:left="56" w:right="10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жежо-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сі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розбірних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ок)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16616B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22A3F8D3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8D7DEA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5A242384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7370EB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62BFCBC6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F9540D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621A70DB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685E65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5DFA248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**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)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592996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579D3CB4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2E9DBB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0565EEB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**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)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82DB63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61272BB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C4377D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2091788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C881EC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322CEFC9" w14:textId="77777777" w:rsidR="00EE5F55" w:rsidRPr="00530A7A" w:rsidRDefault="000E2EB7">
            <w:pPr>
              <w:pStyle w:val="TableParagraph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1B3F3E" w14:paraId="27CC3900" w14:textId="77777777">
        <w:trPr>
          <w:trHeight w:hRule="exact" w:val="588"/>
        </w:trPr>
        <w:tc>
          <w:tcPr>
            <w:tcW w:w="9628" w:type="dxa"/>
            <w:gridSpan w:val="11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0A22FA" w14:textId="77777777" w:rsidR="00EE5F55" w:rsidRPr="00530A7A" w:rsidRDefault="000E2EB7">
            <w:pPr>
              <w:pStyle w:val="TableParagraph"/>
              <w:spacing w:before="59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*</w:t>
            </w:r>
            <w:r w:rsidRPr="00530A7A">
              <w:rPr>
                <w:rFonts w:ascii="Arial" w:hAnsi="Arial"/>
                <w:color w:val="1E1916"/>
                <w:spacing w:val="-1"/>
                <w:position w:val="6"/>
                <w:sz w:val="14"/>
                <w:lang w:val="uk-UA"/>
              </w:rPr>
              <w:t>)</w:t>
            </w:r>
            <w:r w:rsidRPr="00530A7A">
              <w:rPr>
                <w:rFonts w:ascii="Arial" w:hAnsi="Arial"/>
                <w:color w:val="1E1916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27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ймаються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згідно ДБН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Б.2.2-12.</w:t>
            </w:r>
          </w:p>
          <w:p w14:paraId="0EECA6EB" w14:textId="77777777" w:rsidR="00EE5F55" w:rsidRPr="00530A7A" w:rsidRDefault="000E2EB7">
            <w:pPr>
              <w:pStyle w:val="TableParagraph"/>
              <w:spacing w:before="40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**</w:t>
            </w:r>
            <w:r w:rsidRPr="00530A7A">
              <w:rPr>
                <w:rFonts w:ascii="Arial" w:hAnsi="Arial"/>
                <w:color w:val="1E1916"/>
                <w:spacing w:val="-1"/>
                <w:position w:val="6"/>
                <w:sz w:val="14"/>
                <w:lang w:val="uk-UA"/>
              </w:rPr>
              <w:t>)</w:t>
            </w:r>
            <w:r w:rsidRPr="00530A7A">
              <w:rPr>
                <w:rFonts w:ascii="Arial" w:hAnsi="Arial"/>
                <w:color w:val="1E1916"/>
                <w:spacing w:val="14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ймаються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згідно ДБН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.2.5-74.</w:t>
            </w:r>
          </w:p>
        </w:tc>
      </w:tr>
    </w:tbl>
    <w:p w14:paraId="60B36E3E" w14:textId="77777777" w:rsidR="00EE5F55" w:rsidRPr="00530A7A" w:rsidRDefault="00EE5F55">
      <w:pPr>
        <w:rPr>
          <w:rFonts w:ascii="Arial" w:eastAsia="Arial" w:hAnsi="Arial" w:cs="Arial"/>
          <w:sz w:val="16"/>
          <w:szCs w:val="16"/>
          <w:lang w:val="uk-UA"/>
        </w:rPr>
      </w:pPr>
    </w:p>
    <w:p w14:paraId="5E99380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3"/>
        </w:tabs>
        <w:spacing w:before="66" w:line="293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ятьс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3707803F" w14:textId="77777777" w:rsidR="00EE5F55" w:rsidRPr="00530A7A" w:rsidRDefault="000E2EB7">
      <w:pPr>
        <w:spacing w:before="86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ПЛАНУВАННЯ ТЕРИТОРІЇ, ДОРІГ, ВИМОГИ ДО БУДИНКІВ ТА</w:t>
      </w:r>
      <w:r w:rsidRPr="00530A7A">
        <w:rPr>
          <w:rFonts w:ascii="Arial" w:hAnsi="Arial"/>
          <w:b/>
          <w:color w:val="1E1916"/>
          <w:spacing w:val="2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СПОРУД</w:t>
      </w:r>
    </w:p>
    <w:p w14:paraId="35CFB59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0"/>
        </w:tabs>
        <w:spacing w:before="108" w:line="293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риторі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дже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вано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е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ал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казівк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CH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41.</w:t>
      </w:r>
    </w:p>
    <w:p w14:paraId="7C7677B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9"/>
        </w:tabs>
        <w:spacing w:before="53" w:line="293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робнич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зон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господарств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яють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тчастою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ею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егшен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адкою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ле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аджень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1 </w:t>
      </w:r>
      <w:r w:rsidRPr="00530A7A">
        <w:rPr>
          <w:color w:val="1E1916"/>
          <w:spacing w:val="-1"/>
          <w:lang w:val="uk-UA"/>
        </w:rPr>
        <w:t>м.</w:t>
      </w:r>
    </w:p>
    <w:p w14:paraId="67DB65BE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зелен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ща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ревами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іляють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</w:p>
    <w:p w14:paraId="66DB2820" w14:textId="77777777" w:rsidR="00EE5F55" w:rsidRPr="00530A7A" w:rsidRDefault="000E2EB7">
      <w:pPr>
        <w:pStyle w:val="a3"/>
        <w:spacing w:before="51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ча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віті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локни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хнаст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іння.</w:t>
      </w:r>
    </w:p>
    <w:p w14:paraId="009F485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3"/>
        </w:tabs>
        <w:spacing w:before="105" w:line="293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ланува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воре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упченн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і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стійни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)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ом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ою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стокі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відведенн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л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.</w:t>
      </w:r>
    </w:p>
    <w:p w14:paraId="79A7F17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0"/>
        </w:tabs>
        <w:spacing w:before="53" w:line="293" w:lineRule="auto"/>
        <w:ind w:right="10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ланува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майданчикі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’їзн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майданчикових</w:t>
      </w:r>
      <w:r w:rsidRPr="00530A7A">
        <w:rPr>
          <w:color w:val="1E1916"/>
          <w:spacing w:val="7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ють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БН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3-4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БН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3-19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5.07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.</w:t>
      </w:r>
    </w:p>
    <w:p w14:paraId="3AE7990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53" w:line="293" w:lineRule="auto"/>
        <w:ind w:right="9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Ділянк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місц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икання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аюч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ю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відносять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’їзної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и</w:t>
      </w:r>
      <w:r w:rsidRPr="00530A7A">
        <w:rPr>
          <w:color w:val="1E1916"/>
          <w:lang w:val="uk-UA"/>
        </w:rPr>
        <w:t xml:space="preserve"> V </w:t>
      </w:r>
      <w:r w:rsidRPr="00530A7A">
        <w:rPr>
          <w:color w:val="1E1916"/>
          <w:spacing w:val="-1"/>
          <w:lang w:val="uk-UA"/>
        </w:rPr>
        <w:t>категорії;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’їз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дорог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V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.</w:t>
      </w:r>
    </w:p>
    <w:p w14:paraId="61E79B4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7"/>
        </w:tabs>
        <w:spacing w:before="53" w:line="293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лізнич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ї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ляд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ухи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2,5</w:t>
      </w:r>
      <w:r w:rsidRPr="00530A7A">
        <w:rPr>
          <w:color w:val="1E1916"/>
          <w:lang w:val="uk-UA"/>
        </w:rPr>
        <w:t xml:space="preserve"> ‰ </w:t>
      </w:r>
      <w:r w:rsidRPr="00530A7A">
        <w:rPr>
          <w:color w:val="1E1916"/>
          <w:spacing w:val="-1"/>
          <w:lang w:val="uk-UA"/>
        </w:rPr>
        <w:t>ділянок.</w:t>
      </w:r>
    </w:p>
    <w:p w14:paraId="0D3BFF68" w14:textId="77777777" w:rsidR="00EE5F55" w:rsidRPr="00530A7A" w:rsidRDefault="00EE5F55">
      <w:pPr>
        <w:spacing w:line="293" w:lineRule="auto"/>
        <w:jc w:val="both"/>
        <w:rPr>
          <w:lang w:val="uk-UA"/>
        </w:rPr>
        <w:sectPr w:rsidR="00EE5F55" w:rsidRPr="00530A7A">
          <w:footerReference w:type="default" r:id="rId64"/>
          <w:pgSz w:w="11920" w:h="16840"/>
          <w:pgMar w:top="880" w:right="760" w:bottom="1120" w:left="1300" w:header="693" w:footer="920" w:gutter="0"/>
          <w:cols w:space="720"/>
        </w:sectPr>
      </w:pPr>
    </w:p>
    <w:p w14:paraId="51C1F6BF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1923DF8C" w14:textId="77777777" w:rsidR="00EE5F55" w:rsidRPr="00530A7A" w:rsidRDefault="000E2EB7">
      <w:pPr>
        <w:pStyle w:val="a3"/>
        <w:spacing w:before="66" w:line="290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чепле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ог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омог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е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й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бі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пи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довж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1043AF6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7"/>
        </w:tabs>
        <w:spacing w:before="56" w:line="278" w:lineRule="auto"/>
        <w:ind w:left="110"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риторі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лучати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о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о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’їз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дорог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V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.</w:t>
      </w:r>
    </w:p>
    <w:p w14:paraId="0FAC4548" w14:textId="77777777" w:rsidR="00EE5F55" w:rsidRPr="00530A7A" w:rsidRDefault="000E2EB7">
      <w:pPr>
        <w:pStyle w:val="a3"/>
        <w:spacing w:before="0" w:line="242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0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lang w:val="uk-UA"/>
        </w:rPr>
        <w:t>3</w:t>
      </w:r>
      <w:r w:rsidRPr="00530A7A">
        <w:rPr>
          <w:color w:val="1E1916"/>
          <w:spacing w:val="16"/>
          <w:position w:val="9"/>
          <w:sz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осередже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їзди:</w:t>
      </w:r>
    </w:p>
    <w:p w14:paraId="5EEA863D" w14:textId="77777777" w:rsidR="00EE5F55" w:rsidRPr="00530A7A" w:rsidRDefault="000E2EB7">
      <w:pPr>
        <w:pStyle w:val="a3"/>
        <w:spacing w:before="50"/>
        <w:ind w:left="0" w:right="3504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основний</w:t>
      </w:r>
      <w:r w:rsidRPr="00530A7A">
        <w:rPr>
          <w:color w:val="1E1916"/>
          <w:lang w:val="uk-UA"/>
        </w:rPr>
        <w:t xml:space="preserve"> та </w:t>
      </w:r>
      <w:r w:rsidRPr="00530A7A">
        <w:rPr>
          <w:color w:val="1E1916"/>
          <w:spacing w:val="-1"/>
          <w:lang w:val="uk-UA"/>
        </w:rPr>
        <w:t>запас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ваку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транспорту.</w:t>
      </w:r>
    </w:p>
    <w:p w14:paraId="662CBD02" w14:textId="77777777" w:rsidR="00EE5F55" w:rsidRPr="00530A7A" w:rsidRDefault="000E2EB7">
      <w:pPr>
        <w:pStyle w:val="a3"/>
        <w:spacing w:line="290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ног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їзд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="004D5CF9" w:rsidRPr="004D5CF9">
        <w:rPr>
          <w:rFonts w:eastAsiaTheme="minorEastAsia"/>
          <w:color w:val="1E1916"/>
          <w:spacing w:val="-1"/>
          <w:lang w:val="ru-RU" w:eastAsia="zh-CN"/>
        </w:rPr>
        <w:t>’</w:t>
      </w:r>
      <w:r w:rsidRPr="00530A7A">
        <w:rPr>
          <w:color w:val="1E1916"/>
          <w:spacing w:val="-1"/>
          <w:lang w:val="uk-UA"/>
        </w:rPr>
        <w:t>їзної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дорог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40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їзду.</w:t>
      </w:r>
    </w:p>
    <w:p w14:paraId="5D5BD050" w14:textId="77777777" w:rsidR="00EE5F55" w:rsidRPr="00530A7A" w:rsidRDefault="000E2EB7">
      <w:pPr>
        <w:pStyle w:val="a3"/>
        <w:spacing w:before="0" w:line="231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дів</w:t>
      </w:r>
      <w:r w:rsidRPr="00530A7A">
        <w:rPr>
          <w:color w:val="1E1916"/>
          <w:lang w:val="uk-UA"/>
        </w:rPr>
        <w:t xml:space="preserve"> повинні </w:t>
      </w:r>
      <w:r w:rsidRPr="00530A7A">
        <w:rPr>
          <w:color w:val="1E1916"/>
          <w:spacing w:val="-1"/>
          <w:lang w:val="uk-UA"/>
        </w:rPr>
        <w:t>проектуватися</w:t>
      </w:r>
      <w:r w:rsidRPr="00530A7A">
        <w:rPr>
          <w:color w:val="1E1916"/>
          <w:lang w:val="uk-UA"/>
        </w:rPr>
        <w:t xml:space="preserve"> на дві </w:t>
      </w:r>
      <w:r w:rsidRPr="00530A7A">
        <w:rPr>
          <w:color w:val="1E1916"/>
          <w:spacing w:val="-1"/>
          <w:lang w:val="uk-UA"/>
        </w:rPr>
        <w:t>сму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.</w:t>
      </w:r>
    </w:p>
    <w:p w14:paraId="26537E0E" w14:textId="77777777" w:rsidR="00EE5F55" w:rsidRPr="00530A7A" w:rsidRDefault="000E2EB7">
      <w:pPr>
        <w:pStyle w:val="a3"/>
        <w:spacing w:line="290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Шири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уг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6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смуги руху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lang w:val="uk-UA"/>
        </w:rPr>
        <w:t>4,5</w:t>
      </w:r>
      <w:r w:rsidRPr="00530A7A">
        <w:rPr>
          <w:color w:val="1E1916"/>
          <w:spacing w:val="-1"/>
          <w:lang w:val="uk-UA"/>
        </w:rPr>
        <w:t xml:space="preserve"> м.</w:t>
      </w:r>
    </w:p>
    <w:p w14:paraId="6C17B5A0" w14:textId="77777777" w:rsidR="00EE5F55" w:rsidRPr="00530A7A" w:rsidRDefault="000E2EB7">
      <w:pPr>
        <w:pStyle w:val="a3"/>
        <w:spacing w:before="0" w:line="290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’їздо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ю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орот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нк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шин.</w:t>
      </w:r>
    </w:p>
    <w:p w14:paraId="649FB37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3"/>
        </w:tabs>
        <w:spacing w:before="56" w:line="278" w:lineRule="auto"/>
        <w:ind w:left="110"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ам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кріз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ширш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6 </w:t>
      </w:r>
      <w:r w:rsidRPr="00530A7A">
        <w:rPr>
          <w:color w:val="1E1916"/>
          <w:spacing w:val="-1"/>
          <w:lang w:val="uk-UA"/>
        </w:rPr>
        <w:t>м.</w:t>
      </w:r>
    </w:p>
    <w:p w14:paraId="5DB484EA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їз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.</w:t>
      </w:r>
    </w:p>
    <w:p w14:paraId="715BF70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8"/>
        </w:tabs>
        <w:spacing w:before="105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азифікаці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’їз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.</w:t>
      </w:r>
    </w:p>
    <w:p w14:paraId="702172B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5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ранспорт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майданчиков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а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</w:p>
    <w:p w14:paraId="4E3B550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2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крі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9.02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9.03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БН 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2-28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БН 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7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4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56.</w:t>
      </w:r>
    </w:p>
    <w:p w14:paraId="55392F4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1"/>
        </w:tabs>
        <w:spacing w:before="68" w:line="278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сосно-компресорне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м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м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ої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еплообмінної)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.</w:t>
      </w:r>
    </w:p>
    <w:p w14:paraId="0DD792C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68"/>
        <w:ind w:left="1090" w:hanging="583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:</w:t>
      </w:r>
    </w:p>
    <w:p w14:paraId="2227C4C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67"/>
        </w:tabs>
        <w:spacing w:line="290" w:lineRule="auto"/>
        <w:ind w:right="11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повнювальн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,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чност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;</w:t>
      </w:r>
    </w:p>
    <w:p w14:paraId="6AB4B4E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0" w:line="231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газ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;</w:t>
      </w:r>
    </w:p>
    <w:p w14:paraId="318CB4A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антажно-розвантажуваль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</w:p>
    <w:p w14:paraId="7DFAF6A7" w14:textId="77777777" w:rsidR="00EE5F55" w:rsidRPr="00530A7A" w:rsidRDefault="000E2EB7">
      <w:pPr>
        <w:pStyle w:val="a3"/>
        <w:spacing w:line="290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окрем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</w:p>
    <w:p w14:paraId="1FD5674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2"/>
        </w:tabs>
        <w:spacing w:before="56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тажно–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антажувальний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я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.</w:t>
      </w:r>
    </w:p>
    <w:p w14:paraId="58E78C9E" w14:textId="77777777" w:rsidR="00EE5F55" w:rsidRPr="00530A7A" w:rsidRDefault="000E2EB7">
      <w:pPr>
        <w:pStyle w:val="a3"/>
        <w:spacing w:before="1" w:line="290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о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локованим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м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</w:p>
    <w:p w14:paraId="460A7F56" w14:textId="77777777" w:rsidR="00EE5F55" w:rsidRPr="00530A7A" w:rsidRDefault="000E2EB7">
      <w:pPr>
        <w:pStyle w:val="a3"/>
        <w:spacing w:before="0" w:line="290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нструкці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окрем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</w:p>
    <w:p w14:paraId="1BC3DC5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0"/>
        </w:tabs>
        <w:spacing w:before="56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робнич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е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воренн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чног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овищ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ділення: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е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газації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камер)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и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ніст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ув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проекті.</w:t>
      </w:r>
    </w:p>
    <w:p w14:paraId="43E89DC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6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рядок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р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до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</w:t>
      </w:r>
    </w:p>
    <w:p w14:paraId="4DF94FD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2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антажно-розвантажу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жн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ь.</w:t>
      </w:r>
    </w:p>
    <w:p w14:paraId="707859DF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541CA264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698EC332" w14:textId="77777777" w:rsidR="00EE5F55" w:rsidRPr="00530A7A" w:rsidRDefault="000E2EB7">
      <w:pPr>
        <w:pStyle w:val="a3"/>
        <w:spacing w:before="66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р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ю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вій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б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.</w:t>
      </w:r>
    </w:p>
    <w:p w14:paraId="24E35272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тажно-розвантажувальни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м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іс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ал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"/>
          <w:lang w:val="uk-UA"/>
        </w:rPr>
        <w:t xml:space="preserve"> по периметру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"/>
          <w:lang w:val="uk-UA"/>
        </w:rPr>
        <w:t xml:space="preserve"> несуцільну огорожу (за необхідності).</w:t>
      </w:r>
    </w:p>
    <w:p w14:paraId="3FDEADDD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передбачаються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"/>
          <w:lang w:val="uk-UA"/>
        </w:rPr>
        <w:t xml:space="preserve"> покриттями із негорючих та безіскрових матеріалів.</w:t>
      </w:r>
    </w:p>
    <w:p w14:paraId="5CC0D7F1" w14:textId="77777777" w:rsidR="00EE5F55" w:rsidRPr="00530A7A" w:rsidRDefault="000E2EB7">
      <w:pPr>
        <w:spacing w:before="108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ЗЛИВНІ ПРИСТРОЇ</w:t>
      </w:r>
    </w:p>
    <w:p w14:paraId="6D291E8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6"/>
        </w:tabs>
        <w:spacing w:before="10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Кількість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н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ій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ч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-</w:t>
      </w:r>
      <w:r w:rsidRPr="00530A7A">
        <w:rPr>
          <w:color w:val="1E1916"/>
          <w:spacing w:val="8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льног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бовог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уск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рівномірност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же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стер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оефіцієн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рівномір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личиною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вню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).</w:t>
      </w:r>
    </w:p>
    <w:p w14:paraId="5D85030C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м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стерн.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икінц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ш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7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хило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5°.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ідці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дк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lang w:val="uk-UA"/>
        </w:rPr>
        <w:t xml:space="preserve"> 1 м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ціль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шивк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0,09 </w:t>
      </w:r>
      <w:r w:rsidRPr="00530A7A">
        <w:rPr>
          <w:color w:val="1E1916"/>
          <w:spacing w:val="-1"/>
          <w:lang w:val="uk-UA"/>
        </w:rPr>
        <w:t>м.</w:t>
      </w:r>
    </w:p>
    <w:p w14:paraId="52D2D3A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1"/>
        </w:tabs>
        <w:spacing w:before="68" w:line="278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стерн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зькост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місц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ціонарн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зливни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н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ів</w:t>
      </w:r>
      <w:r w:rsidRPr="00530A7A">
        <w:rPr>
          <w:color w:val="1E1916"/>
          <w:spacing w:val="8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:</w:t>
      </w:r>
    </w:p>
    <w:p w14:paraId="7D0F786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ворот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;</w:t>
      </w:r>
    </w:p>
    <w:p w14:paraId="558AD81D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швидкіс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;</w:t>
      </w:r>
    </w:p>
    <w:p w14:paraId="4A91C28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07"/>
        </w:tabs>
        <w:spacing w:line="278" w:lineRule="auto"/>
        <w:ind w:left="117"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аюч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аючи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л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ишків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систе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ічку.</w:t>
      </w:r>
    </w:p>
    <w:p w14:paraId="54DF8CE7" w14:textId="77777777" w:rsidR="00EE5F55" w:rsidRPr="00530A7A" w:rsidRDefault="000E2EB7">
      <w:pPr>
        <w:pStyle w:val="a3"/>
        <w:spacing w:before="1" w:line="278" w:lineRule="auto"/>
        <w:ind w:left="117" w:right="102" w:firstLine="481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идкіс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шланговом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аливу)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є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.</w:t>
      </w:r>
    </w:p>
    <w:p w14:paraId="1F2D630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6"/>
        </w:tabs>
        <w:spacing w:before="68" w:line="278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ить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ах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 зли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’язк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-захисн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ним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м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.</w:t>
      </w:r>
    </w:p>
    <w:p w14:paraId="2B3D70C4" w14:textId="77777777" w:rsidR="00EE5F55" w:rsidRPr="00530A7A" w:rsidRDefault="000E2EB7">
      <w:pPr>
        <w:spacing w:before="70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РЕЗЕРВУАРИ </w:t>
      </w:r>
      <w:r w:rsidRPr="00530A7A">
        <w:rPr>
          <w:rFonts w:ascii="Arial" w:hAnsi="Arial"/>
          <w:b/>
          <w:color w:val="1E1916"/>
          <w:sz w:val="20"/>
          <w:lang w:val="uk-UA"/>
        </w:rPr>
        <w:t>ДЛЯ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СВГ</w:t>
      </w:r>
    </w:p>
    <w:p w14:paraId="6F1BEBE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2"/>
        </w:tabs>
        <w:spacing w:before="10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бв’язк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ьног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маніт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рок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ДСТ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47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EN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89:2017.</w:t>
      </w:r>
    </w:p>
    <w:p w14:paraId="1D3557C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6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бової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ост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н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є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апов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ювальній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.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єтьс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lang w:val="uk-UA"/>
        </w:rPr>
        <w:t xml:space="preserve"> ГНС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ж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газу </w:t>
      </w:r>
      <w:r w:rsidRPr="00530A7A">
        <w:rPr>
          <w:i/>
          <w:color w:val="1E1916"/>
          <w:lang w:val="uk-UA"/>
        </w:rPr>
        <w:t>t</w:t>
      </w:r>
      <w:r w:rsidRPr="00530A7A">
        <w:rPr>
          <w:color w:val="1E1916"/>
          <w:lang w:val="uk-UA"/>
        </w:rPr>
        <w:t xml:space="preserve">, </w:t>
      </w:r>
      <w:r w:rsidRPr="00530A7A">
        <w:rPr>
          <w:color w:val="1E1916"/>
          <w:spacing w:val="-1"/>
          <w:lang w:val="uk-UA"/>
        </w:rPr>
        <w:t>діб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22745D5C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65"/>
          <w:pgSz w:w="11920" w:h="16840"/>
          <w:pgMar w:top="880" w:right="760" w:bottom="1120" w:left="1300" w:header="693" w:footer="920" w:gutter="0"/>
          <w:cols w:space="720"/>
        </w:sectPr>
      </w:pPr>
    </w:p>
    <w:p w14:paraId="652E4885" w14:textId="77777777" w:rsidR="00EE5F55" w:rsidRPr="00530A7A" w:rsidRDefault="00DE2850">
      <w:pPr>
        <w:spacing w:before="135" w:line="194" w:lineRule="auto"/>
        <w:ind w:left="5107" w:hanging="302"/>
        <w:rPr>
          <w:rFonts w:ascii="Arial" w:eastAsia="Arial" w:hAnsi="Arial" w:cs="Arial"/>
          <w:sz w:val="21"/>
          <w:szCs w:val="21"/>
          <w:lang w:val="uk-UA"/>
        </w:rPr>
      </w:pPr>
      <w:r>
        <w:rPr>
          <w:noProof/>
          <w:lang w:val="uk-UA"/>
        </w:rPr>
        <w:pict w14:anchorId="10CA6CE1">
          <v:group id="Group 53" o:spid="_x0000_s2086" style="position:absolute;left:0;text-align:left;margin-left:321.05pt;margin-top:17.75pt;width:7.65pt;height:.1pt;z-index:-253552;mso-position-horizontal-relative:page" coordorigin="6421,355" coordsize="153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">
            <v:shape id="Freeform 54" o:spid="_x0000_s2087" style="position:absolute;left:6421;top:355;width:153;height:2;visibility:visible;mso-wrap-style:square;v-text-anchor:top" coordsize="15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" path="m,l153,e" filled="f" strokecolor="#1e1916" strokeweight=".14331mm">
              <v:path arrowok="t" o:connecttype="custom" o:connectlocs="0,0;153,0" o:connectangles="0,0"/>
            </v:shape>
            <w10:wrap anchorx="page"/>
          </v:group>
        </w:pict>
      </w:r>
      <w:r w:rsidR="000E2EB7" w:rsidRPr="00530A7A">
        <w:rPr>
          <w:rFonts w:ascii="Arial" w:eastAsia="Arial" w:hAnsi="Arial" w:cs="Arial"/>
          <w:i/>
          <w:color w:val="1E1916"/>
          <w:sz w:val="21"/>
          <w:szCs w:val="21"/>
          <w:lang w:val="uk-UA"/>
        </w:rPr>
        <w:t>t</w:t>
      </w:r>
      <w:r w:rsidR="000E2EB7" w:rsidRPr="00530A7A">
        <w:rPr>
          <w:rFonts w:ascii="Arial" w:eastAsia="Arial" w:hAnsi="Arial" w:cs="Arial"/>
          <w:i/>
          <w:color w:val="1E1916"/>
          <w:spacing w:val="18"/>
          <w:sz w:val="21"/>
          <w:szCs w:val="21"/>
          <w:lang w:val="uk-UA"/>
        </w:rPr>
        <w:t xml:space="preserve"> </w:t>
      </w:r>
      <w:r w:rsidR="000E2EB7" w:rsidRPr="00530A7A">
        <w:rPr>
          <w:rFonts w:ascii="Symbol" w:eastAsia="Symbol" w:hAnsi="Symbol" w:cs="Symbol"/>
          <w:color w:val="1E1916"/>
          <w:sz w:val="21"/>
          <w:szCs w:val="21"/>
          <w:lang w:val="uk-UA"/>
        </w:rPr>
        <w:t></w:t>
      </w:r>
      <w:r w:rsidR="000E2EB7" w:rsidRPr="00530A7A">
        <w:rPr>
          <w:rFonts w:ascii="Symbol" w:eastAsia="Symbol" w:hAnsi="Symbol" w:cs="Symbol"/>
          <w:color w:val="1E1916"/>
          <w:spacing w:val="20"/>
          <w:sz w:val="21"/>
          <w:szCs w:val="21"/>
          <w:lang w:val="uk-UA"/>
        </w:rPr>
        <w:t></w:t>
      </w:r>
      <w:r w:rsidR="000E2EB7" w:rsidRPr="00530A7A">
        <w:rPr>
          <w:rFonts w:ascii="Arial" w:eastAsia="Arial" w:hAnsi="Arial" w:cs="Arial"/>
          <w:i/>
          <w:color w:val="1E1916"/>
          <w:position w:val="13"/>
          <w:sz w:val="21"/>
          <w:szCs w:val="21"/>
          <w:lang w:val="uk-UA"/>
        </w:rPr>
        <w:t>L</w:t>
      </w:r>
      <w:r w:rsidR="000E2EB7" w:rsidRPr="00530A7A">
        <w:rPr>
          <w:rFonts w:ascii="Arial" w:eastAsia="Arial" w:hAnsi="Arial" w:cs="Arial"/>
          <w:i/>
          <w:color w:val="1E1916"/>
          <w:spacing w:val="28"/>
          <w:position w:val="13"/>
          <w:sz w:val="21"/>
          <w:szCs w:val="21"/>
          <w:lang w:val="uk-UA"/>
        </w:rPr>
        <w:t xml:space="preserve"> </w:t>
      </w:r>
      <w:r w:rsidR="000E2EB7" w:rsidRPr="00530A7A">
        <w:rPr>
          <w:rFonts w:ascii="Symbol" w:eastAsia="Symbol" w:hAnsi="Symbol" w:cs="Symbol"/>
          <w:color w:val="1E1916"/>
          <w:sz w:val="21"/>
          <w:szCs w:val="21"/>
          <w:lang w:val="uk-UA"/>
        </w:rPr>
        <w:t></w:t>
      </w:r>
      <w:r w:rsidR="000E2EB7" w:rsidRPr="00530A7A">
        <w:rPr>
          <w:rFonts w:ascii="Symbol" w:eastAsia="Symbol" w:hAnsi="Symbol" w:cs="Symbol"/>
          <w:color w:val="1E1916"/>
          <w:spacing w:val="-18"/>
          <w:sz w:val="21"/>
          <w:szCs w:val="21"/>
          <w:lang w:val="uk-UA"/>
        </w:rPr>
        <w:t></w:t>
      </w:r>
      <w:r w:rsidR="000E2EB7" w:rsidRPr="00530A7A">
        <w:rPr>
          <w:rFonts w:ascii="Arial" w:eastAsia="Arial" w:hAnsi="Arial" w:cs="Arial"/>
          <w:i/>
          <w:color w:val="1E1916"/>
          <w:sz w:val="21"/>
          <w:szCs w:val="21"/>
          <w:lang w:val="uk-UA"/>
        </w:rPr>
        <w:t>t V</w:t>
      </w:r>
    </w:p>
    <w:p w14:paraId="3BA0F5B3" w14:textId="77777777" w:rsidR="00EE5F55" w:rsidRPr="00530A7A" w:rsidRDefault="000E2EB7">
      <w:pPr>
        <w:spacing w:before="189"/>
        <w:ind w:left="-24"/>
        <w:rPr>
          <w:rFonts w:ascii="Arial" w:eastAsia="Arial" w:hAnsi="Arial" w:cs="Arial"/>
          <w:sz w:val="15"/>
          <w:szCs w:val="15"/>
          <w:lang w:val="uk-UA"/>
        </w:rPr>
      </w:pPr>
      <w:r w:rsidRPr="00530A7A">
        <w:rPr>
          <w:w w:val="105"/>
          <w:lang w:val="uk-UA"/>
        </w:rPr>
        <w:br w:type="column"/>
      </w:r>
      <w:r w:rsidRPr="00530A7A">
        <w:rPr>
          <w:rFonts w:ascii="Arial" w:eastAsia="Arial" w:hAnsi="Arial" w:cs="Arial"/>
          <w:color w:val="1E1916"/>
          <w:w w:val="105"/>
          <w:position w:val="-5"/>
          <w:sz w:val="15"/>
          <w:szCs w:val="15"/>
          <w:lang w:val="uk-UA"/>
        </w:rPr>
        <w:t>1</w:t>
      </w:r>
      <w:r w:rsidRPr="00530A7A">
        <w:rPr>
          <w:rFonts w:ascii="Arial" w:eastAsia="Arial" w:hAnsi="Arial" w:cs="Arial"/>
          <w:color w:val="1E1916"/>
          <w:spacing w:val="-3"/>
          <w:w w:val="105"/>
          <w:position w:val="-5"/>
          <w:sz w:val="15"/>
          <w:szCs w:val="15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w w:val="105"/>
          <w:sz w:val="21"/>
          <w:szCs w:val="21"/>
          <w:lang w:val="uk-UA"/>
        </w:rPr>
        <w:t></w:t>
      </w:r>
      <w:r w:rsidRPr="00530A7A">
        <w:rPr>
          <w:rFonts w:ascii="Symbol" w:eastAsia="Symbol" w:hAnsi="Symbol" w:cs="Symbol"/>
          <w:color w:val="1E1916"/>
          <w:spacing w:val="-24"/>
          <w:w w:val="105"/>
          <w:sz w:val="21"/>
          <w:szCs w:val="21"/>
          <w:lang w:val="uk-UA"/>
        </w:rPr>
        <w:t></w:t>
      </w:r>
      <w:r w:rsidRPr="00530A7A">
        <w:rPr>
          <w:rFonts w:ascii="Arial" w:eastAsia="Arial" w:hAnsi="Arial" w:cs="Arial"/>
          <w:i/>
          <w:color w:val="1E1916"/>
          <w:spacing w:val="16"/>
          <w:w w:val="105"/>
          <w:sz w:val="21"/>
          <w:szCs w:val="21"/>
          <w:lang w:val="uk-UA"/>
        </w:rPr>
        <w:t>t</w:t>
      </w:r>
      <w:r w:rsidRPr="00530A7A">
        <w:rPr>
          <w:rFonts w:ascii="Arial" w:eastAsia="Arial" w:hAnsi="Arial" w:cs="Arial"/>
          <w:color w:val="1E1916"/>
          <w:w w:val="105"/>
          <w:position w:val="-5"/>
          <w:sz w:val="15"/>
          <w:szCs w:val="15"/>
          <w:lang w:val="uk-UA"/>
        </w:rPr>
        <w:t>2</w:t>
      </w:r>
    </w:p>
    <w:p w14:paraId="28FEB6A2" w14:textId="77777777" w:rsidR="00EE5F55" w:rsidRPr="00530A7A" w:rsidRDefault="000E2EB7">
      <w:pPr>
        <w:spacing w:before="7"/>
        <w:rPr>
          <w:rFonts w:ascii="Arial" w:eastAsia="Arial" w:hAnsi="Arial" w:cs="Arial"/>
          <w:sz w:val="17"/>
          <w:szCs w:val="17"/>
          <w:lang w:val="uk-UA"/>
        </w:rPr>
      </w:pPr>
      <w:r w:rsidRPr="00530A7A">
        <w:rPr>
          <w:lang w:val="uk-UA"/>
        </w:rPr>
        <w:br w:type="column"/>
      </w:r>
    </w:p>
    <w:p w14:paraId="4EB14030" w14:textId="77777777" w:rsidR="00EE5F55" w:rsidRPr="00530A7A" w:rsidRDefault="000E2EB7">
      <w:pPr>
        <w:pStyle w:val="a3"/>
        <w:tabs>
          <w:tab w:val="left" w:pos="3336"/>
        </w:tabs>
        <w:spacing w:before="0"/>
        <w:ind w:left="36" w:firstLine="0"/>
        <w:rPr>
          <w:lang w:val="uk-UA"/>
        </w:rPr>
      </w:pPr>
      <w:r w:rsidRPr="00530A7A">
        <w:rPr>
          <w:color w:val="1E1916"/>
          <w:lang w:val="uk-UA"/>
        </w:rPr>
        <w:t>,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(10)</w:t>
      </w:r>
    </w:p>
    <w:p w14:paraId="00F85B64" w14:textId="77777777" w:rsidR="00EE5F55" w:rsidRPr="00530A7A" w:rsidRDefault="00EE5F55">
      <w:pPr>
        <w:rPr>
          <w:lang w:val="uk-UA"/>
        </w:rPr>
        <w:sectPr w:rsidR="00EE5F55" w:rsidRPr="00530A7A">
          <w:type w:val="continuous"/>
          <w:pgSz w:w="11920" w:h="16840"/>
          <w:pgMar w:top="3700" w:right="760" w:bottom="1820" w:left="1300" w:header="720" w:footer="720" w:gutter="0"/>
          <w:cols w:num="3" w:space="720" w:equalWidth="0">
            <w:col w:w="5543" w:space="40"/>
            <w:col w:w="425" w:space="40"/>
            <w:col w:w="3812"/>
          </w:cols>
        </w:sectPr>
      </w:pPr>
    </w:p>
    <w:p w14:paraId="52D6B8A9" w14:textId="77777777" w:rsidR="00EE5F55" w:rsidRPr="00530A7A" w:rsidRDefault="000E2EB7">
      <w:pPr>
        <w:pStyle w:val="a3"/>
        <w:tabs>
          <w:tab w:val="left" w:pos="1081"/>
        </w:tabs>
        <w:spacing w:before="147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>L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заводу-постачальни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м;</w:t>
      </w:r>
    </w:p>
    <w:p w14:paraId="1277011E" w14:textId="77777777" w:rsidR="00EE5F55" w:rsidRPr="00530A7A" w:rsidRDefault="000E2EB7">
      <w:pPr>
        <w:pStyle w:val="a3"/>
        <w:tabs>
          <w:tab w:val="left" w:pos="1081"/>
        </w:tabs>
        <w:ind w:left="514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V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термі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ав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тажів;</w:t>
      </w:r>
    </w:p>
    <w:p w14:paraId="7A72930B" w14:textId="77777777" w:rsidR="00EE5F55" w:rsidRPr="00530A7A" w:rsidRDefault="000E2EB7">
      <w:pPr>
        <w:pStyle w:val="a3"/>
        <w:tabs>
          <w:tab w:val="left" w:pos="1081"/>
        </w:tabs>
        <w:spacing w:before="11" w:line="280" w:lineRule="exact"/>
        <w:ind w:left="1251" w:right="446" w:hanging="737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t</w:t>
      </w:r>
      <w:r w:rsidRPr="00530A7A">
        <w:rPr>
          <w:color w:val="1E1916"/>
          <w:position w:val="-5"/>
          <w:sz w:val="16"/>
          <w:szCs w:val="16"/>
          <w:lang w:val="uk-UA"/>
        </w:rPr>
        <w:t>1</w:t>
      </w:r>
      <w:r w:rsidRPr="00530A7A">
        <w:rPr>
          <w:color w:val="1E1916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час,</w:t>
      </w:r>
      <w:r w:rsidRPr="00530A7A">
        <w:rPr>
          <w:color w:val="1E1916"/>
          <w:lang w:val="uk-UA"/>
        </w:rPr>
        <w:t xml:space="preserve"> що </w:t>
      </w:r>
      <w:r w:rsidRPr="00530A7A">
        <w:rPr>
          <w:color w:val="1E1916"/>
          <w:spacing w:val="-1"/>
          <w:lang w:val="uk-UA"/>
        </w:rPr>
        <w:t>витр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ці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’язані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ідправл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тт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таж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иймається</w:t>
      </w:r>
      <w:r w:rsidRPr="00530A7A">
        <w:rPr>
          <w:color w:val="1E1916"/>
          <w:lang w:val="uk-UA"/>
        </w:rPr>
        <w:t xml:space="preserve"> 1 </w:t>
      </w:r>
      <w:r w:rsidRPr="00530A7A">
        <w:rPr>
          <w:color w:val="1E1916"/>
          <w:spacing w:val="-1"/>
          <w:lang w:val="uk-UA"/>
        </w:rPr>
        <w:t>доба);</w:t>
      </w:r>
    </w:p>
    <w:p w14:paraId="18800136" w14:textId="77777777" w:rsidR="00EE5F55" w:rsidRPr="00530A7A" w:rsidRDefault="000E2EB7">
      <w:pPr>
        <w:pStyle w:val="a3"/>
        <w:tabs>
          <w:tab w:val="left" w:pos="1081"/>
        </w:tabs>
        <w:spacing w:before="0" w:line="280" w:lineRule="exact"/>
        <w:ind w:left="1251" w:right="1074" w:hanging="737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t</w:t>
      </w:r>
      <w:r w:rsidRPr="00530A7A">
        <w:rPr>
          <w:color w:val="1E1916"/>
          <w:position w:val="-5"/>
          <w:sz w:val="16"/>
          <w:szCs w:val="16"/>
          <w:lang w:val="uk-UA"/>
        </w:rPr>
        <w:t>2</w:t>
      </w:r>
      <w:r w:rsidRPr="00530A7A">
        <w:rPr>
          <w:color w:val="1E1916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час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й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иймаєтьс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розмір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-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б).</w:t>
      </w:r>
    </w:p>
    <w:p w14:paraId="01BB43F8" w14:textId="77777777" w:rsidR="00EE5F55" w:rsidRPr="00530A7A" w:rsidRDefault="000E2EB7">
      <w:pPr>
        <w:pStyle w:val="a3"/>
        <w:spacing w:before="27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ільш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i/>
          <w:color w:val="1E1916"/>
          <w:lang w:val="uk-UA"/>
        </w:rPr>
        <w:t>t</w:t>
      </w:r>
      <w:r w:rsidRPr="00530A7A">
        <w:rPr>
          <w:color w:val="1E1916"/>
          <w:position w:val="-5"/>
          <w:sz w:val="16"/>
          <w:lang w:val="uk-UA"/>
        </w:rPr>
        <w:t>2</w:t>
      </w:r>
      <w:r w:rsidRPr="00530A7A">
        <w:rPr>
          <w:color w:val="1E1916"/>
          <w:lang w:val="uk-UA"/>
        </w:rPr>
        <w:t xml:space="preserve">,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б.</w:t>
      </w:r>
    </w:p>
    <w:p w14:paraId="082B424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56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ій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зькост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а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ляє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н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в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а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АГЗС з </w:t>
      </w:r>
      <w:r w:rsidRPr="00530A7A">
        <w:rPr>
          <w:color w:val="1E1916"/>
          <w:spacing w:val="-1"/>
          <w:lang w:val="uk-UA"/>
        </w:rPr>
        <w:t>отрим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lang w:val="uk-UA"/>
        </w:rPr>
        <w:t xml:space="preserve"> із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орочув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i/>
          <w:color w:val="1E1916"/>
          <w:lang w:val="uk-UA"/>
        </w:rPr>
        <w:t>t</w:t>
      </w:r>
      <w:r w:rsidRPr="00530A7A">
        <w:rPr>
          <w:color w:val="1E1916"/>
          <w:position w:val="-5"/>
          <w:sz w:val="16"/>
          <w:lang w:val="uk-UA"/>
        </w:rPr>
        <w:t>2</w:t>
      </w:r>
      <w:r w:rsidRPr="00530A7A">
        <w:rPr>
          <w:color w:val="1E1916"/>
          <w:spacing w:val="14"/>
          <w:position w:val="-5"/>
          <w:sz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2 </w:t>
      </w:r>
      <w:r w:rsidRPr="00530A7A">
        <w:rPr>
          <w:color w:val="1E1916"/>
          <w:spacing w:val="-1"/>
          <w:lang w:val="uk-UA"/>
        </w:rPr>
        <w:t>діб.</w:t>
      </w:r>
    </w:p>
    <w:p w14:paraId="7E9A9F0B" w14:textId="77777777" w:rsidR="00EE5F55" w:rsidRPr="00530A7A" w:rsidRDefault="000E2EB7">
      <w:pPr>
        <w:pStyle w:val="a3"/>
        <w:spacing w:before="0" w:line="185" w:lineRule="exact"/>
        <w:ind w:left="117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г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апас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</w:p>
    <w:p w14:paraId="0CD4667F" w14:textId="77777777" w:rsidR="00EE5F55" w:rsidRPr="00530A7A" w:rsidRDefault="000E2EB7">
      <w:pPr>
        <w:pStyle w:val="a3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нят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.</w:t>
      </w:r>
    </w:p>
    <w:p w14:paraId="4B6CC3EB" w14:textId="77777777" w:rsidR="00EE5F55" w:rsidRPr="00530A7A" w:rsidRDefault="00EE5F55">
      <w:pPr>
        <w:rPr>
          <w:lang w:val="uk-UA"/>
        </w:rPr>
        <w:sectPr w:rsidR="00EE5F55" w:rsidRPr="00530A7A">
          <w:type w:val="continuous"/>
          <w:pgSz w:w="11920" w:h="16840"/>
          <w:pgMar w:top="3700" w:right="760" w:bottom="1820" w:left="1300" w:header="720" w:footer="720" w:gutter="0"/>
          <w:cols w:space="720"/>
        </w:sectPr>
      </w:pPr>
    </w:p>
    <w:p w14:paraId="26A4E78A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1F53527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6"/>
        </w:tabs>
        <w:spacing w:before="66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Резервуар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скрапле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газ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можут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установлюватис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надземн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під-</w:t>
      </w:r>
      <w:r w:rsidRPr="00530A7A">
        <w:rPr>
          <w:color w:val="1E1916"/>
          <w:spacing w:val="7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земн</w:t>
      </w:r>
      <w:r w:rsidRPr="00530A7A">
        <w:rPr>
          <w:color w:val="1E1916"/>
          <w:spacing w:val="2"/>
          <w:lang w:val="uk-UA"/>
        </w:rPr>
        <w:t>о</w:t>
      </w:r>
      <w:r w:rsidRPr="00530A7A">
        <w:rPr>
          <w:color w:val="1E1916"/>
          <w:lang w:val="uk-UA"/>
        </w:rPr>
        <w:t>.</w:t>
      </w:r>
    </w:p>
    <w:p w14:paraId="5A8F0441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ажаю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ір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и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</w:p>
    <w:p w14:paraId="3BA322D5" w14:textId="77777777" w:rsidR="00EE5F55" w:rsidRPr="00530A7A" w:rsidRDefault="000E2EB7">
      <w:pPr>
        <w:pStyle w:val="a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ув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егл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.</w:t>
      </w:r>
    </w:p>
    <w:p w14:paraId="7C7C0A76" w14:textId="77777777" w:rsidR="00EE5F55" w:rsidRPr="00530A7A" w:rsidRDefault="000E2EB7">
      <w:pPr>
        <w:pStyle w:val="a3"/>
        <w:spacing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земн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м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ажаю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ір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а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и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ув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к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0,2 </w:t>
      </w:r>
      <w:r w:rsidRPr="00530A7A">
        <w:rPr>
          <w:color w:val="1E1916"/>
          <w:spacing w:val="-1"/>
          <w:lang w:val="uk-UA"/>
        </w:rPr>
        <w:t>м.</w:t>
      </w:r>
    </w:p>
    <w:p w14:paraId="3DAA3CD7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івнюютьс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і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аютьс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м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2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ьої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ірної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ину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6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хуючи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рів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ипу.</w:t>
      </w:r>
    </w:p>
    <w:p w14:paraId="46ECD434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атрубк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овж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0,2 м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.</w:t>
      </w:r>
    </w:p>
    <w:p w14:paraId="0695AF67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3776B419" w14:textId="77777777" w:rsidR="00EE5F55" w:rsidRPr="00530A7A" w:rsidRDefault="000E2EB7">
      <w:pPr>
        <w:spacing w:before="58" w:line="281" w:lineRule="auto"/>
        <w:ind w:left="110" w:right="108" w:firstLine="396"/>
        <w:jc w:val="both"/>
        <w:rPr>
          <w:rFonts w:ascii="Arial" w:eastAsia="Arial" w:hAnsi="Arial" w:cs="Arial"/>
          <w:sz w:val="19"/>
          <w:szCs w:val="19"/>
          <w:lang w:val="uk-UA"/>
        </w:rPr>
      </w:pPr>
      <w:r w:rsidRPr="00530A7A">
        <w:rPr>
          <w:rFonts w:ascii="Arial" w:hAnsi="Arial"/>
          <w:b/>
          <w:color w:val="1E1916"/>
          <w:sz w:val="19"/>
          <w:lang w:val="uk-UA"/>
        </w:rPr>
        <w:t>Примітка.</w:t>
      </w:r>
      <w:r w:rsidRPr="00530A7A">
        <w:rPr>
          <w:rFonts w:ascii="Arial" w:hAnsi="Arial"/>
          <w:b/>
          <w:color w:val="1E1916"/>
          <w:spacing w:val="4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Прилеглою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до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резервуара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територією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вважається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територія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на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відстані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6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м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від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стінки</w:t>
      </w:r>
      <w:r w:rsidRPr="00530A7A">
        <w:rPr>
          <w:rFonts w:ascii="Arial" w:hAnsi="Arial"/>
          <w:color w:val="1E1916"/>
          <w:spacing w:val="37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резервуара.</w:t>
      </w:r>
    </w:p>
    <w:p w14:paraId="5FE7E6F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73"/>
        <w:ind w:left="1090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ухи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-3</w:t>
      </w:r>
      <w:r w:rsidRPr="00530A7A">
        <w:rPr>
          <w:color w:val="1E1916"/>
          <w:lang w:val="uk-UA"/>
        </w:rPr>
        <w:t xml:space="preserve"> ‰ у </w:t>
      </w:r>
      <w:r w:rsidRPr="00530A7A">
        <w:rPr>
          <w:color w:val="1E1916"/>
          <w:spacing w:val="-1"/>
          <w:lang w:val="uk-UA"/>
        </w:rPr>
        <w:t>бі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трубка.</w:t>
      </w:r>
    </w:p>
    <w:p w14:paraId="5E94814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3"/>
        </w:tabs>
        <w:spacing w:before="105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ом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REI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60)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ціонар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док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ами.</w:t>
      </w:r>
    </w:p>
    <w:p w14:paraId="02312C36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лощадк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і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ків.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</w:p>
    <w:p w14:paraId="3379C0CD" w14:textId="77777777" w:rsidR="00EE5F55" w:rsidRPr="00530A7A" w:rsidRDefault="000E2EB7">
      <w:pPr>
        <w:pStyle w:val="a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дку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.</w:t>
      </w:r>
    </w:p>
    <w:p w14:paraId="60E64041" w14:textId="77777777" w:rsidR="00EE5F55" w:rsidRPr="00530A7A" w:rsidRDefault="000E2EB7">
      <w:pPr>
        <w:pStyle w:val="a3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лощад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38.</w:t>
      </w:r>
    </w:p>
    <w:p w14:paraId="7C3BEEE7" w14:textId="77777777" w:rsidR="00EE5F55" w:rsidRPr="00530A7A" w:rsidRDefault="000E2EB7">
      <w:pPr>
        <w:pStyle w:val="a3"/>
        <w:spacing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дк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сход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я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.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дк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60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ій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и.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и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ування.</w:t>
      </w:r>
    </w:p>
    <w:p w14:paraId="2249065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8"/>
        </w:tabs>
        <w:spacing w:before="68" w:line="293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е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ва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нячни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еням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априклад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и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ріблистий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р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лодже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ів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105).</w:t>
      </w:r>
    </w:p>
    <w:p w14:paraId="6684D2C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53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ам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уваль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ок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.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ар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груп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6.</w:t>
      </w:r>
    </w:p>
    <w:p w14:paraId="10980035" w14:textId="77777777" w:rsidR="00EE5F55" w:rsidRPr="00530A7A" w:rsidRDefault="000E2EB7">
      <w:pPr>
        <w:pStyle w:val="a3"/>
        <w:spacing w:before="0" w:line="228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lang w:val="uk-UA"/>
        </w:rPr>
        <w:t xml:space="preserve"> між </w:t>
      </w:r>
      <w:r w:rsidRPr="00530A7A">
        <w:rPr>
          <w:color w:val="1E1916"/>
          <w:spacing w:val="-1"/>
          <w:lang w:val="uk-UA"/>
        </w:rPr>
        <w:t>груп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7.</w:t>
      </w:r>
    </w:p>
    <w:p w14:paraId="324C9CCA" w14:textId="77777777" w:rsidR="00EE5F55" w:rsidRPr="00530A7A" w:rsidRDefault="000E2EB7">
      <w:pPr>
        <w:pStyle w:val="1"/>
        <w:spacing w:before="125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6</w:t>
      </w:r>
    </w:p>
    <w:p w14:paraId="4027B950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4814"/>
        <w:gridCol w:w="4814"/>
      </w:tblGrid>
      <w:tr w:rsidR="00EE5F55" w:rsidRPr="001B3F3E" w14:paraId="4574DB41" w14:textId="77777777">
        <w:trPr>
          <w:trHeight w:hRule="exact" w:val="375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FD1A4A" w14:textId="77777777" w:rsidR="00EE5F55" w:rsidRPr="00530A7A" w:rsidRDefault="000E2EB7">
            <w:pPr>
              <w:pStyle w:val="TableParagraph"/>
              <w:spacing w:before="40"/>
              <w:ind w:left="47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НС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E655C2" w14:textId="77777777" w:rsidR="00EE5F55" w:rsidRPr="00530A7A" w:rsidRDefault="000E2EB7">
            <w:pPr>
              <w:pStyle w:val="TableParagraph"/>
              <w:spacing w:before="40"/>
              <w:ind w:left="368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пі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3</w:t>
            </w:r>
          </w:p>
        </w:tc>
      </w:tr>
      <w:tr w:rsidR="00EE5F55" w:rsidRPr="00530A7A" w14:paraId="5D11CBE5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0C160B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B67E22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0</w:t>
            </w:r>
          </w:p>
        </w:tc>
      </w:tr>
      <w:tr w:rsidR="00EE5F55" w:rsidRPr="00530A7A" w14:paraId="5BC255AA" w14:textId="77777777">
        <w:trPr>
          <w:trHeight w:hRule="exact" w:val="345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C7FF9D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800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A5E155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00</w:t>
            </w:r>
          </w:p>
        </w:tc>
      </w:tr>
    </w:tbl>
    <w:p w14:paraId="495D4827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1AA5E181" w14:textId="77777777" w:rsidR="00EE5F55" w:rsidRPr="00530A7A" w:rsidRDefault="000E2EB7">
      <w:pPr>
        <w:spacing w:before="66"/>
        <w:ind w:left="110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17</w:t>
      </w:r>
    </w:p>
    <w:p w14:paraId="68C8C377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3570"/>
        <w:gridCol w:w="6058"/>
      </w:tblGrid>
      <w:tr w:rsidR="00EE5F55" w:rsidRPr="001B3F3E" w14:paraId="2486393B" w14:textId="77777777">
        <w:trPr>
          <w:trHeight w:hRule="exact" w:val="625"/>
        </w:trPr>
        <w:tc>
          <w:tcPr>
            <w:tcW w:w="357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FF8F82" w14:textId="77777777" w:rsidR="00EE5F55" w:rsidRPr="00530A7A" w:rsidRDefault="000E2EB7">
            <w:pPr>
              <w:pStyle w:val="TableParagraph"/>
              <w:spacing w:before="70" w:line="250" w:lineRule="exact"/>
              <w:ind w:left="1296" w:right="261" w:hanging="1029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п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3</w:t>
            </w:r>
          </w:p>
        </w:tc>
        <w:tc>
          <w:tcPr>
            <w:tcW w:w="605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3161EA" w14:textId="77777777" w:rsidR="00EE5F55" w:rsidRPr="00530A7A" w:rsidRDefault="000E2EB7">
            <w:pPr>
              <w:pStyle w:val="TableParagraph"/>
              <w:spacing w:before="73" w:line="248" w:lineRule="auto"/>
              <w:ind w:left="98" w:right="101" w:firstLine="4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стані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сві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іж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овнішні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вірни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крайніх</w:t>
            </w:r>
            <w:r w:rsidRPr="00530A7A">
              <w:rPr>
                <w:rFonts w:ascii="Arial" w:hAnsi="Arial"/>
                <w:color w:val="1E1916"/>
                <w:spacing w:val="3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п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ташова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о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530A7A" w14:paraId="4B37A3C5" w14:textId="77777777">
        <w:trPr>
          <w:trHeight w:hRule="exact" w:val="340"/>
        </w:trPr>
        <w:tc>
          <w:tcPr>
            <w:tcW w:w="357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4E639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605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64EE1C1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</w:tr>
      <w:tr w:rsidR="00EE5F55" w:rsidRPr="00530A7A" w14:paraId="1E850D12" w14:textId="77777777">
        <w:trPr>
          <w:trHeight w:hRule="exact" w:val="340"/>
        </w:trPr>
        <w:tc>
          <w:tcPr>
            <w:tcW w:w="357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92A3BE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700</w:t>
            </w:r>
          </w:p>
        </w:tc>
        <w:tc>
          <w:tcPr>
            <w:tcW w:w="605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A08E70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755018B4" w14:textId="77777777">
        <w:trPr>
          <w:trHeight w:hRule="exact" w:val="345"/>
        </w:trPr>
        <w:tc>
          <w:tcPr>
            <w:tcW w:w="357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1532FB9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7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</w:t>
            </w:r>
          </w:p>
        </w:tc>
        <w:tc>
          <w:tcPr>
            <w:tcW w:w="605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F5AB14A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</w:tr>
    </w:tbl>
    <w:p w14:paraId="1CD0B3C5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0D8D422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0"/>
        </w:tabs>
        <w:spacing w:before="66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між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ільшог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уч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2 </w:t>
      </w:r>
      <w:r w:rsidRPr="00530A7A">
        <w:rPr>
          <w:color w:val="1E1916"/>
          <w:spacing w:val="-1"/>
          <w:lang w:val="uk-UA"/>
        </w:rPr>
        <w:t>м.</w:t>
      </w:r>
    </w:p>
    <w:p w14:paraId="7F2F340B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яда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яди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прий-</w:t>
      </w:r>
    </w:p>
    <w:p w14:paraId="50EC8973" w14:textId="77777777" w:rsidR="00EE5F55" w:rsidRPr="00530A7A" w:rsidRDefault="000E2EB7">
      <w:pPr>
        <w:pStyle w:val="a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м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ю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вню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ільш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1D61D992" w14:textId="77777777" w:rsidR="00EE5F55" w:rsidRPr="00530A7A" w:rsidRDefault="00EE5F55">
      <w:pPr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4DE472E1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50180E7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0"/>
        </w:tabs>
        <w:spacing w:before="66" w:line="287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ї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иметр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кнут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цегли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обетон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тону</w:t>
      </w:r>
      <w:r w:rsidRPr="00530A7A">
        <w:rPr>
          <w:color w:val="1E1916"/>
          <w:lang w:val="uk-UA"/>
        </w:rPr>
        <w:t xml:space="preserve"> )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ова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85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і.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ин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яног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л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ошв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ува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ї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вню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ви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лиж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1 </w:t>
      </w:r>
      <w:r w:rsidRPr="00530A7A">
        <w:rPr>
          <w:color w:val="1E1916"/>
          <w:spacing w:val="-1"/>
          <w:lang w:val="uk-UA"/>
        </w:rPr>
        <w:t>м.</w:t>
      </w:r>
    </w:p>
    <w:p w14:paraId="45EF8DD9" w14:textId="77777777" w:rsidR="00EE5F55" w:rsidRPr="00530A7A" w:rsidRDefault="000E2EB7">
      <w:pPr>
        <w:pStyle w:val="a3"/>
        <w:spacing w:before="0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lang w:val="uk-UA"/>
        </w:rPr>
        <w:t xml:space="preserve"> боки </w:t>
      </w:r>
      <w:r w:rsidRPr="00530A7A">
        <w:rPr>
          <w:color w:val="1E1916"/>
          <w:spacing w:val="-1"/>
          <w:lang w:val="uk-UA"/>
        </w:rPr>
        <w:t>обвал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ідці-переход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ширшк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0,7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у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ування.</w:t>
      </w:r>
    </w:p>
    <w:p w14:paraId="1221948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8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ліндрич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.</w:t>
      </w:r>
    </w:p>
    <w:p w14:paraId="2D4BB897" w14:textId="77777777" w:rsidR="00EE5F55" w:rsidRPr="00530A7A" w:rsidRDefault="000E2EB7">
      <w:pPr>
        <w:pStyle w:val="a3"/>
        <w:spacing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між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м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внюват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ви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1 </w:t>
      </w:r>
      <w:r w:rsidRPr="00530A7A">
        <w:rPr>
          <w:color w:val="1E1916"/>
          <w:spacing w:val="-1"/>
          <w:lang w:val="uk-UA"/>
        </w:rPr>
        <w:t>м.</w:t>
      </w:r>
    </w:p>
    <w:p w14:paraId="4CF53F8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3"/>
        </w:tabs>
        <w:spacing w:before="68" w:line="287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аютьс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м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и.</w:t>
      </w:r>
    </w:p>
    <w:p w14:paraId="77926971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Фундамен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аменю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тон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о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тону).</w:t>
      </w:r>
    </w:p>
    <w:p w14:paraId="46E4009F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сип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щани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м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є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оєм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ганічн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мішок.</w:t>
      </w:r>
    </w:p>
    <w:p w14:paraId="33F8B53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0"/>
        </w:tabs>
        <w:spacing w:before="68" w:line="287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имальном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ій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i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ний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щаним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промерзання,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им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ем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в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ищ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ір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)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ш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ливан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.</w:t>
      </w:r>
    </w:p>
    <w:p w14:paraId="674DF16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59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СВГ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ати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короз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7.93.</w:t>
      </w:r>
    </w:p>
    <w:p w14:paraId="3433BDA3" w14:textId="77777777" w:rsidR="00EE5F55" w:rsidRPr="00530A7A" w:rsidRDefault="000E2EB7">
      <w:pPr>
        <w:spacing w:before="138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ТЕХНОЛОГІЧНЕ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ОБЛАДНАННЯ</w:t>
      </w:r>
    </w:p>
    <w:p w14:paraId="3FFEE44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0"/>
        </w:tabs>
        <w:spacing w:before="108" w:line="287" w:lineRule="auto"/>
        <w:ind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іще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еплообмінні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.</w:t>
      </w:r>
    </w:p>
    <w:p w14:paraId="3088CF10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в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нергі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ив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тиск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наси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н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і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5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C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є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2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МПа.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ціальний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х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ожняються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2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.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ціаль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0,5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нт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.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тано-етиленов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ракцій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м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%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н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>K</w:t>
      </w:r>
      <w:r w:rsidRPr="00530A7A">
        <w:rPr>
          <w:color w:val="1E1916"/>
          <w:lang w:val="uk-UA"/>
        </w:rPr>
        <w:t>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моль)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а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личин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умовле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0B7C6D09" w14:textId="77777777" w:rsidR="00EE5F55" w:rsidRPr="00530A7A" w:rsidRDefault="000E2EB7">
      <w:pPr>
        <w:pStyle w:val="a3"/>
        <w:tabs>
          <w:tab w:val="left" w:pos="9383"/>
        </w:tabs>
        <w:spacing w:before="87"/>
        <w:ind w:left="3689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K</w:t>
      </w:r>
      <w:r w:rsidRPr="00530A7A">
        <w:rPr>
          <w:rFonts w:cs="Arial"/>
          <w:i/>
          <w:color w:val="1E1916"/>
          <w:spacing w:val="12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lang w:val="uk-UA"/>
        </w:rPr>
        <w:t></w:t>
      </w:r>
      <w:r w:rsidRPr="00530A7A">
        <w:rPr>
          <w:rFonts w:ascii="Symbol" w:eastAsia="Symbol" w:hAnsi="Symbol" w:cs="Symbol"/>
          <w:color w:val="1E1916"/>
          <w:spacing w:val="-3"/>
          <w:lang w:val="uk-UA"/>
        </w:rPr>
        <w:t></w:t>
      </w:r>
      <w:r w:rsidRPr="00530A7A">
        <w:rPr>
          <w:color w:val="1E1916"/>
          <w:spacing w:val="5"/>
          <w:lang w:val="uk-UA"/>
        </w:rPr>
        <w:t>0,05</w:t>
      </w:r>
      <w:r w:rsidRPr="00530A7A">
        <w:rPr>
          <w:color w:val="1E1916"/>
          <w:spacing w:val="-25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lang w:val="uk-UA"/>
        </w:rPr>
        <w:t></w:t>
      </w:r>
      <w:r w:rsidRPr="00530A7A">
        <w:rPr>
          <w:rFonts w:ascii="Symbol" w:eastAsia="Symbol" w:hAnsi="Symbol" w:cs="Symbol"/>
          <w:color w:val="1E1916"/>
          <w:spacing w:val="-30"/>
          <w:lang w:val="uk-UA"/>
        </w:rPr>
        <w:t></w:t>
      </w:r>
      <w:r w:rsidRPr="00530A7A">
        <w:rPr>
          <w:rFonts w:cs="Arial"/>
          <w:i/>
          <w:color w:val="1E1916"/>
          <w:spacing w:val="4"/>
          <w:lang w:val="uk-UA"/>
        </w:rPr>
        <w:t>K</w:t>
      </w:r>
      <w:r w:rsidRPr="00530A7A">
        <w:rPr>
          <w:color w:val="1E1916"/>
          <w:spacing w:val="3"/>
          <w:position w:val="-5"/>
          <w:sz w:val="15"/>
          <w:szCs w:val="15"/>
          <w:lang w:val="uk-UA"/>
        </w:rPr>
        <w:t>2</w:t>
      </w:r>
      <w:r w:rsidRPr="00530A7A">
        <w:rPr>
          <w:color w:val="1E1916"/>
          <w:spacing w:val="37"/>
          <w:position w:val="-5"/>
          <w:sz w:val="15"/>
          <w:szCs w:val="15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lang w:val="uk-UA"/>
        </w:rPr>
        <w:t></w:t>
      </w:r>
      <w:r w:rsidRPr="00530A7A">
        <w:rPr>
          <w:rFonts w:ascii="Symbol" w:eastAsia="Symbol" w:hAnsi="Symbol" w:cs="Symbol"/>
          <w:color w:val="1E1916"/>
          <w:spacing w:val="-17"/>
          <w:lang w:val="uk-UA"/>
        </w:rPr>
        <w:t></w:t>
      </w:r>
      <w:r w:rsidRPr="00530A7A">
        <w:rPr>
          <w:color w:val="1E1916"/>
          <w:spacing w:val="5"/>
          <w:lang w:val="uk-UA"/>
        </w:rPr>
        <w:t>0,35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,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(11)</w:t>
      </w:r>
    </w:p>
    <w:p w14:paraId="3F6FAC0A" w14:textId="77777777" w:rsidR="00EE5F55" w:rsidRPr="00530A7A" w:rsidRDefault="000E2EB7">
      <w:pPr>
        <w:pStyle w:val="a3"/>
        <w:tabs>
          <w:tab w:val="left" w:pos="1081"/>
        </w:tabs>
        <w:spacing w:before="90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>K</w:t>
      </w:r>
      <w:r w:rsidRPr="00530A7A">
        <w:rPr>
          <w:color w:val="1E1916"/>
          <w:position w:val="-5"/>
          <w:sz w:val="16"/>
          <w:szCs w:val="16"/>
          <w:lang w:val="uk-UA"/>
        </w:rPr>
        <w:t>2</w:t>
      </w:r>
      <w:r w:rsidRPr="00530A7A">
        <w:rPr>
          <w:color w:val="1E1916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концентраці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ан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ракцій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lang w:val="uk-UA"/>
        </w:rPr>
        <w:t xml:space="preserve"> %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моль).</w:t>
      </w:r>
    </w:p>
    <w:p w14:paraId="3A27D73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56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Компресор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опалю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.</w:t>
      </w:r>
    </w:p>
    <w:p w14:paraId="257771A8" w14:textId="77777777" w:rsidR="00EE5F55" w:rsidRPr="00530A7A" w:rsidRDefault="000E2EB7">
      <w:pPr>
        <w:pStyle w:val="a3"/>
        <w:spacing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іса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із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ковою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ею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ч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рін)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матич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н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шень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ють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льн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и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КВП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оналу.</w:t>
      </w:r>
    </w:p>
    <w:p w14:paraId="7250015C" w14:textId="77777777" w:rsidR="00EE5F55" w:rsidRPr="00530A7A" w:rsidRDefault="000E2EB7">
      <w:pPr>
        <w:pStyle w:val="a3"/>
        <w:spacing w:before="1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ідлог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м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и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0,20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у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егл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.</w:t>
      </w:r>
    </w:p>
    <w:p w14:paraId="025123A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4"/>
        </w:tabs>
        <w:spacing w:before="68" w:line="287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Насос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ах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а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а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</w:p>
    <w:p w14:paraId="7DD09F0B" w14:textId="77777777" w:rsidR="00EE5F55" w:rsidRPr="00530A7A" w:rsidRDefault="000E2EB7">
      <w:pPr>
        <w:pStyle w:val="a3"/>
        <w:spacing w:before="0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я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і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:</w:t>
      </w:r>
    </w:p>
    <w:p w14:paraId="477254BF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2"/>
        </w:tabs>
        <w:spacing w:before="1"/>
        <w:ind w:left="671" w:hanging="157"/>
        <w:rPr>
          <w:lang w:val="uk-UA"/>
        </w:rPr>
      </w:pPr>
      <w:r w:rsidRPr="00530A7A">
        <w:rPr>
          <w:color w:val="1E1916"/>
          <w:spacing w:val="-1"/>
          <w:lang w:val="uk-UA"/>
        </w:rPr>
        <w:t>ширин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ронт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5;</w:t>
      </w:r>
    </w:p>
    <w:p w14:paraId="0829F59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2"/>
        </w:tabs>
        <w:ind w:left="671" w:hanging="157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м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ють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8;</w:t>
      </w:r>
    </w:p>
    <w:p w14:paraId="4CBF38EF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2"/>
        </w:tabs>
        <w:ind w:left="671" w:hanging="157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м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ів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5;</w:t>
      </w:r>
    </w:p>
    <w:p w14:paraId="5EF8009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2"/>
        </w:tabs>
        <w:ind w:left="671" w:hanging="157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м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ів.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ють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0;</w:t>
      </w:r>
    </w:p>
    <w:p w14:paraId="6B3A890C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66"/>
          <w:pgSz w:w="11920" w:h="16840"/>
          <w:pgMar w:top="880" w:right="760" w:bottom="1120" w:left="1300" w:header="693" w:footer="920" w:gutter="0"/>
          <w:cols w:space="720"/>
        </w:sectPr>
      </w:pPr>
    </w:p>
    <w:p w14:paraId="3FA8916A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40DF5351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65"/>
        </w:tabs>
        <w:spacing w:before="66"/>
        <w:ind w:left="664" w:hanging="157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ів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ють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стін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0.</w:t>
      </w:r>
    </w:p>
    <w:p w14:paraId="528C330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7"/>
        </w:tabs>
        <w:spacing w:before="105" w:line="283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моктуваль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і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апір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зворот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и.</w:t>
      </w:r>
    </w:p>
    <w:p w14:paraId="678E5CE5" w14:textId="77777777" w:rsidR="00EE5F55" w:rsidRPr="00530A7A" w:rsidRDefault="000E2EB7">
      <w:pPr>
        <w:pStyle w:val="a3"/>
        <w:spacing w:before="0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ам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льтр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м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ам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ірн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днуват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м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льтрів.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ірном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ор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пускний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при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ій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лучений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моктувальною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єю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а.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пускном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.</w:t>
      </w:r>
    </w:p>
    <w:p w14:paraId="5B8EB6B9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моктуваль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я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збірники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нi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ль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я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ам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ловідділювачі.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збірник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уватися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енаж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и.</w:t>
      </w:r>
    </w:p>
    <w:p w14:paraId="0D04C8E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3"/>
        </w:tabs>
        <w:spacing w:before="68" w:line="28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двигун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ам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ам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уфтови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електричн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йбами.</w:t>
      </w:r>
    </w:p>
    <w:p w14:paraId="0B9B01E9" w14:textId="77777777" w:rsidR="00EE5F55" w:rsidRPr="00530A7A" w:rsidRDefault="000E2EB7">
      <w:pPr>
        <w:pStyle w:val="a3"/>
        <w:spacing w:before="0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нструкції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ь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игу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о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о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иноремінною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ачею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е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кроутворення.</w:t>
      </w:r>
    </w:p>
    <w:p w14:paraId="54A4F48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0"/>
        </w:tabs>
        <w:spacing w:before="68" w:line="28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ог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зова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лекс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ці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ч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.</w:t>
      </w:r>
    </w:p>
    <w:p w14:paraId="5745B15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5"/>
        </w:tabs>
        <w:spacing w:before="62" w:line="28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лежн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соб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ом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жува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ом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тимальн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ніст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lang w:val="uk-UA"/>
        </w:rPr>
        <w:t xml:space="preserve"> всіх </w:t>
      </w:r>
      <w:r w:rsidRPr="00530A7A">
        <w:rPr>
          <w:color w:val="1E1916"/>
          <w:spacing w:val="-1"/>
          <w:lang w:val="uk-UA"/>
        </w:rPr>
        <w:t>балонів.</w:t>
      </w:r>
    </w:p>
    <w:p w14:paraId="27B034D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0"/>
        </w:tabs>
        <w:spacing w:before="62" w:line="283" w:lineRule="auto"/>
        <w:ind w:left="110"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 xml:space="preserve">Для зливання </w:t>
      </w:r>
      <w:r w:rsidRPr="00530A7A">
        <w:rPr>
          <w:color w:val="1E1916"/>
          <w:lang w:val="uk-UA"/>
        </w:rPr>
        <w:t>газу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"/>
          <w:lang w:val="uk-UA"/>
        </w:rPr>
        <w:t xml:space="preserve"> переповнених балонів та газу, </w:t>
      </w:r>
      <w:r w:rsidRPr="00530A7A">
        <w:rPr>
          <w:color w:val="1E1916"/>
          <w:spacing w:val="1"/>
          <w:lang w:val="uk-UA"/>
        </w:rPr>
        <w:t>що</w:t>
      </w:r>
      <w:r w:rsidRPr="00530A7A">
        <w:rPr>
          <w:color w:val="1E1916"/>
          <w:spacing w:val="-1"/>
          <w:lang w:val="uk-UA"/>
        </w:rPr>
        <w:t xml:space="preserve"> не випарувався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ні:</w:t>
      </w:r>
    </w:p>
    <w:p w14:paraId="2DE7C95D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0" w:line="237" w:lineRule="exact"/>
        <w:ind w:left="682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;</w:t>
      </w:r>
    </w:p>
    <w:p w14:paraId="3024C389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1"/>
        </w:tabs>
        <w:spacing w:before="11" w:line="280" w:lineRule="exact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3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ог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роїзній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)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lang w:val="uk-UA"/>
        </w:rPr>
        <w:t>.</w:t>
      </w:r>
    </w:p>
    <w:p w14:paraId="0D6E34F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8"/>
        </w:tabs>
        <w:spacing w:before="94" w:line="283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у.</w:t>
      </w:r>
    </w:p>
    <w:p w14:paraId="57F1B0AE" w14:textId="77777777" w:rsidR="00EE5F55" w:rsidRPr="00530A7A" w:rsidRDefault="000E2EB7">
      <w:pPr>
        <w:pStyle w:val="a3"/>
        <w:spacing w:before="0" w:line="237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6E13E6B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5"/>
        </w:tabs>
        <w:spacing w:before="105" w:line="283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ушен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чност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ах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а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идкіс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орот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и.</w:t>
      </w:r>
    </w:p>
    <w:p w14:paraId="0C86DCB7" w14:textId="77777777" w:rsidR="00EE5F55" w:rsidRPr="00530A7A" w:rsidRDefault="000E2EB7">
      <w:pPr>
        <w:pStyle w:val="a3"/>
        <w:spacing w:before="0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шланговом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соб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ивання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ливання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нят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.</w:t>
      </w:r>
    </w:p>
    <w:p w14:paraId="2CCE110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68"/>
        <w:ind w:left="1090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ваги.</w:t>
      </w:r>
    </w:p>
    <w:p w14:paraId="7870FEE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6"/>
        </w:tabs>
        <w:spacing w:before="105" w:line="283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ок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жч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ок.</w:t>
      </w:r>
    </w:p>
    <w:p w14:paraId="21EEF1C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4"/>
        </w:tabs>
        <w:spacing w:before="62" w:line="28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ипарни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обмінни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підігріву СВГ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адал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установки)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ють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еже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стін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ог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юв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у.</w:t>
      </w:r>
    </w:p>
    <w:p w14:paraId="66BF2D3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4"/>
        </w:tabs>
        <w:spacing w:before="62" w:line="283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ипар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8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м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г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є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споживаюч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м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є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им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итьс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б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оналу,</w:t>
      </w:r>
    </w:p>
    <w:p w14:paraId="4F37B9AE" w14:textId="77777777" w:rsidR="00EE5F55" w:rsidRPr="00530A7A" w:rsidRDefault="00EE5F55">
      <w:pPr>
        <w:spacing w:line="283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27DB225A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1CC19DE1" w14:textId="77777777" w:rsidR="00EE5F55" w:rsidRPr="00530A7A" w:rsidRDefault="000E2EB7">
      <w:pPr>
        <w:pStyle w:val="a3"/>
        <w:spacing w:before="66" w:line="278" w:lineRule="auto"/>
        <w:ind w:left="117"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блюючим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ам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у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ються в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lang w:val="uk-UA"/>
        </w:rPr>
        <w:t xml:space="preserve"> ГНС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обслуговуюч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оналом,</w:t>
      </w:r>
    </w:p>
    <w:p w14:paraId="4AD289A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0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г/го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ном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шка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ловин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ах)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ов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2 м від </w:t>
      </w:r>
      <w:r w:rsidRPr="00530A7A">
        <w:rPr>
          <w:color w:val="1E1916"/>
          <w:spacing w:val="-1"/>
          <w:lang w:val="uk-UA"/>
        </w:rPr>
        <w:t>резервуарів.</w:t>
      </w:r>
    </w:p>
    <w:p w14:paraId="09F74EA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9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а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1 </w:t>
      </w:r>
      <w:r w:rsidRPr="00530A7A">
        <w:rPr>
          <w:color w:val="1E1916"/>
          <w:spacing w:val="-1"/>
          <w:lang w:val="uk-UA"/>
        </w:rPr>
        <w:t>м.</w:t>
      </w:r>
    </w:p>
    <w:p w14:paraId="6F91B3C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0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г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вогню.</w:t>
      </w:r>
    </w:p>
    <w:p w14:paraId="43AB12AA" w14:textId="77777777" w:rsidR="00EE5F55" w:rsidRPr="00530A7A" w:rsidRDefault="000E2EB7">
      <w:pPr>
        <w:spacing w:before="70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ПРОВОДИ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ТА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АРМАТУРА</w:t>
      </w:r>
    </w:p>
    <w:p w14:paraId="14F7EC4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6"/>
        </w:tabs>
        <w:spacing w:before="10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ють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рк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т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ом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ч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р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.</w:t>
      </w:r>
    </w:p>
    <w:p w14:paraId="06306EE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0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а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о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л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одами,</w:t>
      </w:r>
      <w:r w:rsidRPr="00530A7A">
        <w:rPr>
          <w:color w:val="1E1916"/>
          <w:lang w:val="uk-UA"/>
        </w:rPr>
        <w:t xml:space="preserve"> а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– з </w:t>
      </w:r>
      <w:r w:rsidRPr="00530A7A">
        <w:rPr>
          <w:color w:val="1E1916"/>
          <w:spacing w:val="-1"/>
          <w:lang w:val="uk-UA"/>
        </w:rPr>
        <w:t>руч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правлінням.</w:t>
      </w:r>
    </w:p>
    <w:p w14:paraId="0B1B919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аль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ивн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ривода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lang w:val="uk-UA"/>
        </w:rPr>
        <w:t xml:space="preserve"> м у </w:t>
      </w:r>
      <w:r w:rsidRPr="00530A7A">
        <w:rPr>
          <w:color w:val="1E1916"/>
          <w:spacing w:val="-1"/>
          <w:lang w:val="uk-UA"/>
        </w:rPr>
        <w:t>зру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.</w:t>
      </w:r>
    </w:p>
    <w:p w14:paraId="3BAC7F5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0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ьом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и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риводо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уги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жче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lang w:val="uk-UA"/>
        </w:rPr>
        <w:t xml:space="preserve"> м від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.</w:t>
      </w:r>
    </w:p>
    <w:p w14:paraId="639DABE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0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м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6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.</w:t>
      </w:r>
    </w:p>
    <w:p w14:paraId="32D9B150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них,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ивних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ни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и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ість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ється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і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с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орукав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рнір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ми.</w:t>
      </w:r>
    </w:p>
    <w:p w14:paraId="64741A7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5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ій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lang w:val="uk-UA"/>
        </w:rPr>
        <w:t xml:space="preserve"> м від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.</w:t>
      </w:r>
    </w:p>
    <w:p w14:paraId="5527F6E2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нелей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ми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шивкам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мерни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еплювачем)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.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ланце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ь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lang w:val="uk-UA"/>
        </w:rPr>
        <w:t xml:space="preserve"> над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79372A05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25.</w:t>
      </w:r>
    </w:p>
    <w:p w14:paraId="5453ED9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5"/>
        </w:tabs>
        <w:spacing w:before="105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ход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й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кремлюють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м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м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ними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льникам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бок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ють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7.</w:t>
      </w:r>
    </w:p>
    <w:p w14:paraId="32CD8EF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8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Гідравліч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одат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.</w:t>
      </w:r>
    </w:p>
    <w:p w14:paraId="12F1A76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3"/>
        </w:tabs>
        <w:spacing w:before="105" w:line="278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ежен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м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и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захист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нагріванн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сонячним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еням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лельн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м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йпасн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оротні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ом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ска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іч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3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.</w:t>
      </w:r>
    </w:p>
    <w:p w14:paraId="5BAF7A1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8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.</w:t>
      </w:r>
    </w:p>
    <w:p w14:paraId="75ECEC72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67"/>
          <w:pgSz w:w="11920" w:h="16840"/>
          <w:pgMar w:top="880" w:right="760" w:bottom="1120" w:left="1300" w:header="693" w:footer="920" w:gutter="0"/>
          <w:cols w:space="720"/>
        </w:sectPr>
      </w:pPr>
    </w:p>
    <w:p w14:paraId="1D37D4EA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01EFE67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4"/>
        </w:tabs>
        <w:spacing w:before="66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пускн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іст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ількіст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ягає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й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)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обмін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о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колишні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овище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к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ишнь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 600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C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приймати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р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-1"/>
          <w:lang w:val="uk-UA"/>
        </w:rPr>
        <w:t xml:space="preserve"> розрахункової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ост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.</w:t>
      </w:r>
    </w:p>
    <w:p w14:paraId="6B68DAF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9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кидні)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умовлен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3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ил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ючог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к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.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-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в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у.</w:t>
      </w:r>
    </w:p>
    <w:p w14:paraId="30A5F681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я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ють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я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авл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о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низ.</w:t>
      </w:r>
    </w:p>
    <w:p w14:paraId="69EE6E21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скидн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вимикаюч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7B03DBD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9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егулюючу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.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на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ою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коджень.</w:t>
      </w:r>
    </w:p>
    <w:p w14:paraId="5E1526CF" w14:textId="77777777" w:rsidR="00EE5F55" w:rsidRPr="00530A7A" w:rsidRDefault="000E2EB7">
      <w:pPr>
        <w:spacing w:before="85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АВТОМАТИЗАЦІЯ ВИРОБНИЧИХ ПРОЦЕСІВ ТА КВП</w:t>
      </w:r>
    </w:p>
    <w:p w14:paraId="6C7EC87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0"/>
        </w:tabs>
        <w:spacing w:before="8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зації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і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тис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3-19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4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7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39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Е</w:t>
      </w:r>
      <w:r w:rsidRPr="00530A7A">
        <w:rPr>
          <w:color w:val="1E1916"/>
          <w:lang w:val="uk-UA"/>
        </w:rPr>
        <w:t xml:space="preserve"> 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розділу.</w:t>
      </w:r>
    </w:p>
    <w:p w14:paraId="56DD3AF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з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еми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передбачати:</w:t>
      </w:r>
    </w:p>
    <w:p w14:paraId="002C2FB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1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автоматич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правлі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;</w:t>
      </w:r>
    </w:p>
    <w:p w14:paraId="3A2F1702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;</w:t>
      </w:r>
    </w:p>
    <w:p w14:paraId="3B9282EB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сигналізаці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ик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туацій.</w:t>
      </w:r>
    </w:p>
    <w:p w14:paraId="7EB5356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79"/>
        </w:tabs>
        <w:spacing w:before="85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лад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зації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ютьс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захисном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як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є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і,</w:t>
      </w:r>
      <w:r w:rsidRPr="00530A7A">
        <w:rPr>
          <w:color w:val="1E1916"/>
          <w:lang w:val="uk-UA"/>
        </w:rPr>
        <w:t xml:space="preserve"> яка </w:t>
      </w:r>
      <w:r w:rsidRPr="00530A7A">
        <w:rPr>
          <w:color w:val="1E1916"/>
          <w:spacing w:val="-1"/>
          <w:lang w:val="uk-UA"/>
        </w:rPr>
        <w:t>утворюєтьс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да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і.</w:t>
      </w:r>
    </w:p>
    <w:p w14:paraId="08CEADE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3"/>
        </w:tabs>
        <w:spacing w:before="4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ресор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ою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ає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игун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крема,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ипадку:</w:t>
      </w:r>
    </w:p>
    <w:p w14:paraId="7BF31A29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1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газова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11.120;</w:t>
      </w:r>
    </w:p>
    <w:p w14:paraId="383F988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ідвищ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ніт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1,6 </w:t>
      </w:r>
      <w:r w:rsidRPr="00530A7A">
        <w:rPr>
          <w:color w:val="1E1916"/>
          <w:spacing w:val="-1"/>
          <w:lang w:val="uk-UA"/>
        </w:rPr>
        <w:t>МПа;</w:t>
      </w:r>
    </w:p>
    <w:p w14:paraId="7ACB0971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осяг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резервуара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нюються;</w:t>
      </w:r>
    </w:p>
    <w:p w14:paraId="5A36402A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ідвищ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конденсатозбірни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ами;</w:t>
      </w:r>
    </w:p>
    <w:p w14:paraId="6E487EDF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11.122.</w:t>
      </w:r>
    </w:p>
    <w:p w14:paraId="6E381543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иник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11.157.</w:t>
      </w:r>
    </w:p>
    <w:p w14:paraId="7894AD0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1"/>
        </w:tabs>
        <w:spacing w:before="85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нопк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ск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упинк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льт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шиніс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ог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ий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зруч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ений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шу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шин.</w:t>
      </w:r>
    </w:p>
    <w:p w14:paraId="7ABF42A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0"/>
        </w:tabs>
        <w:spacing w:before="4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ик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еплообмінники)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уютьс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ою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носі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C,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ягнен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85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у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м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ню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ог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еплообмінників).</w:t>
      </w:r>
    </w:p>
    <w:p w14:paraId="166D01C6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н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6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атися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носія.</w:t>
      </w:r>
    </w:p>
    <w:p w14:paraId="6EE9BB3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0"/>
        </w:tabs>
        <w:spacing w:before="4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ої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газації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льному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СВГ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небезпекою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і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чної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овітр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.</w:t>
      </w:r>
    </w:p>
    <w:p w14:paraId="17BFB586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30A3A46E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10E7E622" w14:textId="77777777" w:rsidR="00EE5F55" w:rsidRPr="00530A7A" w:rsidRDefault="000E2EB7">
      <w:pPr>
        <w:pStyle w:val="a3"/>
        <w:spacing w:before="66" w:line="289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ягненн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ї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КМПП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тор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ис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тчера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жуваль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.</w:t>
      </w:r>
    </w:p>
    <w:p w14:paraId="2B74557C" w14:textId="77777777" w:rsidR="00EE5F55" w:rsidRPr="00530A7A" w:rsidRDefault="000E2EB7">
      <w:pPr>
        <w:pStyle w:val="a3"/>
        <w:spacing w:before="0" w:line="289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ливальн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и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ювальн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)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вати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бухонебезпеч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.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тчик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є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стерн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ульовій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ц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здовж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рон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.</w:t>
      </w:r>
    </w:p>
    <w:p w14:paraId="29003331" w14:textId="77777777" w:rsidR="00EE5F55" w:rsidRPr="00530A7A" w:rsidRDefault="000E2EB7">
      <w:pPr>
        <w:pStyle w:val="a3"/>
        <w:spacing w:before="0" w:line="231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стороннь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рон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тч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ватис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шахов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ядку.</w:t>
      </w:r>
    </w:p>
    <w:p w14:paraId="07B89AAC" w14:textId="77777777" w:rsidR="00EE5F55" w:rsidRPr="00530A7A" w:rsidRDefault="000E2EB7">
      <w:pPr>
        <w:pStyle w:val="a3"/>
        <w:spacing w:line="289" w:lineRule="auto"/>
        <w:ind w:left="117" w:right="105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игнал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цьовува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бухонебезпеч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ватися:</w:t>
      </w:r>
    </w:p>
    <w:p w14:paraId="501270FB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spacing w:before="0" w:line="231" w:lineRule="exact"/>
        <w:ind w:firstLine="397"/>
        <w:rPr>
          <w:lang w:val="uk-UA"/>
        </w:rPr>
      </w:pP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оператор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испетчерську)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світлов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уковий;</w:t>
      </w:r>
    </w:p>
    <w:p w14:paraId="6E85255F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на </w:t>
      </w:r>
      <w:r w:rsidRPr="00530A7A">
        <w:rPr>
          <w:color w:val="1E1916"/>
          <w:spacing w:val="-1"/>
          <w:lang w:val="uk-UA"/>
        </w:rPr>
        <w:t>відкрит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</w:t>
      </w:r>
      <w:r w:rsidRPr="00530A7A">
        <w:rPr>
          <w:color w:val="1E1916"/>
          <w:lang w:val="uk-UA"/>
        </w:rPr>
        <w:t xml:space="preserve"> – тільки </w:t>
      </w:r>
      <w:r w:rsidRPr="00530A7A">
        <w:rPr>
          <w:color w:val="1E1916"/>
          <w:spacing w:val="-1"/>
          <w:lang w:val="uk-UA"/>
        </w:rPr>
        <w:t>звуковий.</w:t>
      </w:r>
    </w:p>
    <w:p w14:paraId="04F7A5B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20"/>
        </w:tabs>
        <w:spacing w:before="105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КВП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.00-1.59.</w:t>
      </w:r>
    </w:p>
    <w:p w14:paraId="2B9C84F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5"/>
        </w:tabs>
        <w:spacing w:before="68" w:line="278" w:lineRule="auto"/>
        <w:ind w:right="106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ють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на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ною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ою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коджень.</w:t>
      </w:r>
    </w:p>
    <w:p w14:paraId="2EA6CA42" w14:textId="77777777" w:rsidR="00EE5F55" w:rsidRPr="00530A7A" w:rsidRDefault="000E2EB7">
      <w:pPr>
        <w:spacing w:before="100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>ЗВ’ЯЗОК,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>ПОЖЕЖНА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>ТА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>ОХОРОННА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>СИГНАЛІЗАЦІЇ</w:t>
      </w:r>
    </w:p>
    <w:p w14:paraId="4FAA127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7"/>
        </w:tabs>
        <w:spacing w:before="10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ГНС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ГНП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ПСБ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ати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ам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зв’язку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к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ї.</w:t>
      </w:r>
    </w:p>
    <w:p w14:paraId="4A93BD9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8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ПСБ </w:t>
      </w:r>
      <w:r w:rsidRPr="00530A7A">
        <w:rPr>
          <w:color w:val="1E1916"/>
          <w:spacing w:val="-1"/>
          <w:lang w:val="uk-UA"/>
        </w:rPr>
        <w:t>передбачаються:</w:t>
      </w:r>
    </w:p>
    <w:p w14:paraId="20DE3470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нутрішньовиробнич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ок;</w:t>
      </w:r>
    </w:p>
    <w:p w14:paraId="078E5E98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оператив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петчерськ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в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чномов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;</w:t>
      </w:r>
    </w:p>
    <w:p w14:paraId="7BCF9FA4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овніш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ок;</w:t>
      </w:r>
    </w:p>
    <w:p w14:paraId="672C6025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адіофікація.</w:t>
      </w:r>
    </w:p>
    <w:p w14:paraId="2C71582A" w14:textId="77777777" w:rsidR="00EE5F55" w:rsidRPr="00530A7A" w:rsidRDefault="000E2EB7">
      <w:pPr>
        <w:pStyle w:val="a3"/>
        <w:spacing w:line="289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говорний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сторонн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вор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ником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шиністом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ог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тором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i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петче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.</w:t>
      </w:r>
    </w:p>
    <w:p w14:paraId="13500C3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3"/>
        </w:tabs>
        <w:spacing w:before="57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ГНП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прямий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ний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адіотелефонний)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ок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лиж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ою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ою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петчеро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о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м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ом).</w:t>
      </w:r>
    </w:p>
    <w:p w14:paraId="00F256DB" w14:textId="77777777" w:rsidR="00EE5F55" w:rsidRPr="00530A7A" w:rsidRDefault="000E2EB7">
      <w:pPr>
        <w:pStyle w:val="a3"/>
        <w:spacing w:before="1" w:line="289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ок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лижчою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ою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ATC населеного пункту (або відомства).</w:t>
      </w:r>
    </w:p>
    <w:p w14:paraId="6BFAC91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1"/>
        </w:tabs>
        <w:spacing w:before="57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бір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к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ютьс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.</w:t>
      </w:r>
    </w:p>
    <w:p w14:paraId="0F01D77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6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а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ї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С)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лексу:</w:t>
      </w:r>
    </w:p>
    <w:p w14:paraId="54B3E0B2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7"/>
        </w:tabs>
        <w:spacing w:before="1" w:line="28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сосно-компресорн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 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газаці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льне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</w:t>
      </w:r>
      <w:r w:rsidRPr="00530A7A">
        <w:rPr>
          <w:color w:val="1E1916"/>
          <w:lang w:val="uk-UA"/>
        </w:rPr>
        <w:t xml:space="preserve"> для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;</w:t>
      </w:r>
    </w:p>
    <w:p w14:paraId="13BFFF28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730"/>
        </w:tabs>
        <w:spacing w:before="0" w:line="289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адміністративно-побутов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лежн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приміщень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"/>
          <w:lang w:val="uk-UA"/>
        </w:rPr>
        <w:t xml:space="preserve"> мокрими процесами).</w:t>
      </w:r>
    </w:p>
    <w:p w14:paraId="47AC69F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57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56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го:</w:t>
      </w:r>
    </w:p>
    <w:p w14:paraId="3C6ADB30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1"/>
        </w:tabs>
        <w:spacing w:line="28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уч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віщувач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с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а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дво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іл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)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иметр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;</w:t>
      </w:r>
    </w:p>
    <w:p w14:paraId="6A6796D4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9"/>
        </w:tabs>
        <w:spacing w:before="0" w:line="28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ього</w:t>
      </w:r>
      <w:r w:rsidRPr="00530A7A">
        <w:rPr>
          <w:color w:val="1E1916"/>
          <w:lang w:val="uk-UA"/>
        </w:rPr>
        <w:t xml:space="preserve"> боку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ів.</w:t>
      </w:r>
    </w:p>
    <w:p w14:paraId="23122D6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9"/>
        </w:tabs>
        <w:spacing w:before="57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ймально-контроль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ю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буває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пер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нал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де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лодобове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гув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испетчерська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ідн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деп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йог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сті).</w:t>
      </w:r>
    </w:p>
    <w:p w14:paraId="0B6512A7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68"/>
          <w:pgSz w:w="11920" w:h="16840"/>
          <w:pgMar w:top="880" w:right="760" w:bottom="1120" w:left="1300" w:header="693" w:footer="920" w:gutter="0"/>
          <w:cols w:space="720"/>
        </w:sectPr>
      </w:pPr>
    </w:p>
    <w:p w14:paraId="3F894DA9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117520B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64"/>
        </w:tabs>
        <w:spacing w:before="66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уютьс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ьними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автоматичним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м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ї.</w:t>
      </w:r>
    </w:p>
    <w:p w14:paraId="5573E70A" w14:textId="77777777" w:rsidR="00EE5F55" w:rsidRPr="00530A7A" w:rsidRDefault="000E2EB7">
      <w:pPr>
        <w:spacing w:before="70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ВОДОПОСТАЧАННЯ,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ВОДОВІДВЕДЕННЯ,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ОПАЛЕННЯ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ТА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ВЕНТИЛЯЦІЯ</w:t>
      </w:r>
    </w:p>
    <w:p w14:paraId="5A73421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2"/>
        </w:tabs>
        <w:spacing w:before="10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відведення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ГНП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4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74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7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39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.1-7,</w:t>
      </w:r>
      <w:r w:rsidRPr="00530A7A">
        <w:rPr>
          <w:color w:val="1E1916"/>
          <w:lang w:val="uk-UA"/>
        </w:rPr>
        <w:t xml:space="preserve"> ДСП </w:t>
      </w:r>
      <w:r w:rsidRPr="00530A7A">
        <w:rPr>
          <w:color w:val="1E1916"/>
          <w:spacing w:val="-1"/>
          <w:lang w:val="uk-UA"/>
        </w:rPr>
        <w:t>173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.</w:t>
      </w:r>
    </w:p>
    <w:p w14:paraId="12BAABC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45"/>
        </w:tabs>
        <w:spacing w:before="41" w:line="280" w:lineRule="exact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ю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7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0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42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е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б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ймищ)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ганізацією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топомпою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шиною.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и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и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пост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топомпою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м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боро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шков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глекислотни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гасників.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альн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а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оектова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и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о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отирьо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х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стер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.</w:t>
      </w:r>
    </w:p>
    <w:p w14:paraId="1E5C6861" w14:textId="77777777" w:rsidR="00EE5F55" w:rsidRPr="00530A7A" w:rsidRDefault="000E2EB7">
      <w:pPr>
        <w:pStyle w:val="a3"/>
        <w:spacing w:before="0" w:line="280" w:lineRule="exact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СВГ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о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35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0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15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ає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им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ом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ю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цевий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ров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гідрант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.</w:t>
      </w:r>
    </w:p>
    <w:p w14:paraId="5A1D1379" w14:textId="77777777" w:rsidR="00EE5F55" w:rsidRPr="00530A7A" w:rsidRDefault="000E2EB7">
      <w:pPr>
        <w:pStyle w:val="a3"/>
        <w:spacing w:before="27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до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74.</w:t>
      </w:r>
    </w:p>
    <w:p w14:paraId="2880F8A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06"/>
        </w:tabs>
        <w:spacing w:before="105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трат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є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8.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ива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лість гасіння пожежі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lang w:val="uk-UA"/>
        </w:rPr>
        <w:t xml:space="preserve"> відповідно д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БН </w:t>
      </w:r>
      <w:r w:rsidRPr="00530A7A">
        <w:rPr>
          <w:color w:val="1E1916"/>
          <w:spacing w:val="-1"/>
          <w:lang w:val="uk-UA"/>
        </w:rPr>
        <w:t>В.2.5-74.</w:t>
      </w:r>
    </w:p>
    <w:p w14:paraId="76D0D804" w14:textId="77777777" w:rsidR="00EE5F55" w:rsidRPr="00530A7A" w:rsidRDefault="000E2EB7">
      <w:pPr>
        <w:pStyle w:val="a3"/>
        <w:spacing w:before="1" w:line="278" w:lineRule="auto"/>
        <w:ind w:right="11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нного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шк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.</w:t>
      </w:r>
    </w:p>
    <w:p w14:paraId="44FC031F" w14:textId="77777777" w:rsidR="00EE5F55" w:rsidRPr="00530A7A" w:rsidRDefault="000E2EB7">
      <w:pPr>
        <w:pStyle w:val="1"/>
        <w:spacing w:before="8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8</w:t>
      </w:r>
    </w:p>
    <w:p w14:paraId="131084DF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4220"/>
        <w:gridCol w:w="2701"/>
        <w:gridCol w:w="2706"/>
      </w:tblGrid>
      <w:tr w:rsidR="00EE5F55" w:rsidRPr="001B3F3E" w14:paraId="23A26B8C" w14:textId="77777777">
        <w:trPr>
          <w:trHeight w:hRule="exact" w:val="375"/>
        </w:trPr>
        <w:tc>
          <w:tcPr>
            <w:tcW w:w="4220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7BC612DC" w14:textId="77777777" w:rsidR="00EE5F55" w:rsidRPr="00530A7A" w:rsidRDefault="000E2EB7">
            <w:pPr>
              <w:pStyle w:val="TableParagraph"/>
              <w:spacing w:before="130" w:line="250" w:lineRule="exact"/>
              <w:ind w:left="331" w:right="129" w:hanging="195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рапле-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ном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арку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3</w:t>
            </w:r>
          </w:p>
        </w:tc>
        <w:tc>
          <w:tcPr>
            <w:tcW w:w="5407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CE766F" w14:textId="77777777" w:rsidR="00EE5F55" w:rsidRPr="00530A7A" w:rsidRDefault="000E2EB7">
            <w:pPr>
              <w:pStyle w:val="TableParagraph"/>
              <w:spacing w:before="73"/>
              <w:ind w:left="11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и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/с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рапле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</w:p>
        </w:tc>
      </w:tr>
      <w:tr w:rsidR="00EE5F55" w:rsidRPr="00530A7A" w14:paraId="59764ECC" w14:textId="77777777">
        <w:trPr>
          <w:trHeight w:hRule="exact" w:val="370"/>
        </w:trPr>
        <w:tc>
          <w:tcPr>
            <w:tcW w:w="4220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04B101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7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407305B" w14:textId="77777777" w:rsidR="00EE5F55" w:rsidRPr="00530A7A" w:rsidRDefault="000E2EB7">
            <w:pPr>
              <w:pStyle w:val="TableParagraph"/>
              <w:spacing w:before="68"/>
              <w:ind w:left="74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ми</w:t>
            </w:r>
          </w:p>
        </w:tc>
        <w:tc>
          <w:tcPr>
            <w:tcW w:w="270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D6E75B" w14:textId="77777777" w:rsidR="00EE5F55" w:rsidRPr="00530A7A" w:rsidRDefault="000E2EB7">
            <w:pPr>
              <w:pStyle w:val="TableParagraph"/>
              <w:spacing w:before="68"/>
              <w:ind w:left="77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ми</w:t>
            </w:r>
          </w:p>
        </w:tc>
      </w:tr>
      <w:tr w:rsidR="00EE5F55" w:rsidRPr="00530A7A" w14:paraId="2112D6DC" w14:textId="77777777">
        <w:trPr>
          <w:trHeight w:hRule="exact" w:val="340"/>
        </w:trPr>
        <w:tc>
          <w:tcPr>
            <w:tcW w:w="42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B9BF8D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ключно</w:t>
            </w:r>
          </w:p>
        </w:tc>
        <w:tc>
          <w:tcPr>
            <w:tcW w:w="27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F65D1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270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5DFF2B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</w:tr>
      <w:tr w:rsidR="00EE5F55" w:rsidRPr="00530A7A" w14:paraId="3097358B" w14:textId="77777777">
        <w:trPr>
          <w:trHeight w:hRule="exact" w:val="340"/>
        </w:trPr>
        <w:tc>
          <w:tcPr>
            <w:tcW w:w="42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C97F46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ключно</w:t>
            </w:r>
          </w:p>
        </w:tc>
        <w:tc>
          <w:tcPr>
            <w:tcW w:w="27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2499F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270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33642F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</w:tr>
      <w:tr w:rsidR="00EE5F55" w:rsidRPr="00530A7A" w14:paraId="7BAA1021" w14:textId="77777777">
        <w:trPr>
          <w:trHeight w:hRule="exact" w:val="340"/>
        </w:trPr>
        <w:tc>
          <w:tcPr>
            <w:tcW w:w="42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EDE08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ключно</w:t>
            </w:r>
          </w:p>
        </w:tc>
        <w:tc>
          <w:tcPr>
            <w:tcW w:w="27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CA618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270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0C0F0C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</w:tr>
      <w:tr w:rsidR="00EE5F55" w:rsidRPr="00530A7A" w14:paraId="5A770493" w14:textId="77777777">
        <w:trPr>
          <w:trHeight w:hRule="exact" w:val="345"/>
        </w:trPr>
        <w:tc>
          <w:tcPr>
            <w:tcW w:w="42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39BAD9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л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ніж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8000</w:t>
            </w:r>
          </w:p>
        </w:tc>
        <w:tc>
          <w:tcPr>
            <w:tcW w:w="27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C1F03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0</w:t>
            </w:r>
          </w:p>
        </w:tc>
        <w:tc>
          <w:tcPr>
            <w:tcW w:w="270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2988EF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</w:tr>
    </w:tbl>
    <w:p w14:paraId="22F76DBF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0939F2E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9"/>
        </w:tabs>
        <w:spacing w:before="66" w:line="255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ій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ар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38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підвищенню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нагріва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нячним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еням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ціонарн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ог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лодженн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повинн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тенсивність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ошенн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ягом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5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x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усі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чн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ц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он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1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/(с</w:t>
      </w:r>
      <w:r w:rsidRPr="00530A7A">
        <w:rPr>
          <w:color w:val="1E1916"/>
          <w:spacing w:val="-26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spacing w:val="5"/>
          <w:lang w:val="uk-UA"/>
        </w:rPr>
        <w:t></w:t>
      </w:r>
      <w:r w:rsidRPr="00530A7A">
        <w:rPr>
          <w:color w:val="1E1916"/>
          <w:spacing w:val="5"/>
          <w:lang w:val="uk-UA"/>
        </w:rPr>
        <w:t>м</w:t>
      </w:r>
      <w:r w:rsidRPr="00530A7A">
        <w:rPr>
          <w:color w:val="1E1916"/>
          <w:spacing w:val="5"/>
          <w:position w:val="9"/>
          <w:sz w:val="16"/>
          <w:szCs w:val="16"/>
          <w:lang w:val="uk-UA"/>
        </w:rPr>
        <w:t>2</w:t>
      </w:r>
      <w:r w:rsidRPr="00530A7A">
        <w:rPr>
          <w:color w:val="1E1916"/>
          <w:spacing w:val="5"/>
          <w:lang w:val="uk-UA"/>
        </w:rPr>
        <w:t>)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/(с</w:t>
      </w:r>
      <w:r w:rsidRPr="00530A7A">
        <w:rPr>
          <w:color w:val="1E1916"/>
          <w:spacing w:val="-26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spacing w:val="5"/>
          <w:lang w:val="uk-UA"/>
        </w:rPr>
        <w:t></w:t>
      </w:r>
      <w:r w:rsidRPr="00530A7A">
        <w:rPr>
          <w:color w:val="1E1916"/>
          <w:spacing w:val="5"/>
          <w:lang w:val="uk-UA"/>
        </w:rPr>
        <w:t>м</w:t>
      </w:r>
      <w:r w:rsidRPr="00530A7A">
        <w:rPr>
          <w:color w:val="1E1916"/>
          <w:spacing w:val="5"/>
          <w:position w:val="9"/>
          <w:sz w:val="16"/>
          <w:szCs w:val="16"/>
          <w:lang w:val="uk-UA"/>
        </w:rPr>
        <w:t>2</w:t>
      </w:r>
      <w:r w:rsidRPr="00530A7A">
        <w:rPr>
          <w:color w:val="1E1916"/>
          <w:spacing w:val="5"/>
          <w:lang w:val="uk-UA"/>
        </w:rPr>
        <w:t>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ц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ок,</w:t>
      </w:r>
      <w:r w:rsidRPr="00530A7A">
        <w:rPr>
          <w:color w:val="1E1916"/>
          <w:lang w:val="uk-UA"/>
        </w:rPr>
        <w:t xml:space="preserve"> які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.</w:t>
      </w:r>
    </w:p>
    <w:p w14:paraId="0F2882CE" w14:textId="77777777" w:rsidR="00EE5F55" w:rsidRPr="00530A7A" w:rsidRDefault="000E2EB7">
      <w:pPr>
        <w:pStyle w:val="a3"/>
        <w:spacing w:before="1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трат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оше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ядном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ес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рядном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ої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8.</w:t>
      </w:r>
    </w:p>
    <w:p w14:paraId="202EC81E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є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ош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ють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лодж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нт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них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8.</w:t>
      </w:r>
    </w:p>
    <w:p w14:paraId="3DBFF1FA" w14:textId="77777777" w:rsidR="00EE5F55" w:rsidRPr="00530A7A" w:rsidRDefault="000E2EB7">
      <w:pPr>
        <w:pStyle w:val="a3"/>
        <w:spacing w:before="0" w:line="242" w:lineRule="exact"/>
        <w:ind w:firstLine="396"/>
        <w:jc w:val="both"/>
        <w:rPr>
          <w:sz w:val="16"/>
          <w:szCs w:val="16"/>
          <w:lang w:val="uk-UA"/>
        </w:rPr>
      </w:pPr>
      <w:r w:rsidRPr="00530A7A">
        <w:rPr>
          <w:color w:val="1E1916"/>
          <w:spacing w:val="-1"/>
          <w:lang w:val="uk-UA"/>
        </w:rPr>
        <w:t>Охолодж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ю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СВГ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lang w:val="uk-UA"/>
        </w:rPr>
        <w:t>3</w:t>
      </w:r>
    </w:p>
    <w:p w14:paraId="07B2DDD0" w14:textId="77777777" w:rsidR="00EE5F55" w:rsidRPr="00530A7A" w:rsidRDefault="000E2EB7">
      <w:pPr>
        <w:pStyle w:val="a3"/>
        <w:spacing w:line="278" w:lineRule="auto"/>
        <w:ind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ключно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наведен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ціонар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лодження.</w:t>
      </w:r>
    </w:p>
    <w:p w14:paraId="73F42DC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4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х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одат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.</w:t>
      </w:r>
    </w:p>
    <w:p w14:paraId="798E2F58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5EBB3861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4F6ED35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26"/>
        </w:tabs>
        <w:spacing w:before="66" w:line="281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АГЗП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ни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більни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озв’язко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лиж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ою.</w:t>
      </w:r>
    </w:p>
    <w:p w14:paraId="69AF160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28"/>
        </w:tabs>
        <w:spacing w:before="65" w:line="281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типожежн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іст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ї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категорії.</w:t>
      </w:r>
    </w:p>
    <w:p w14:paraId="7CED3826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вле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електропостач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зель-генераторів.</w:t>
      </w:r>
    </w:p>
    <w:p w14:paraId="339004B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98"/>
        </w:tabs>
        <w:spacing w:before="68" w:line="281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м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ком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м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ом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0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ий</w:t>
      </w:r>
      <w:r w:rsidRPr="00530A7A">
        <w:rPr>
          <w:color w:val="1E1916"/>
          <w:lang w:val="uk-UA"/>
        </w:rPr>
        <w:t xml:space="preserve"> пост </w:t>
      </w:r>
      <w:r w:rsidRPr="00530A7A">
        <w:rPr>
          <w:color w:val="1E1916"/>
          <w:spacing w:val="-1"/>
          <w:lang w:val="uk-UA"/>
        </w:rPr>
        <w:t>(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шиною).</w:t>
      </w:r>
    </w:p>
    <w:p w14:paraId="3710A99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5"/>
        </w:tabs>
        <w:spacing w:before="65" w:line="281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рові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я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ють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зо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ус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Б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шки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ір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шка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аний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ко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шарко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15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ен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ом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ник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олодязь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оку.</w:t>
      </w:r>
    </w:p>
    <w:p w14:paraId="1546843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4"/>
        </w:tabs>
        <w:spacing w:before="65"/>
        <w:ind w:left="1213" w:hanging="699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відведення.</w:t>
      </w:r>
    </w:p>
    <w:p w14:paraId="4D4ABF3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45"/>
        </w:tabs>
        <w:spacing w:before="105" w:line="281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зації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іль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чн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торн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бруднен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ків,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рудн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ок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чищення.</w:t>
      </w:r>
    </w:p>
    <w:p w14:paraId="47978D2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70"/>
        </w:tabs>
        <w:spacing w:before="65" w:line="281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чн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арк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омивання)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зацію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овловлювач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епаратор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и)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кон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кці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ват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овлюв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ваюч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руднень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опродуктам.</w:t>
      </w:r>
    </w:p>
    <w:p w14:paraId="1C0E2280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ев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ованої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хунок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ув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єї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уском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оприймальник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затвором.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випробувань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одять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мчасов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евог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відвед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щоприймальник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овловлювачем.</w:t>
      </w:r>
    </w:p>
    <w:p w14:paraId="654E577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09"/>
        </w:tabs>
        <w:spacing w:before="68" w:line="281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уска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ї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зації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ідносятьс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8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Б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затворами.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зацій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усом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ми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м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шками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ір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між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шкам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аний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ко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15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ений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ом,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ник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ь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оку.</w:t>
      </w:r>
    </w:p>
    <w:p w14:paraId="097EA80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72"/>
        </w:tabs>
        <w:spacing w:before="65" w:line="281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,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о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-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ними.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е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ост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и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.</w:t>
      </w:r>
    </w:p>
    <w:p w14:paraId="5B01040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0"/>
        </w:tabs>
        <w:spacing w:before="65" w:line="281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м.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мчасов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електричних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)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.</w:t>
      </w:r>
    </w:p>
    <w:p w14:paraId="5104B1E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6"/>
        </w:tabs>
        <w:spacing w:before="65" w:line="281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т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чної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о-витяжної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.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обмін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і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ї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ням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флекторів.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й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ц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-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а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ю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становл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.</w:t>
      </w:r>
    </w:p>
    <w:p w14:paraId="3C299C39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ков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цир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ля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мет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.</w:t>
      </w:r>
    </w:p>
    <w:p w14:paraId="235AFE1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5"/>
        </w:tabs>
        <w:spacing w:before="68" w:line="281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ратність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обмін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ого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ого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льног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ь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газаці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р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сять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у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робоч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у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неробоч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.</w:t>
      </w:r>
    </w:p>
    <w:p w14:paraId="74D37C58" w14:textId="77777777" w:rsidR="00EE5F55" w:rsidRPr="00530A7A" w:rsidRDefault="00EE5F55">
      <w:pPr>
        <w:spacing w:line="281" w:lineRule="auto"/>
        <w:jc w:val="both"/>
        <w:rPr>
          <w:lang w:val="uk-UA"/>
        </w:rPr>
        <w:sectPr w:rsidR="00EE5F55" w:rsidRPr="00530A7A">
          <w:footerReference w:type="default" r:id="rId69"/>
          <w:pgSz w:w="11920" w:h="16840"/>
          <w:pgMar w:top="880" w:right="760" w:bottom="1120" w:left="1300" w:header="693" w:footer="920" w:gutter="0"/>
          <w:cols w:space="720"/>
        </w:sectPr>
      </w:pPr>
    </w:p>
    <w:p w14:paraId="705625B1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33F0DC8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6"/>
        </w:tabs>
        <w:spacing w:before="66" w:line="28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тяжк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ютьс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ьої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ир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2"/>
          <w:lang w:val="uk-UA"/>
        </w:rPr>
        <w:t>н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2/3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ованог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повітря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ляється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повітря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ляє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и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осами.</w:t>
      </w:r>
      <w:r w:rsidRPr="00530A7A">
        <w:rPr>
          <w:color w:val="1E1916"/>
          <w:spacing w:val="9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обмін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</w:t>
      </w:r>
      <w:r w:rsidRPr="00530A7A">
        <w:rPr>
          <w:color w:val="1E1916"/>
          <w:lang w:val="uk-UA"/>
        </w:rPr>
        <w:t xml:space="preserve"> 0,3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.</w:t>
      </w:r>
    </w:p>
    <w:p w14:paraId="3A49102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8"/>
        </w:tabs>
        <w:spacing w:before="64" w:line="282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Аварійн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7.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мика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 приладів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ують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чн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ю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ле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.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микання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ся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риводів</w:t>
      </w:r>
      <w:r w:rsidRPr="00530A7A">
        <w:rPr>
          <w:color w:val="1E1916"/>
          <w:lang w:val="uk-UA"/>
        </w:rPr>
        <w:t xml:space="preserve"> насосів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ів.</w:t>
      </w:r>
    </w:p>
    <w:p w14:paraId="1FFE156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8"/>
        </w:tabs>
        <w:spacing w:before="64" w:line="28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увати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ової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ової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м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воре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ор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.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ір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вибухонебезпе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.</w:t>
      </w:r>
    </w:p>
    <w:p w14:paraId="71877A03" w14:textId="77777777" w:rsidR="00EE5F55" w:rsidRPr="00530A7A" w:rsidRDefault="000E2EB7">
      <w:pPr>
        <w:spacing w:before="17" w:line="281" w:lineRule="auto"/>
        <w:ind w:left="110" w:right="108" w:firstLine="396"/>
        <w:jc w:val="both"/>
        <w:rPr>
          <w:rFonts w:ascii="Arial" w:eastAsia="Arial" w:hAnsi="Arial" w:cs="Arial"/>
          <w:sz w:val="19"/>
          <w:szCs w:val="19"/>
          <w:lang w:val="uk-UA"/>
        </w:rPr>
      </w:pPr>
      <w:r w:rsidRPr="00530A7A">
        <w:rPr>
          <w:rFonts w:ascii="Arial" w:eastAsia="Arial" w:hAnsi="Arial" w:cs="Arial"/>
          <w:b/>
          <w:bCs/>
          <w:color w:val="1E1916"/>
          <w:sz w:val="19"/>
          <w:szCs w:val="19"/>
          <w:lang w:val="uk-UA"/>
        </w:rPr>
        <w:t>Примітка.</w:t>
      </w:r>
      <w:r w:rsidRPr="00530A7A">
        <w:rPr>
          <w:rFonts w:ascii="Arial" w:eastAsia="Arial" w:hAnsi="Arial" w:cs="Arial"/>
          <w:b/>
          <w:bCs/>
          <w:color w:val="1E1916"/>
          <w:spacing w:val="-6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Небезпечною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концентрацією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газу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в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повітрі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приміщення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вважається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концентрація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більше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20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%</w:t>
      </w:r>
      <w:r w:rsidRPr="00530A7A">
        <w:rPr>
          <w:rFonts w:ascii="Arial" w:eastAsia="Arial" w:hAnsi="Arial" w:cs="Arial"/>
          <w:color w:val="1E1916"/>
          <w:spacing w:val="99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нижньої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концентраційної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 межі поширення полум’я газу.</w:t>
      </w:r>
    </w:p>
    <w:p w14:paraId="7560B96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72"/>
        </w:tabs>
        <w:spacing w:before="73" w:line="28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Електропривод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ног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ій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уват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торам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м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ном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б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н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гл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вати</w:t>
      </w:r>
      <w:r w:rsidRPr="00530A7A">
        <w:rPr>
          <w:color w:val="1E1916"/>
          <w:lang w:val="uk-UA"/>
        </w:rPr>
        <w:t xml:space="preserve"> при </w:t>
      </w:r>
      <w:r w:rsidRPr="00530A7A">
        <w:rPr>
          <w:color w:val="1E1916"/>
          <w:spacing w:val="-1"/>
          <w:lang w:val="uk-UA"/>
        </w:rPr>
        <w:t>відключе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.</w:t>
      </w:r>
    </w:p>
    <w:p w14:paraId="1AB4947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81"/>
        </w:tabs>
        <w:spacing w:before="64" w:line="282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палюва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ючий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онал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буває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ю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алюзій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шітки,</w:t>
      </w:r>
      <w:r w:rsidRPr="00530A7A">
        <w:rPr>
          <w:color w:val="1E1916"/>
          <w:lang w:val="uk-UA"/>
        </w:rPr>
        <w:t xml:space="preserve"> які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lang w:val="uk-UA"/>
        </w:rPr>
        <w:t xml:space="preserve"> в нижніх </w:t>
      </w:r>
      <w:r w:rsidRPr="00530A7A">
        <w:rPr>
          <w:color w:val="1E1916"/>
          <w:spacing w:val="-1"/>
          <w:lang w:val="uk-UA"/>
        </w:rPr>
        <w:t>части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lang w:val="uk-UA"/>
        </w:rPr>
        <w:t xml:space="preserve"> стін.</w:t>
      </w:r>
    </w:p>
    <w:p w14:paraId="1CB10F3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0"/>
        </w:tabs>
        <w:spacing w:before="64" w:line="28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є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оси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ле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ами.</w:t>
      </w:r>
    </w:p>
    <w:p w14:paraId="4FA1BDB2" w14:textId="77777777" w:rsidR="00EE5F55" w:rsidRPr="00530A7A" w:rsidRDefault="000E2EB7">
      <w:pPr>
        <w:spacing w:before="96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НАПОВНЮВАЛЬ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ПУНКТИ</w:t>
      </w:r>
    </w:p>
    <w:p w14:paraId="0AF7342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20"/>
        </w:tabs>
        <w:spacing w:before="108" w:line="282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ають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ом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ять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м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ом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у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бало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ах.</w:t>
      </w:r>
    </w:p>
    <w:p w14:paraId="4898718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96"/>
        </w:tabs>
        <w:spacing w:before="64" w:line="28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Будинки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пристрої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ГНП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ють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згідн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’являють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ів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розділу.</w:t>
      </w:r>
    </w:p>
    <w:p w14:paraId="1B47BB6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22"/>
        </w:tabs>
        <w:spacing w:before="64" w:line="282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42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43.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доб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.</w:t>
      </w:r>
    </w:p>
    <w:p w14:paraId="29EC5DB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5"/>
        </w:tabs>
        <w:spacing w:before="64" w:line="28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вати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під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тря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т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а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ям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сов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и.</w:t>
      </w:r>
    </w:p>
    <w:p w14:paraId="6BD326E4" w14:textId="77777777" w:rsidR="00EE5F55" w:rsidRPr="00530A7A" w:rsidRDefault="000E2EB7">
      <w:pPr>
        <w:pStyle w:val="a3"/>
        <w:spacing w:before="0" w:line="278" w:lineRule="auto"/>
        <w:ind w:right="11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бір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</w:t>
      </w:r>
      <w:r w:rsidRPr="00530A7A">
        <w:rPr>
          <w:color w:val="1E1916"/>
          <w:lang w:val="uk-UA"/>
        </w:rPr>
        <w:t xml:space="preserve"> ГНП, </w:t>
      </w:r>
      <w:r w:rsidRPr="00530A7A">
        <w:rPr>
          <w:color w:val="1E1916"/>
          <w:spacing w:val="-1"/>
          <w:lang w:val="uk-UA"/>
        </w:rPr>
        <w:t>ві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ширш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м.</w:t>
      </w:r>
    </w:p>
    <w:p w14:paraId="1E87DFA2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значе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поширю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ГНП,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ширю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нструюються.</w:t>
      </w:r>
    </w:p>
    <w:p w14:paraId="5D9B056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04"/>
        </w:tabs>
        <w:spacing w:before="105" w:line="28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риторія ГНП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розділяєть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допоміжні зони,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 в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ому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вання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уск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:</w:t>
      </w:r>
    </w:p>
    <w:p w14:paraId="1F2BC339" w14:textId="77777777" w:rsidR="00EE5F55" w:rsidRPr="00530A7A" w:rsidRDefault="000E2EB7">
      <w:pPr>
        <w:pStyle w:val="a3"/>
        <w:spacing w:before="0" w:line="238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а)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иробнич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і:</w:t>
      </w:r>
    </w:p>
    <w:p w14:paraId="6CED2404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колон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;</w:t>
      </w:r>
    </w:p>
    <w:p w14:paraId="608BA423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колон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и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автоцистерни;</w:t>
      </w:r>
    </w:p>
    <w:p w14:paraId="6824C820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б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;</w:t>
      </w:r>
    </w:p>
    <w:p w14:paraId="661E65AA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8"/>
        </w:tabs>
        <w:spacing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повнювальний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тажно-розвантажувальни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о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жн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;</w:t>
      </w:r>
    </w:p>
    <w:p w14:paraId="372F1622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spacing w:before="1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сосно-компресор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ну;</w:t>
      </w:r>
    </w:p>
    <w:p w14:paraId="2470D4FE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еплообмінну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у;</w:t>
      </w:r>
    </w:p>
    <w:p w14:paraId="17A7E86C" w14:textId="77777777" w:rsidR="00EE5F55" w:rsidRPr="00530A7A" w:rsidRDefault="00EE5F55">
      <w:pPr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1F8C2A0A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5F357AF4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spacing w:before="66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лізнич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ав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ом);</w:t>
      </w:r>
    </w:p>
    <w:p w14:paraId="21BABAC2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технологіч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;</w:t>
      </w:r>
    </w:p>
    <w:p w14:paraId="139B6F55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ання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,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увався;</w:t>
      </w:r>
    </w:p>
    <w:p w14:paraId="4D0AD4F6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5"/>
        </w:tabs>
        <w:spacing w:line="285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нутрішньомайданчиков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іще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ем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;</w:t>
      </w:r>
    </w:p>
    <w:p w14:paraId="3398CD57" w14:textId="77777777" w:rsidR="00EE5F55" w:rsidRPr="00530A7A" w:rsidRDefault="000E2EB7">
      <w:pPr>
        <w:pStyle w:val="a3"/>
        <w:spacing w:before="53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б)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допоміж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і:</w:t>
      </w:r>
    </w:p>
    <w:p w14:paraId="080A52A2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701"/>
        </w:tabs>
        <w:spacing w:line="285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иробничо-допоміжний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ок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ьом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чної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стерні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технічної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дміністративно-господарсь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;</w:t>
      </w:r>
    </w:p>
    <w:p w14:paraId="0F10C408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spacing w:before="0" w:line="235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трансформатор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нцію;</w:t>
      </w:r>
    </w:p>
    <w:p w14:paraId="113D1CB5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коте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як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постачання);</w:t>
      </w:r>
    </w:p>
    <w:p w14:paraId="70830F43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майданчи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н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;</w:t>
      </w:r>
    </w:p>
    <w:p w14:paraId="6EED706D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;</w:t>
      </w:r>
    </w:p>
    <w:p w14:paraId="25FF05CD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складські </w:t>
      </w:r>
      <w:r w:rsidRPr="00530A7A">
        <w:rPr>
          <w:color w:val="1E1916"/>
          <w:spacing w:val="-1"/>
          <w:lang w:val="uk-UA"/>
        </w:rPr>
        <w:t>приміщення.</w:t>
      </w:r>
    </w:p>
    <w:p w14:paraId="438E5B38" w14:textId="77777777" w:rsidR="00EE5F55" w:rsidRPr="00530A7A" w:rsidRDefault="000E2EB7">
      <w:pPr>
        <w:pStyle w:val="a3"/>
        <w:spacing w:line="285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ужб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и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.</w:t>
      </w:r>
    </w:p>
    <w:p w14:paraId="474E53B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7"/>
        </w:tabs>
        <w:spacing w:before="61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ГНП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9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.</w:t>
      </w:r>
    </w:p>
    <w:p w14:paraId="22EDEA7F" w14:textId="77777777" w:rsidR="00EE5F55" w:rsidRPr="00530A7A" w:rsidRDefault="000E2EB7">
      <w:pPr>
        <w:pStyle w:val="1"/>
        <w:spacing w:before="88"/>
        <w:ind w:left="11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9</w:t>
      </w:r>
    </w:p>
    <w:p w14:paraId="1C49D644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2409"/>
        <w:gridCol w:w="2404"/>
        <w:gridCol w:w="2404"/>
        <w:gridCol w:w="2410"/>
      </w:tblGrid>
      <w:tr w:rsidR="00EE5F55" w:rsidRPr="001B3F3E" w14:paraId="25520F65" w14:textId="77777777">
        <w:trPr>
          <w:trHeight w:hRule="exact" w:val="875"/>
        </w:trPr>
        <w:tc>
          <w:tcPr>
            <w:tcW w:w="240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57ADB72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33"/>
                <w:szCs w:val="33"/>
                <w:lang w:val="uk-UA"/>
              </w:rPr>
            </w:pPr>
          </w:p>
          <w:p w14:paraId="3E586C2C" w14:textId="77777777" w:rsidR="00EE5F55" w:rsidRPr="00530A7A" w:rsidRDefault="000E2EB7">
            <w:pPr>
              <w:pStyle w:val="TableParagraph"/>
              <w:spacing w:line="250" w:lineRule="exact"/>
              <w:ind w:left="442" w:right="296" w:hanging="142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  <w:tc>
          <w:tcPr>
            <w:tcW w:w="2404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613AAA6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33"/>
                <w:szCs w:val="33"/>
                <w:lang w:val="uk-UA"/>
              </w:rPr>
            </w:pPr>
          </w:p>
          <w:p w14:paraId="22A70F46" w14:textId="77777777" w:rsidR="00EE5F55" w:rsidRPr="00530A7A" w:rsidRDefault="000E2EB7">
            <w:pPr>
              <w:pStyle w:val="TableParagraph"/>
              <w:spacing w:line="250" w:lineRule="exact"/>
              <w:ind w:left="96" w:right="78" w:hanging="17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ксим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а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3</w:t>
            </w:r>
          </w:p>
        </w:tc>
        <w:tc>
          <w:tcPr>
            <w:tcW w:w="4814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01C791" w14:textId="77777777" w:rsidR="00EE5F55" w:rsidRPr="00530A7A" w:rsidRDefault="000E2EB7">
            <w:pPr>
              <w:pStyle w:val="TableParagraph"/>
              <w:spacing w:before="73" w:line="248" w:lineRule="auto"/>
              <w:ind w:left="255" w:right="260" w:firstLine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ВГ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житлових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их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робнич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ощо),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носятьс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НП,не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530A7A" w14:paraId="3E878229" w14:textId="77777777">
        <w:trPr>
          <w:trHeight w:hRule="exact" w:val="370"/>
        </w:trPr>
        <w:tc>
          <w:tcPr>
            <w:tcW w:w="240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256A22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4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658F64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93ABE88" w14:textId="77777777" w:rsidR="00EE5F55" w:rsidRPr="00530A7A" w:rsidRDefault="000E2EB7">
            <w:pPr>
              <w:pStyle w:val="TableParagraph"/>
              <w:spacing w:before="68"/>
              <w:ind w:left="6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AC1AA9" w14:textId="77777777" w:rsidR="00EE5F55" w:rsidRPr="00530A7A" w:rsidRDefault="000E2EB7">
            <w:pPr>
              <w:pStyle w:val="TableParagraph"/>
              <w:spacing w:before="68"/>
              <w:ind w:left="70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</w:tr>
      <w:tr w:rsidR="00EE5F55" w:rsidRPr="00530A7A" w14:paraId="7A776960" w14:textId="77777777">
        <w:trPr>
          <w:trHeight w:hRule="exact" w:val="340"/>
        </w:trPr>
        <w:tc>
          <w:tcPr>
            <w:tcW w:w="240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6F9944A5" w14:textId="77777777" w:rsidR="00EE5F55" w:rsidRPr="00530A7A" w:rsidRDefault="00EE5F55">
            <w:pPr>
              <w:pStyle w:val="TableParagraph"/>
              <w:spacing w:before="7"/>
              <w:rPr>
                <w:rFonts w:ascii="Arial" w:eastAsia="Arial" w:hAnsi="Arial" w:cs="Arial"/>
                <w:b/>
                <w:bCs/>
                <w:sz w:val="21"/>
                <w:szCs w:val="21"/>
                <w:lang w:val="uk-UA"/>
              </w:rPr>
            </w:pPr>
          </w:p>
          <w:p w14:paraId="65EB6167" w14:textId="77777777" w:rsidR="00EE5F55" w:rsidRPr="00530A7A" w:rsidRDefault="000E2EB7">
            <w:pPr>
              <w:pStyle w:val="TableParagraph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04A92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DAE76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0</w:t>
            </w:r>
          </w:p>
        </w:tc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EB71BF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</w:tr>
      <w:tr w:rsidR="00EE5F55" w:rsidRPr="00530A7A" w14:paraId="1B838200" w14:textId="77777777">
        <w:trPr>
          <w:trHeight w:hRule="exact" w:val="340"/>
        </w:trPr>
        <w:tc>
          <w:tcPr>
            <w:tcW w:w="240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128288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26829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6C6C8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8CBEE0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530A7A" w14:paraId="27ADA257" w14:textId="77777777">
        <w:trPr>
          <w:trHeight w:hRule="exact" w:val="345"/>
        </w:trPr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F1EFFC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46937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9300F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0</w:t>
            </w:r>
          </w:p>
        </w:tc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99A076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5</w:t>
            </w:r>
          </w:p>
        </w:tc>
      </w:tr>
    </w:tbl>
    <w:p w14:paraId="4B39A46B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7D657B47" w14:textId="77777777" w:rsidR="00EE5F55" w:rsidRPr="00530A7A" w:rsidRDefault="000E2EB7">
      <w:pPr>
        <w:spacing w:before="66"/>
        <w:ind w:left="117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20</w:t>
      </w:r>
    </w:p>
    <w:p w14:paraId="39374DE7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4823"/>
        <w:gridCol w:w="1200"/>
        <w:gridCol w:w="1200"/>
        <w:gridCol w:w="1200"/>
        <w:gridCol w:w="1205"/>
      </w:tblGrid>
      <w:tr w:rsidR="00EE5F55" w:rsidRPr="001B3F3E" w14:paraId="6A5020CF" w14:textId="77777777">
        <w:trPr>
          <w:trHeight w:hRule="exact" w:val="625"/>
        </w:trPr>
        <w:tc>
          <w:tcPr>
            <w:tcW w:w="4823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19B45B2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71AB965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17472EB0" w14:textId="77777777" w:rsidR="00EE5F55" w:rsidRPr="00530A7A" w:rsidRDefault="000E2EB7">
            <w:pPr>
              <w:pStyle w:val="TableParagraph"/>
              <w:ind w:left="40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роги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находятьс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поз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риторією</w:t>
            </w:r>
          </w:p>
        </w:tc>
        <w:tc>
          <w:tcPr>
            <w:tcW w:w="4805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D6C4FF" w14:textId="77777777" w:rsidR="00EE5F55" w:rsidRPr="00530A7A" w:rsidRDefault="000E2EB7">
            <w:pPr>
              <w:pStyle w:val="TableParagraph"/>
              <w:spacing w:before="73" w:line="248" w:lineRule="auto"/>
              <w:ind w:left="125" w:right="129" w:firstLine="16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ВГ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ій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ос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НП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не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530A7A" w14:paraId="2098D8A9" w14:textId="77777777">
        <w:trPr>
          <w:trHeight w:hRule="exact" w:val="370"/>
        </w:trPr>
        <w:tc>
          <w:tcPr>
            <w:tcW w:w="4823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1F078B8E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0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817EB4" w14:textId="77777777" w:rsidR="00EE5F55" w:rsidRPr="00530A7A" w:rsidRDefault="000E2EB7">
            <w:pPr>
              <w:pStyle w:val="TableParagraph"/>
              <w:spacing w:before="35"/>
              <w:ind w:left="715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  <w:tc>
          <w:tcPr>
            <w:tcW w:w="2405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E6C178" w14:textId="77777777" w:rsidR="00EE5F55" w:rsidRPr="00530A7A" w:rsidRDefault="000E2EB7">
            <w:pPr>
              <w:pStyle w:val="TableParagraph"/>
              <w:spacing w:before="35"/>
              <w:ind w:left="533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</w:tr>
      <w:tr w:rsidR="00EE5F55" w:rsidRPr="00530A7A" w14:paraId="2385AFF4" w14:textId="77777777">
        <w:trPr>
          <w:trHeight w:hRule="exact" w:val="370"/>
        </w:trPr>
        <w:tc>
          <w:tcPr>
            <w:tcW w:w="4823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BC8A7C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2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198EA4" w14:textId="77777777" w:rsidR="00EE5F55" w:rsidRPr="00530A7A" w:rsidRDefault="000E2EB7">
            <w:pPr>
              <w:pStyle w:val="TableParagraph"/>
              <w:spacing w:before="68"/>
              <w:ind w:left="6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12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81EA05" w14:textId="77777777" w:rsidR="00EE5F55" w:rsidRPr="00530A7A" w:rsidRDefault="000E2EB7">
            <w:pPr>
              <w:pStyle w:val="TableParagraph"/>
              <w:spacing w:before="68"/>
              <w:ind w:left="10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  <w:tc>
          <w:tcPr>
            <w:tcW w:w="12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FB7D62" w14:textId="77777777" w:rsidR="00EE5F55" w:rsidRPr="00530A7A" w:rsidRDefault="000E2EB7">
            <w:pPr>
              <w:pStyle w:val="TableParagraph"/>
              <w:spacing w:before="68"/>
              <w:ind w:left="6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120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0601F4" w14:textId="77777777" w:rsidR="00EE5F55" w:rsidRPr="00530A7A" w:rsidRDefault="000E2EB7">
            <w:pPr>
              <w:pStyle w:val="TableParagraph"/>
              <w:spacing w:before="78"/>
              <w:ind w:left="10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</w:tr>
      <w:tr w:rsidR="00EE5F55" w:rsidRPr="00530A7A" w14:paraId="1F10F4B8" w14:textId="77777777">
        <w:trPr>
          <w:trHeight w:hRule="exact" w:val="600"/>
        </w:trPr>
        <w:tc>
          <w:tcPr>
            <w:tcW w:w="482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BBF3F6" w14:textId="77777777" w:rsidR="00EE5F55" w:rsidRPr="00530A7A" w:rsidRDefault="000E2EB7">
            <w:pPr>
              <w:pStyle w:val="TableParagraph"/>
              <w:spacing w:before="78" w:line="258" w:lineRule="auto"/>
              <w:ind w:left="56" w:right="16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ізниц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реж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ошв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сипу</w:t>
            </w:r>
            <w:r w:rsidRPr="00530A7A">
              <w:rPr>
                <w:rFonts w:ascii="Arial" w:hAnsi="Arial"/>
                <w:color w:val="1E1916"/>
                <w:spacing w:val="3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б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рівк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їм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ок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)</w:t>
            </w:r>
          </w:p>
        </w:tc>
        <w:tc>
          <w:tcPr>
            <w:tcW w:w="12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8B19C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E68D95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2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667D6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1E5A50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12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F7968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257060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5</w:t>
            </w:r>
          </w:p>
        </w:tc>
        <w:tc>
          <w:tcPr>
            <w:tcW w:w="120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8FEA01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530A7A" w14:paraId="160422E7" w14:textId="77777777">
        <w:trPr>
          <w:trHeight w:hRule="exact" w:val="865"/>
        </w:trPr>
        <w:tc>
          <w:tcPr>
            <w:tcW w:w="482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88EDD7" w14:textId="77777777" w:rsidR="00EE5F55" w:rsidRPr="00530A7A" w:rsidRDefault="000E2EB7">
            <w:pPr>
              <w:pStyle w:val="TableParagraph"/>
              <w:spacing w:before="78" w:line="258" w:lineRule="auto"/>
              <w:ind w:left="56" w:right="17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’їз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колії</w:t>
            </w:r>
            <w:r w:rsidRPr="00530A7A">
              <w:rPr>
                <w:rFonts w:ascii="Arial" w:eastAsia="Arial" w:hAnsi="Arial" w:cs="Arial"/>
                <w:color w:val="1E1916"/>
                <w:spacing w:val="-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алізниць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омислових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приємств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рамвай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колії</w:t>
            </w:r>
            <w:r w:rsidRPr="00530A7A">
              <w:rPr>
                <w:rFonts w:ascii="Arial" w:eastAsia="Arial" w:hAnsi="Arial" w:cs="Arial"/>
                <w:color w:val="1E1916"/>
                <w:spacing w:val="-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(до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с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шляху),</w:t>
            </w:r>
            <w:r w:rsidRPr="00530A7A">
              <w:rPr>
                <w:rFonts w:ascii="Arial" w:eastAsia="Arial" w:hAnsi="Arial" w:cs="Arial"/>
                <w:color w:val="1E1916"/>
                <w:spacing w:val="41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автомобіль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рог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краю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оїзної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частини</w:t>
            </w:r>
          </w:p>
        </w:tc>
        <w:tc>
          <w:tcPr>
            <w:tcW w:w="12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193761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A6E821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2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8298BB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692A23F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12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B363AD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4D03914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120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E8474D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</w:tr>
    </w:tbl>
    <w:p w14:paraId="37BBA7CC" w14:textId="77777777" w:rsidR="00EE5F55" w:rsidRPr="00530A7A" w:rsidRDefault="00EE5F55">
      <w:pPr>
        <w:spacing w:before="5"/>
        <w:rPr>
          <w:rFonts w:ascii="Arial" w:eastAsia="Arial" w:hAnsi="Arial" w:cs="Arial"/>
          <w:b/>
          <w:bCs/>
          <w:sz w:val="15"/>
          <w:szCs w:val="15"/>
          <w:lang w:val="uk-UA"/>
        </w:rPr>
      </w:pPr>
    </w:p>
    <w:p w14:paraId="35211992" w14:textId="77777777" w:rsidR="00EE5F55" w:rsidRPr="00530A7A" w:rsidRDefault="000E2EB7">
      <w:pPr>
        <w:pStyle w:val="a3"/>
        <w:spacing w:before="66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ільш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.</w:t>
      </w:r>
    </w:p>
    <w:p w14:paraId="51DED56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1"/>
        </w:tabs>
        <w:spacing w:before="68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ами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.</w:t>
      </w:r>
    </w:p>
    <w:p w14:paraId="6CAE72D6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нц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нос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аблиц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).</w:t>
      </w:r>
    </w:p>
    <w:p w14:paraId="7B787D71" w14:textId="77777777" w:rsidR="00EE5F55" w:rsidRPr="00530A7A" w:rsidRDefault="000E2EB7">
      <w:pPr>
        <w:pStyle w:val="a3"/>
        <w:spacing w:line="285" w:lineRule="auto"/>
        <w:ind w:left="117" w:right="138" w:firstLine="396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ятьс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НП, та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58714213" w14:textId="77777777" w:rsidR="00EE5F55" w:rsidRPr="00530A7A" w:rsidRDefault="000E2EB7">
      <w:pPr>
        <w:pStyle w:val="a3"/>
        <w:spacing w:before="0" w:line="242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ю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14"/>
          <w:position w:val="9"/>
          <w:sz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1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.</w:t>
      </w:r>
    </w:p>
    <w:p w14:paraId="0C00ADA5" w14:textId="77777777" w:rsidR="00EE5F55" w:rsidRPr="00530A7A" w:rsidRDefault="00EE5F55">
      <w:pPr>
        <w:spacing w:line="242" w:lineRule="auto"/>
        <w:rPr>
          <w:lang w:val="uk-UA"/>
        </w:rPr>
        <w:sectPr w:rsidR="00EE5F55" w:rsidRPr="00530A7A">
          <w:footerReference w:type="default" r:id="rId70"/>
          <w:pgSz w:w="11920" w:h="16840"/>
          <w:pgMar w:top="880" w:right="760" w:bottom="1120" w:left="1300" w:header="693" w:footer="920" w:gutter="0"/>
          <w:cols w:space="720"/>
        </w:sectPr>
      </w:pPr>
    </w:p>
    <w:p w14:paraId="11124526" w14:textId="77777777" w:rsidR="00EE5F55" w:rsidRPr="00530A7A" w:rsidRDefault="00EE5F55">
      <w:pPr>
        <w:spacing w:before="6"/>
        <w:rPr>
          <w:rFonts w:ascii="Arial" w:eastAsia="Arial" w:hAnsi="Arial" w:cs="Arial"/>
          <w:sz w:val="21"/>
          <w:szCs w:val="21"/>
          <w:lang w:val="uk-UA"/>
        </w:rPr>
      </w:pPr>
    </w:p>
    <w:p w14:paraId="04F36ABF" w14:textId="77777777" w:rsidR="00EE5F55" w:rsidRPr="00530A7A" w:rsidRDefault="000E2EB7">
      <w:pPr>
        <w:spacing w:before="67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ПРОМІЖНІ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СКЛАДИ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БАЛОНІВ</w:t>
      </w:r>
    </w:p>
    <w:p w14:paraId="0952CDB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4"/>
        </w:tabs>
        <w:spacing w:before="10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СБ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ому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уск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их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.</w:t>
      </w:r>
    </w:p>
    <w:p w14:paraId="48ABE03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8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ва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жні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(і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щ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ються)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тажно-розвантажуваль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ом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устк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і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0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зацію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тажно-розвантажуваль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забезпеч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ганізаці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.</w:t>
      </w:r>
    </w:p>
    <w:p w14:paraId="04C68BC9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а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шаф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8.</w:t>
      </w:r>
    </w:p>
    <w:p w14:paraId="4FED48A7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ти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ісам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джен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ткою.</w:t>
      </w:r>
    </w:p>
    <w:p w14:paraId="5D09161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6"/>
        </w:tabs>
        <w:spacing w:before="68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СБ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ват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ітряног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тр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ажног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яму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совн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ї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и,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.</w:t>
      </w:r>
    </w:p>
    <w:p w14:paraId="40A07D7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28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тажно-розвантажуваль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ПСБ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манітн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1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иці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поверхов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дівнич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чн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лищ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ува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</w:p>
    <w:p w14:paraId="67FB1327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Б.2.2-12.</w:t>
      </w:r>
    </w:p>
    <w:p w14:paraId="261AAAD8" w14:textId="77777777" w:rsidR="00EE5F55" w:rsidRPr="00530A7A" w:rsidRDefault="000E2EB7">
      <w:pPr>
        <w:pStyle w:val="1"/>
        <w:spacing w:before="8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1</w:t>
      </w:r>
    </w:p>
    <w:p w14:paraId="6818D49E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3978"/>
        <w:gridCol w:w="1379"/>
        <w:gridCol w:w="1324"/>
        <w:gridCol w:w="1236"/>
        <w:gridCol w:w="1712"/>
      </w:tblGrid>
      <w:tr w:rsidR="00EE5F55" w:rsidRPr="001B3F3E" w14:paraId="04123E35" w14:textId="77777777">
        <w:trPr>
          <w:trHeight w:hRule="exact" w:val="875"/>
        </w:trPr>
        <w:tc>
          <w:tcPr>
            <w:tcW w:w="3978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1BA19B6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1D458E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A634126" w14:textId="77777777" w:rsidR="00EE5F55" w:rsidRPr="00530A7A" w:rsidRDefault="000E2EB7">
            <w:pPr>
              <w:pStyle w:val="TableParagraph"/>
              <w:spacing w:before="173"/>
              <w:ind w:left="10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Будинки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</w:p>
        </w:tc>
        <w:tc>
          <w:tcPr>
            <w:tcW w:w="5650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C74796" w14:textId="77777777" w:rsidR="00EE5F55" w:rsidRPr="00530A7A" w:rsidRDefault="000E2EB7">
            <w:pPr>
              <w:pStyle w:val="TableParagraph"/>
              <w:spacing w:before="73" w:line="248" w:lineRule="auto"/>
              <w:ind w:left="49" w:right="5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ідста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від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удинків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кладу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антажно-розвантажу-</w:t>
            </w:r>
            <w:r w:rsidRPr="00530A7A">
              <w:rPr>
                <w:rFonts w:ascii="Arial" w:eastAsia="Arial" w:hAnsi="Arial" w:cs="Arial"/>
                <w:color w:val="1E1916"/>
                <w:spacing w:val="35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альн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айданчиків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у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алежност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ід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числ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повнених</w:t>
            </w:r>
            <w:r w:rsidRPr="00530A7A">
              <w:rPr>
                <w:rFonts w:ascii="Arial" w:eastAsia="Arial" w:hAnsi="Arial" w:cs="Arial"/>
                <w:color w:val="1E1916"/>
                <w:spacing w:val="4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’ятидесятилітров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алонів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не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енше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ніж, м</w:t>
            </w:r>
          </w:p>
        </w:tc>
      </w:tr>
      <w:tr w:rsidR="00EE5F55" w:rsidRPr="00530A7A" w14:paraId="497955C1" w14:textId="77777777">
        <w:trPr>
          <w:trHeight w:hRule="exact" w:val="620"/>
        </w:trPr>
        <w:tc>
          <w:tcPr>
            <w:tcW w:w="3978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E91C58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F1326F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1F28BDB1" w14:textId="77777777" w:rsidR="00EE5F55" w:rsidRPr="00530A7A" w:rsidRDefault="000E2EB7">
            <w:pPr>
              <w:pStyle w:val="TableParagraph"/>
              <w:ind w:left="36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400</w:t>
            </w:r>
          </w:p>
        </w:tc>
        <w:tc>
          <w:tcPr>
            <w:tcW w:w="132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020265" w14:textId="77777777" w:rsidR="00EE5F55" w:rsidRPr="00530A7A" w:rsidRDefault="000E2EB7">
            <w:pPr>
              <w:pStyle w:val="TableParagraph"/>
              <w:spacing w:before="68"/>
              <w:ind w:left="31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400</w:t>
            </w:r>
          </w:p>
          <w:p w14:paraId="5D22C763" w14:textId="77777777" w:rsidR="00EE5F55" w:rsidRPr="00530A7A" w:rsidRDefault="000E2EB7">
            <w:pPr>
              <w:pStyle w:val="TableParagraph"/>
              <w:spacing w:before="8"/>
              <w:ind w:left="27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200</w:t>
            </w:r>
          </w:p>
        </w:tc>
        <w:tc>
          <w:tcPr>
            <w:tcW w:w="12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4813FB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5A33570E" w14:textId="77777777" w:rsidR="00EE5F55" w:rsidRPr="00530A7A" w:rsidRDefault="000E2EB7">
            <w:pPr>
              <w:pStyle w:val="TableParagraph"/>
              <w:ind w:left="5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200</w:t>
            </w:r>
          </w:p>
        </w:tc>
        <w:tc>
          <w:tcPr>
            <w:tcW w:w="17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9F89E0" w14:textId="77777777" w:rsidR="00EE5F55" w:rsidRPr="00530A7A" w:rsidRDefault="000E2EB7">
            <w:pPr>
              <w:pStyle w:val="TableParagraph"/>
              <w:spacing w:before="68" w:line="248" w:lineRule="auto"/>
              <w:ind w:left="62" w:right="66" w:firstLine="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залежн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ос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ладу</w:t>
            </w:r>
          </w:p>
        </w:tc>
      </w:tr>
      <w:tr w:rsidR="00EE5F55" w:rsidRPr="00530A7A" w14:paraId="10047B01" w14:textId="77777777">
        <w:trPr>
          <w:trHeight w:hRule="exact" w:val="340"/>
        </w:trPr>
        <w:tc>
          <w:tcPr>
            <w:tcW w:w="397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DB9EDC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риторі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СБ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6A3E4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32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8E41A4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</w:t>
            </w:r>
          </w:p>
        </w:tc>
        <w:tc>
          <w:tcPr>
            <w:tcW w:w="12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D0487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17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78EC0D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06A3EC3F" w14:textId="77777777">
        <w:trPr>
          <w:trHeight w:hRule="exact" w:val="340"/>
        </w:trPr>
        <w:tc>
          <w:tcPr>
            <w:tcW w:w="397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EF856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итлов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DD37B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32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AFB1B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2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41768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7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6DB41F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530A7A" w14:paraId="0ABBCC29" w14:textId="77777777">
        <w:trPr>
          <w:trHeight w:hRule="exact" w:val="600"/>
        </w:trPr>
        <w:tc>
          <w:tcPr>
            <w:tcW w:w="397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AADE57" w14:textId="77777777" w:rsidR="00EE5F55" w:rsidRPr="00530A7A" w:rsidRDefault="000E2EB7">
            <w:pPr>
              <w:pStyle w:val="TableParagraph"/>
              <w:spacing w:before="78" w:line="258" w:lineRule="auto"/>
              <w:ind w:left="56" w:right="44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виробничого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арактеру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2084F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99933D8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32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66CFF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4442EB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2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C1C87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335A70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7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565B5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7F9F1BE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</w:tr>
      <w:tr w:rsidR="00EE5F55" w:rsidRPr="00530A7A" w14:paraId="75DF89B6" w14:textId="77777777">
        <w:trPr>
          <w:trHeight w:hRule="exact" w:val="1645"/>
        </w:trPr>
        <w:tc>
          <w:tcPr>
            <w:tcW w:w="397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93F4F8" w14:textId="77777777" w:rsidR="00EE5F55" w:rsidRPr="00530A7A" w:rsidRDefault="000E2EB7">
            <w:pPr>
              <w:pStyle w:val="TableParagraph"/>
              <w:spacing w:before="78" w:line="258" w:lineRule="auto"/>
              <w:ind w:left="56" w:right="25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Будинки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ільськогосподарських</w:t>
            </w:r>
            <w:r w:rsidRPr="00530A7A">
              <w:rPr>
                <w:rFonts w:ascii="Arial" w:eastAsia="Arial" w:hAnsi="Arial" w:cs="Arial"/>
                <w:color w:val="1E1916"/>
                <w:spacing w:val="37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приємств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а також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приємств</w:t>
            </w:r>
            <w:r w:rsidRPr="00530A7A">
              <w:rPr>
                <w:rFonts w:ascii="Arial" w:eastAsia="Arial" w:hAnsi="Arial" w:cs="Arial"/>
                <w:color w:val="1E1916"/>
                <w:spacing w:val="35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бутовог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бслуговування</w:t>
            </w:r>
            <w:r w:rsidRPr="00530A7A">
              <w:rPr>
                <w:rFonts w:ascii="Arial" w:eastAsia="Arial" w:hAnsi="Arial" w:cs="Arial"/>
                <w:color w:val="1E1916"/>
                <w:spacing w:val="29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иробничог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характеру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автомобільні</w:t>
            </w:r>
            <w:r w:rsidRPr="00530A7A">
              <w:rPr>
                <w:rFonts w:ascii="Arial" w:eastAsia="Arial" w:hAnsi="Arial" w:cs="Arial"/>
                <w:color w:val="1E1916"/>
                <w:spacing w:val="28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рог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раю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="00213EF8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д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роги)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і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алізниці,</w:t>
            </w:r>
            <w:r w:rsidRPr="00530A7A">
              <w:rPr>
                <w:rFonts w:ascii="Arial" w:eastAsia="Arial" w:hAnsi="Arial" w:cs="Arial"/>
                <w:color w:val="1E1916"/>
                <w:spacing w:val="2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ключаюч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’їз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(до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с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шляху)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29B12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E7DDD9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DAABB14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29D7C43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32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8F0C34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BD416C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279F195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5B35CA8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2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A872D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E4B7AD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0B4CCA0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331AB7E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7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0E8924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FAFF61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C80C7E8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1381CE99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</w:tr>
    </w:tbl>
    <w:p w14:paraId="1BB30BEC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3EDD198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98"/>
        </w:tabs>
        <w:spacing w:before="39" w:line="280" w:lineRule="exact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клад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поверховим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гког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аг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к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1 м</w:t>
      </w:r>
      <w:r w:rsidRPr="00530A7A">
        <w:rPr>
          <w:color w:val="1E1916"/>
          <w:position w:val="9"/>
          <w:sz w:val="16"/>
          <w:lang w:val="uk-UA"/>
        </w:rPr>
        <w:t>2</w:t>
      </w:r>
      <w:r w:rsidRPr="00530A7A">
        <w:rPr>
          <w:color w:val="1E1916"/>
          <w:lang w:val="uk-UA"/>
        </w:rPr>
        <w:t xml:space="preserve">) і не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горищних </w:t>
      </w:r>
      <w:r w:rsidRPr="00530A7A">
        <w:rPr>
          <w:color w:val="1E1916"/>
          <w:spacing w:val="-1"/>
          <w:lang w:val="uk-UA"/>
        </w:rPr>
        <w:t>приміщень.</w:t>
      </w:r>
    </w:p>
    <w:p w14:paraId="43282941" w14:textId="77777777" w:rsidR="00EE5F55" w:rsidRPr="00530A7A" w:rsidRDefault="000E2EB7">
      <w:pPr>
        <w:pStyle w:val="a3"/>
        <w:spacing w:before="27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Стін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городк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скла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бу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"/>
          <w:lang w:val="uk-UA"/>
        </w:rPr>
        <w:t xml:space="preserve"> негорюч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м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ост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ог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7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на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та </w:t>
      </w:r>
      <w:r w:rsidRPr="00530A7A">
        <w:rPr>
          <w:color w:val="1E1916"/>
          <w:spacing w:val="-1"/>
          <w:lang w:val="uk-UA"/>
        </w:rPr>
        <w:t>двері</w:t>
      </w:r>
      <w:r w:rsidRPr="00530A7A">
        <w:rPr>
          <w:color w:val="1E1916"/>
          <w:lang w:val="uk-UA"/>
        </w:rPr>
        <w:t xml:space="preserve"> повинні відчинятися назовні.</w:t>
      </w:r>
    </w:p>
    <w:p w14:paraId="76C36FB6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со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ськ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,25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нижніх </w:t>
      </w:r>
      <w:r w:rsidRPr="00530A7A">
        <w:rPr>
          <w:color w:val="1E1916"/>
          <w:spacing w:val="-1"/>
          <w:lang w:val="uk-UA"/>
        </w:rPr>
        <w:t>виступа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</w:t>
      </w:r>
      <w:r w:rsidRPr="00530A7A">
        <w:rPr>
          <w:color w:val="1E1916"/>
          <w:lang w:val="uk-UA"/>
        </w:rPr>
        <w:t xml:space="preserve"> покрівлі.</w:t>
      </w:r>
    </w:p>
    <w:p w14:paraId="42A195CC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тистатичних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іскров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</w:p>
    <w:p w14:paraId="4BFC968A" w14:textId="77777777" w:rsidR="00EE5F55" w:rsidRPr="00530A7A" w:rsidRDefault="00EE5F55">
      <w:pPr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34280766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7EB090AB" w14:textId="77777777" w:rsidR="00EE5F55" w:rsidRPr="00530A7A" w:rsidRDefault="000E2EB7">
      <w:pPr>
        <w:pStyle w:val="a3"/>
        <w:spacing w:before="66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Освітле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повинн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ч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ми.</w:t>
      </w:r>
    </w:p>
    <w:p w14:paraId="56AAEE4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5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крит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юч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усов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ю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обмін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неможливлює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вор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ацій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в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7684D550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в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уват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м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им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ами.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е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е.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ва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гасники</w:t>
      </w:r>
      <w:r w:rsidRPr="00530A7A">
        <w:rPr>
          <w:color w:val="1E1916"/>
          <w:spacing w:val="7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шко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глекислотні.</w:t>
      </w:r>
    </w:p>
    <w:p w14:paraId="60F859F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98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Склад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ен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им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м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тип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8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ік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кожному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5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</w:p>
    <w:p w14:paraId="32A14FE6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Кожний відсік повинен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й</w:t>
      </w:r>
      <w:r w:rsidRPr="00530A7A">
        <w:rPr>
          <w:color w:val="1E1916"/>
          <w:lang w:val="uk-UA"/>
        </w:rPr>
        <w:t xml:space="preserve"> вихід.</w:t>
      </w:r>
    </w:p>
    <w:p w14:paraId="7182F03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4"/>
        </w:tabs>
        <w:spacing w:before="105"/>
        <w:ind w:left="1213" w:hanging="699"/>
        <w:rPr>
          <w:lang w:val="uk-UA"/>
        </w:rPr>
      </w:pPr>
      <w:r w:rsidRPr="00530A7A">
        <w:rPr>
          <w:color w:val="1E1916"/>
          <w:lang w:val="uk-UA"/>
        </w:rPr>
        <w:t xml:space="preserve">Склади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СВГ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мати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блискавки</w:t>
      </w:r>
      <w:r w:rsidRPr="00530A7A">
        <w:rPr>
          <w:color w:val="1E1916"/>
          <w:lang w:val="uk-UA"/>
        </w:rPr>
        <w:t xml:space="preserve"> згідно ДСТУ Б </w:t>
      </w:r>
      <w:r w:rsidRPr="00530A7A">
        <w:rPr>
          <w:color w:val="1E1916"/>
          <w:spacing w:val="-1"/>
          <w:lang w:val="uk-UA"/>
        </w:rPr>
        <w:t>В.2.5-38.</w:t>
      </w:r>
    </w:p>
    <w:p w14:paraId="47472B27" w14:textId="77777777" w:rsidR="00EE5F55" w:rsidRPr="00530A7A" w:rsidRDefault="000E2EB7">
      <w:pPr>
        <w:pStyle w:val="1"/>
        <w:spacing w:before="111"/>
        <w:ind w:left="514"/>
        <w:rPr>
          <w:b w:val="0"/>
          <w:bCs w:val="0"/>
          <w:lang w:val="uk-UA"/>
        </w:rPr>
      </w:pPr>
      <w:bookmarkStart w:id="0" w:name="_TOC_250017"/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запра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пунк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bookmarkEnd w:id="0"/>
    </w:p>
    <w:p w14:paraId="104F4CA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9"/>
        </w:tabs>
        <w:spacing w:before="105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П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ому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их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,</w:t>
      </w:r>
      <w:r w:rsidRPr="00530A7A">
        <w:rPr>
          <w:color w:val="1E1916"/>
          <w:lang w:val="uk-UA"/>
        </w:rPr>
        <w:t xml:space="preserve"> а 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 у  </w:t>
      </w:r>
      <w:r w:rsidRPr="00530A7A">
        <w:rPr>
          <w:color w:val="1E1916"/>
          <w:spacing w:val="-1"/>
          <w:lang w:val="uk-UA"/>
        </w:rPr>
        <w:t>раз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розташування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льбищно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ізова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.</w:t>
      </w:r>
    </w:p>
    <w:p w14:paraId="4D3CD2E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9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триманням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’являю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вітле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ом.</w:t>
      </w:r>
    </w:p>
    <w:p w14:paraId="3173A3C9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Мінімаль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меж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АГЗП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сов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ив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хвой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м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истя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і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час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лиз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сов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ив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к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скверів) насаджень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посівів сільськогосподарських культур, </w:t>
      </w:r>
      <w:r w:rsidRPr="00530A7A">
        <w:rPr>
          <w:color w:val="1E1916"/>
          <w:spacing w:val="1"/>
          <w:lang w:val="uk-UA"/>
        </w:rPr>
        <w:t>де</w:t>
      </w:r>
      <w:r w:rsidRPr="00530A7A">
        <w:rPr>
          <w:color w:val="1E1916"/>
          <w:spacing w:val="-1"/>
          <w:lang w:val="uk-UA"/>
        </w:rPr>
        <w:t xml:space="preserve"> можливе поширення вогню,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иметр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ної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емне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щ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ює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ої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ра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е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уг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ширш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як 5 </w:t>
      </w:r>
      <w:r w:rsidRPr="00530A7A">
        <w:rPr>
          <w:color w:val="1E1916"/>
          <w:spacing w:val="-1"/>
          <w:lang w:val="uk-UA"/>
        </w:rPr>
        <w:t>м.</w:t>
      </w:r>
    </w:p>
    <w:p w14:paraId="3C5F34E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4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як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о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н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й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ок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ачув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ог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.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7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ріб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гівл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аж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путні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ар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удинк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</w:t>
      </w:r>
      <w:r w:rsidR="00213EF8">
        <w:rPr>
          <w:color w:val="1E1916"/>
          <w:spacing w:val="-1"/>
          <w:lang w:val="uk-UA"/>
        </w:rPr>
        <w:t>ів</w:t>
      </w:r>
      <w:r w:rsidRPr="00530A7A">
        <w:rPr>
          <w:color w:val="1E1916"/>
          <w:spacing w:val="-1"/>
          <w:lang w:val="uk-UA"/>
        </w:rPr>
        <w:t>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іїв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сажирів).</w:t>
      </w:r>
    </w:p>
    <w:p w14:paraId="2B7C73EE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льбищно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Б)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м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ейнер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шафі)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иць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ється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г.</w:t>
      </w:r>
    </w:p>
    <w:p w14:paraId="6078434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05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прав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ісо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ую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-захисною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ою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идкісним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оротнім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казівк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39.</w:t>
      </w:r>
    </w:p>
    <w:p w14:paraId="00BA087D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н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ок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64.</w:t>
      </w:r>
    </w:p>
    <w:p w14:paraId="7BE44307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пра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7EEC5668" w14:textId="77777777" w:rsidR="00EE5F55" w:rsidRPr="00530A7A" w:rsidRDefault="000E2EB7">
      <w:pPr>
        <w:pStyle w:val="a3"/>
        <w:spacing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ункт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твердженим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ючог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онодавств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оєм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говий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атор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гам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СВГ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льтр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н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бцину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нометри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ачува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випарен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иш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.</w:t>
      </w:r>
    </w:p>
    <w:p w14:paraId="4BBBCAB1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71"/>
          <w:pgSz w:w="11920" w:h="16840"/>
          <w:pgMar w:top="880" w:right="760" w:bottom="1120" w:left="1300" w:header="693" w:footer="920" w:gutter="0"/>
          <w:cols w:space="720"/>
        </w:sectPr>
      </w:pPr>
    </w:p>
    <w:p w14:paraId="7E5BCC54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22BA9F2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93"/>
        </w:tabs>
        <w:spacing w:before="66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риторі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дже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ваною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ею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ятко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рон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’їзд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д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орсткий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жн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я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3-4.</w:t>
      </w:r>
    </w:p>
    <w:p w14:paraId="6C78D06B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(АГЗП)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іль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орів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9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унел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)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наявн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ор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71E0819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0"/>
        </w:tabs>
        <w:spacing w:before="25" w:line="254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аксималь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lang w:val="uk-UA"/>
        </w:rPr>
        <w:t>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lang w:val="uk-UA"/>
        </w:rPr>
        <w:t>.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о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у.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-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чно-контейнер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.</w:t>
      </w:r>
    </w:p>
    <w:p w14:paraId="4CD98834" w14:textId="77777777" w:rsidR="00EE5F55" w:rsidRPr="00530A7A" w:rsidRDefault="000E2EB7">
      <w:pPr>
        <w:pStyle w:val="a3"/>
        <w:spacing w:before="28" w:line="235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ва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.</w:t>
      </w:r>
    </w:p>
    <w:p w14:paraId="504B0BD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77"/>
        </w:tabs>
        <w:spacing w:before="106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Будинки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а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обладнання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скавкозахист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ок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-</w:t>
      </w:r>
      <w:r w:rsidRPr="00530A7A">
        <w:rPr>
          <w:color w:val="1E1916"/>
          <w:spacing w:val="7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я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заці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об’єкт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й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НП).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відведення.</w:t>
      </w:r>
    </w:p>
    <w:p w14:paraId="6A11B528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лодже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заці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затвор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апля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каналізацію.</w:t>
      </w:r>
    </w:p>
    <w:p w14:paraId="445FA40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9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АГЗП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ю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АГЗП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уват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2423D0D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42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ідкритим </w:t>
      </w:r>
      <w:r w:rsidRPr="00530A7A">
        <w:rPr>
          <w:color w:val="1E1916"/>
          <w:spacing w:val="-1"/>
          <w:lang w:val="uk-UA"/>
        </w:rPr>
        <w:t>вогнем.</w:t>
      </w:r>
    </w:p>
    <w:p w14:paraId="0D0ED7F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07"/>
        </w:tabs>
        <w:spacing w:before="68" w:line="239" w:lineRule="exact"/>
        <w:ind w:left="1206" w:hanging="699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lang w:val="uk-UA"/>
        </w:rPr>
        <w:t xml:space="preserve"> АГЗП </w:t>
      </w:r>
      <w:r w:rsidRPr="00530A7A">
        <w:rPr>
          <w:color w:val="1E1916"/>
          <w:spacing w:val="-1"/>
          <w:lang w:val="uk-UA"/>
        </w:rPr>
        <w:t>передбачаються:</w:t>
      </w:r>
    </w:p>
    <w:p w14:paraId="0D7EEF40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spacing w:before="0" w:line="280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СВГ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ю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ування);</w:t>
      </w:r>
    </w:p>
    <w:p w14:paraId="59AD34A7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spacing w:before="0" w:line="282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СВГ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ю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;</w:t>
      </w:r>
    </w:p>
    <w:p w14:paraId="64C9D2AB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йм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;</w:t>
      </w:r>
    </w:p>
    <w:p w14:paraId="2DA3C875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ач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;</w:t>
      </w:r>
    </w:p>
    <w:p w14:paraId="7F4DFE47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операторн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алет;</w:t>
      </w:r>
    </w:p>
    <w:p w14:paraId="6E20D876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соб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;</w:t>
      </w:r>
    </w:p>
    <w:p w14:paraId="7D1D0BA4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віс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lang w:val="uk-UA"/>
        </w:rPr>
        <w:t xml:space="preserve"> над </w:t>
      </w:r>
      <w:r w:rsidRPr="00530A7A">
        <w:rPr>
          <w:color w:val="1E1916"/>
          <w:spacing w:val="-1"/>
          <w:lang w:val="uk-UA"/>
        </w:rPr>
        <w:t>технологіч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;</w:t>
      </w:r>
    </w:p>
    <w:p w14:paraId="5E549E9E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 А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скавки.</w:t>
      </w:r>
    </w:p>
    <w:p w14:paraId="6F55FFF8" w14:textId="77777777" w:rsidR="00EE5F55" w:rsidRPr="00530A7A" w:rsidRDefault="000E2EB7">
      <w:pPr>
        <w:pStyle w:val="a3"/>
        <w:spacing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П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льбищно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є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142.</w:t>
      </w:r>
    </w:p>
    <w:p w14:paraId="5149AE8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0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2;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3.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м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4.</w:t>
      </w:r>
    </w:p>
    <w:p w14:paraId="12B84370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41FFD87C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0F20DAC0" w14:textId="77777777" w:rsidR="00EE5F55" w:rsidRPr="00530A7A" w:rsidRDefault="000E2EB7">
      <w:pPr>
        <w:pStyle w:val="1"/>
        <w:ind w:left="11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2</w:t>
      </w:r>
    </w:p>
    <w:p w14:paraId="7A74B916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520"/>
        <w:gridCol w:w="4964"/>
        <w:gridCol w:w="828"/>
        <w:gridCol w:w="828"/>
        <w:gridCol w:w="828"/>
        <w:gridCol w:w="828"/>
        <w:gridCol w:w="833"/>
      </w:tblGrid>
      <w:tr w:rsidR="00EE5F55" w:rsidRPr="001B3F3E" w14:paraId="1FB99107" w14:textId="77777777">
        <w:trPr>
          <w:trHeight w:hRule="exact" w:val="625"/>
        </w:trPr>
        <w:tc>
          <w:tcPr>
            <w:tcW w:w="520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6AED69D1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101554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B30B931" w14:textId="77777777" w:rsidR="00EE5F55" w:rsidRPr="00530A7A" w:rsidRDefault="000E2EB7">
            <w:pPr>
              <w:pStyle w:val="TableParagraph"/>
              <w:spacing w:before="168" w:line="248" w:lineRule="auto"/>
              <w:ind w:left="123" w:right="117" w:firstLine="2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№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/п</w:t>
            </w:r>
          </w:p>
        </w:tc>
        <w:tc>
          <w:tcPr>
            <w:tcW w:w="4964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373D5C1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802257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564E50F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b/>
                <w:bCs/>
                <w:sz w:val="25"/>
                <w:szCs w:val="25"/>
                <w:lang w:val="uk-UA"/>
              </w:rPr>
            </w:pPr>
          </w:p>
          <w:p w14:paraId="5AB43036" w14:textId="77777777" w:rsidR="00EE5F55" w:rsidRPr="00530A7A" w:rsidRDefault="000E2EB7">
            <w:pPr>
              <w:pStyle w:val="TableParagraph"/>
              <w:ind w:left="15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Будинки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</w:p>
        </w:tc>
        <w:tc>
          <w:tcPr>
            <w:tcW w:w="4143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AA778F" w14:textId="77777777" w:rsidR="00EE5F55" w:rsidRPr="00530A7A" w:rsidRDefault="000E2EB7">
            <w:pPr>
              <w:pStyle w:val="TableParagraph"/>
              <w:spacing w:before="73" w:line="248" w:lineRule="auto"/>
              <w:ind w:left="1991" w:right="91" w:hanging="190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німаль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СВГ,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м</w:t>
            </w:r>
          </w:p>
        </w:tc>
      </w:tr>
      <w:tr w:rsidR="00EE5F55" w:rsidRPr="001B3F3E" w14:paraId="440733B9" w14:textId="77777777">
        <w:trPr>
          <w:trHeight w:hRule="exact" w:val="370"/>
        </w:trPr>
        <w:tc>
          <w:tcPr>
            <w:tcW w:w="520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2CFD787C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4964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1303F6B4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4143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1C2013" w14:textId="77777777" w:rsidR="00EE5F55" w:rsidRPr="00530A7A" w:rsidRDefault="000E2EB7">
            <w:pPr>
              <w:pStyle w:val="TableParagraph"/>
              <w:spacing w:before="68"/>
              <w:ind w:left="43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б’єм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резервуарів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АГЗС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АГЗП</w:t>
            </w:r>
          </w:p>
        </w:tc>
      </w:tr>
      <w:tr w:rsidR="00EE5F55" w:rsidRPr="00530A7A" w14:paraId="1EAAE3A4" w14:textId="77777777">
        <w:trPr>
          <w:trHeight w:hRule="exact" w:val="370"/>
        </w:trPr>
        <w:tc>
          <w:tcPr>
            <w:tcW w:w="520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63580A3C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4964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438D8B52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83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26955E" w14:textId="77777777" w:rsidR="00EE5F55" w:rsidRPr="00530A7A" w:rsidRDefault="000E2EB7">
            <w:pPr>
              <w:pStyle w:val="TableParagraph"/>
              <w:spacing w:before="68"/>
              <w:ind w:left="79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і</w:t>
            </w:r>
          </w:p>
        </w:tc>
        <w:tc>
          <w:tcPr>
            <w:tcW w:w="1660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3D030C" w14:textId="77777777" w:rsidR="00EE5F55" w:rsidRPr="00530A7A" w:rsidRDefault="000E2EB7">
            <w:pPr>
              <w:pStyle w:val="TableParagraph"/>
              <w:spacing w:before="68"/>
              <w:ind w:left="42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і</w:t>
            </w:r>
          </w:p>
        </w:tc>
      </w:tr>
      <w:tr w:rsidR="00EE5F55" w:rsidRPr="00530A7A" w14:paraId="0CF247DD" w14:textId="77777777">
        <w:trPr>
          <w:trHeight w:hRule="exact" w:val="370"/>
        </w:trPr>
        <w:tc>
          <w:tcPr>
            <w:tcW w:w="520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EBBCDC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4964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B8F2D4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487D9E" w14:textId="77777777" w:rsidR="00EE5F55" w:rsidRPr="00530A7A" w:rsidRDefault="000E2EB7">
            <w:pPr>
              <w:pStyle w:val="TableParagraph"/>
              <w:spacing w:before="68"/>
              <w:ind w:left="20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5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07DEA1" w14:textId="77777777" w:rsidR="00EE5F55" w:rsidRPr="00530A7A" w:rsidRDefault="000E2EB7">
            <w:pPr>
              <w:pStyle w:val="TableParagraph"/>
              <w:spacing w:before="68"/>
              <w:ind w:left="14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F4A439" w14:textId="77777777" w:rsidR="00EE5F55" w:rsidRPr="00530A7A" w:rsidRDefault="000E2EB7">
            <w:pPr>
              <w:pStyle w:val="TableParagraph"/>
              <w:spacing w:before="68"/>
              <w:ind w:left="14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4D0176" w14:textId="77777777" w:rsidR="00EE5F55" w:rsidRPr="00530A7A" w:rsidRDefault="000E2EB7">
            <w:pPr>
              <w:pStyle w:val="TableParagraph"/>
              <w:spacing w:before="68"/>
              <w:ind w:left="14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8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3DF524" w14:textId="77777777" w:rsidR="00EE5F55" w:rsidRPr="00530A7A" w:rsidRDefault="000E2EB7">
            <w:pPr>
              <w:pStyle w:val="TableParagraph"/>
              <w:spacing w:before="68"/>
              <w:ind w:left="8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</w:p>
        </w:tc>
      </w:tr>
      <w:tr w:rsidR="00EE5F55" w:rsidRPr="00530A7A" w14:paraId="3C7D65CA" w14:textId="77777777">
        <w:trPr>
          <w:trHeight w:hRule="exact" w:val="340"/>
        </w:trPr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BB9E56" w14:textId="77777777" w:rsidR="00EE5F55" w:rsidRPr="00530A7A" w:rsidRDefault="000E2EB7">
            <w:pPr>
              <w:pStyle w:val="TableParagraph"/>
              <w:spacing w:before="78"/>
              <w:ind w:left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.</w:t>
            </w:r>
          </w:p>
        </w:tc>
        <w:tc>
          <w:tcPr>
            <w:tcW w:w="496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B613CC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итлов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2248A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4B37A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A369A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18C69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868A88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530A7A" w14:paraId="24D4E600" w14:textId="77777777">
        <w:trPr>
          <w:trHeight w:hRule="exact" w:val="340"/>
        </w:trPr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B6BCD1" w14:textId="77777777" w:rsidR="00EE5F55" w:rsidRPr="00530A7A" w:rsidRDefault="000E2EB7">
            <w:pPr>
              <w:pStyle w:val="TableParagraph"/>
              <w:spacing w:before="78"/>
              <w:ind w:left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.</w:t>
            </w:r>
          </w:p>
        </w:tc>
        <w:tc>
          <w:tcPr>
            <w:tcW w:w="496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766DE0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сов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б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юде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сіб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61FCF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31B03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4157AB" w14:textId="77777777" w:rsidR="00EE5F55" w:rsidRPr="00530A7A" w:rsidRDefault="000E2EB7">
            <w:pPr>
              <w:pStyle w:val="TableParagraph"/>
              <w:spacing w:before="78"/>
              <w:ind w:left="23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CCE50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0</w:t>
            </w:r>
          </w:p>
        </w:tc>
        <w:tc>
          <w:tcPr>
            <w:tcW w:w="8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7A45CF" w14:textId="77777777" w:rsidR="00EE5F55" w:rsidRPr="00530A7A" w:rsidRDefault="000E2EB7">
            <w:pPr>
              <w:pStyle w:val="TableParagraph"/>
              <w:spacing w:before="78"/>
              <w:ind w:left="23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0</w:t>
            </w:r>
          </w:p>
        </w:tc>
      </w:tr>
      <w:tr w:rsidR="00EE5F55" w:rsidRPr="00530A7A" w14:paraId="22629CB9" w14:textId="77777777">
        <w:trPr>
          <w:trHeight w:hRule="exact" w:val="600"/>
        </w:trPr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8852A3" w14:textId="77777777" w:rsidR="00EE5F55" w:rsidRPr="00530A7A" w:rsidRDefault="000E2EB7">
            <w:pPr>
              <w:pStyle w:val="TableParagraph"/>
              <w:spacing w:before="78"/>
              <w:ind w:left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.</w:t>
            </w:r>
          </w:p>
        </w:tc>
        <w:tc>
          <w:tcPr>
            <w:tcW w:w="496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D6F961" w14:textId="77777777" w:rsidR="00EE5F55" w:rsidRPr="00530A7A" w:rsidRDefault="000E2EB7">
            <w:pPr>
              <w:pStyle w:val="TableParagraph"/>
              <w:spacing w:before="78" w:line="258" w:lineRule="auto"/>
              <w:ind w:left="51" w:right="26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робнич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дміністратив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бутов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pacing w:val="4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, ІІ і ІІІ ступеня вогнестійкості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29C0A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CCF916A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0A80CE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7FC12EA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6E57B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0274CC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BA98D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7870CD5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042A35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1D4237F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530A7A" w14:paraId="797B1BBE" w14:textId="77777777">
        <w:trPr>
          <w:trHeight w:hRule="exact" w:val="340"/>
        </w:trPr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233A07" w14:textId="77777777" w:rsidR="00EE5F55" w:rsidRPr="00530A7A" w:rsidRDefault="000E2EB7">
            <w:pPr>
              <w:pStyle w:val="TableParagraph"/>
              <w:spacing w:before="78"/>
              <w:ind w:left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.</w:t>
            </w:r>
          </w:p>
        </w:tc>
        <w:tc>
          <w:tcPr>
            <w:tcW w:w="496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75E9B3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Те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ам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ІІа,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ІІб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V, V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тупе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гнестійкості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93329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09D94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E03DD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B1804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920FF6" w14:textId="77777777" w:rsidR="00EE5F55" w:rsidRPr="00530A7A" w:rsidRDefault="000E2EB7">
            <w:pPr>
              <w:pStyle w:val="TableParagraph"/>
              <w:spacing w:before="78"/>
              <w:ind w:left="23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</w:tr>
      <w:tr w:rsidR="00EE5F55" w:rsidRPr="00530A7A" w14:paraId="15671638" w14:textId="77777777">
        <w:trPr>
          <w:trHeight w:hRule="exact" w:val="340"/>
        </w:trPr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E43DE4" w14:textId="77777777" w:rsidR="00EE5F55" w:rsidRPr="00530A7A" w:rsidRDefault="000E2EB7">
            <w:pPr>
              <w:pStyle w:val="TableParagraph"/>
              <w:spacing w:before="78"/>
              <w:ind w:left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.</w:t>
            </w:r>
          </w:p>
        </w:tc>
        <w:tc>
          <w:tcPr>
            <w:tcW w:w="496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926FCAB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ЗС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ензину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изпалив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резервуарів)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B7DF6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0139A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0CEF9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514C3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E62005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0</w:t>
            </w:r>
          </w:p>
        </w:tc>
      </w:tr>
      <w:tr w:rsidR="00EE5F55" w:rsidRPr="00530A7A" w14:paraId="7041BDDE" w14:textId="77777777">
        <w:trPr>
          <w:trHeight w:hRule="exact" w:val="600"/>
        </w:trPr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CC10E0" w14:textId="77777777" w:rsidR="00EE5F55" w:rsidRPr="00530A7A" w:rsidRDefault="000E2EB7">
            <w:pPr>
              <w:pStyle w:val="TableParagraph"/>
              <w:spacing w:before="78"/>
              <w:ind w:left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.</w:t>
            </w:r>
          </w:p>
        </w:tc>
        <w:tc>
          <w:tcPr>
            <w:tcW w:w="496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B0337F" w14:textId="77777777" w:rsidR="00EE5F55" w:rsidRPr="00530A7A" w:rsidRDefault="000E2EB7">
            <w:pPr>
              <w:pStyle w:val="TableParagraph"/>
              <w:spacing w:before="78" w:line="258" w:lineRule="auto"/>
              <w:ind w:left="51" w:right="39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ндивідуальни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раж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кри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тоянк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мобілів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B46BF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B9F0B5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8216CB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CB12099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3C3F9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C5F30B5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DC6ED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5950BD8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F419D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C90F632" w14:textId="77777777" w:rsidR="00EE5F55" w:rsidRPr="00530A7A" w:rsidRDefault="000E2EB7">
            <w:pPr>
              <w:pStyle w:val="TableParagraph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1B3F3E" w14:paraId="35130C27" w14:textId="77777777">
        <w:trPr>
          <w:trHeight w:hRule="exact" w:val="1579"/>
        </w:trPr>
        <w:tc>
          <w:tcPr>
            <w:tcW w:w="9628" w:type="dxa"/>
            <w:gridSpan w:val="7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1DE875" w14:textId="77777777" w:rsidR="00EE5F55" w:rsidRPr="00530A7A" w:rsidRDefault="000E2EB7">
            <w:pPr>
              <w:pStyle w:val="TableParagraph"/>
              <w:spacing w:before="77" w:line="258" w:lineRule="auto"/>
              <w:ind w:left="1218" w:right="53" w:hanging="1163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Примітка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1.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Мінімальні</w:t>
            </w:r>
            <w:r w:rsidRPr="00530A7A">
              <w:rPr>
                <w:rFonts w:ascii="Arial" w:eastAsia="Arial" w:hAnsi="Arial" w:cs="Arial"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стані</w:t>
            </w:r>
            <w:r w:rsidRPr="00530A7A">
              <w:rPr>
                <w:rFonts w:ascii="Arial" w:eastAsia="Arial" w:hAnsi="Arial" w:cs="Arial"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від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заправних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колонок</w:t>
            </w:r>
            <w:r w:rsidRPr="00530A7A">
              <w:rPr>
                <w:rFonts w:ascii="Arial" w:eastAsia="Arial" w:hAnsi="Arial" w:cs="Arial"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унктів</w:t>
            </w:r>
            <w:r w:rsidRPr="00530A7A">
              <w:rPr>
                <w:rFonts w:ascii="Arial" w:eastAsia="Arial" w:hAnsi="Arial" w:cs="Arial"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наповнення</w:t>
            </w:r>
            <w:r w:rsidRPr="00530A7A">
              <w:rPr>
                <w:rFonts w:ascii="Arial" w:eastAsia="Arial" w:hAnsi="Arial" w:cs="Arial"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обутових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балонів</w:t>
            </w:r>
            <w:r w:rsidRPr="00530A7A">
              <w:rPr>
                <w:rFonts w:ascii="Arial" w:eastAsia="Arial" w:hAnsi="Arial" w:cs="Arial"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об’єктів,</w:t>
            </w:r>
            <w:r w:rsidRPr="00530A7A">
              <w:rPr>
                <w:rFonts w:ascii="Arial" w:eastAsia="Arial" w:hAnsi="Arial" w:cs="Arial"/>
                <w:color w:val="1E1916"/>
                <w:spacing w:val="2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розташованих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поза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територією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АГЗС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(АГЗП), приймають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не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менше ніж 15 м.</w:t>
            </w:r>
          </w:p>
          <w:p w14:paraId="076B9F42" w14:textId="77777777" w:rsidR="00EE5F55" w:rsidRPr="00530A7A" w:rsidRDefault="000E2EB7">
            <w:pPr>
              <w:pStyle w:val="TableParagraph"/>
              <w:spacing w:before="41" w:line="258" w:lineRule="auto"/>
              <w:ind w:left="1218" w:right="54" w:hanging="1163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2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Мі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німальні відстані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пункту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обміну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балонів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(ПОБ)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будинків 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споруд,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розташованих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оза</w:t>
            </w:r>
            <w:r w:rsidRPr="00530A7A">
              <w:rPr>
                <w:rFonts w:ascii="Arial" w:hAnsi="Arial"/>
                <w:color w:val="1E1916"/>
                <w:spacing w:val="7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територією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АГЗС (АГЗП), приймають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е менше ніж 12 м.</w:t>
            </w:r>
          </w:p>
          <w:p w14:paraId="46C956C8" w14:textId="77777777" w:rsidR="00EE5F55" w:rsidRPr="00530A7A" w:rsidRDefault="000E2EB7">
            <w:pPr>
              <w:pStyle w:val="TableParagraph"/>
              <w:spacing w:before="28" w:line="243" w:lineRule="auto"/>
              <w:ind w:left="1218" w:right="52" w:hanging="1163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Примітка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3.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Мінімальні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стані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від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ідземних</w:t>
            </w:r>
            <w:r w:rsidRPr="00530A7A">
              <w:rPr>
                <w:rFonts w:ascii="Arial" w:eastAsia="Arial" w:hAnsi="Arial" w:cs="Arial"/>
                <w:color w:val="1E1916"/>
                <w:spacing w:val="-1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резервуарів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СВГ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об’ємом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10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м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position w:val="6"/>
                <w:sz w:val="14"/>
                <w:szCs w:val="14"/>
                <w:lang w:val="uk-UA"/>
              </w:rPr>
              <w:t>3</w:t>
            </w:r>
            <w:r w:rsidRPr="00530A7A">
              <w:rPr>
                <w:rFonts w:ascii="Arial" w:eastAsia="Arial" w:hAnsi="Arial" w:cs="Arial"/>
                <w:color w:val="1E1916"/>
                <w:spacing w:val="5"/>
                <w:position w:val="6"/>
                <w:sz w:val="14"/>
                <w:szCs w:val="14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риймати,</w:t>
            </w:r>
            <w:r w:rsidRPr="00530A7A">
              <w:rPr>
                <w:rFonts w:ascii="Arial" w:eastAsia="Arial" w:hAnsi="Arial" w:cs="Arial"/>
                <w:color w:val="1E1916"/>
                <w:spacing w:val="-1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як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надземних</w:t>
            </w:r>
            <w:r w:rsidRPr="00530A7A">
              <w:rPr>
                <w:rFonts w:ascii="Arial" w:eastAsia="Arial" w:hAnsi="Arial" w:cs="Arial"/>
                <w:color w:val="1E1916"/>
                <w:spacing w:val="5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об’ємом до 5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м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position w:val="6"/>
                <w:sz w:val="14"/>
                <w:szCs w:val="14"/>
                <w:lang w:val="uk-UA"/>
              </w:rPr>
              <w:t>3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.</w:t>
            </w:r>
          </w:p>
        </w:tc>
      </w:tr>
    </w:tbl>
    <w:p w14:paraId="36C5F14F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62C745EE" w14:textId="77777777" w:rsidR="00EE5F55" w:rsidRPr="00530A7A" w:rsidRDefault="000E2EB7">
      <w:pPr>
        <w:spacing w:before="66"/>
        <w:ind w:left="117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23</w:t>
      </w:r>
    </w:p>
    <w:p w14:paraId="11D29A53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509"/>
        <w:gridCol w:w="4711"/>
        <w:gridCol w:w="881"/>
        <w:gridCol w:w="881"/>
        <w:gridCol w:w="881"/>
        <w:gridCol w:w="881"/>
        <w:gridCol w:w="886"/>
      </w:tblGrid>
      <w:tr w:rsidR="00EE5F55" w:rsidRPr="001B3F3E" w14:paraId="6C88C64D" w14:textId="77777777">
        <w:trPr>
          <w:trHeight w:hRule="exact" w:val="375"/>
        </w:trPr>
        <w:tc>
          <w:tcPr>
            <w:tcW w:w="50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577713F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E465602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3B5E4BB1" w14:textId="77777777" w:rsidR="00EE5F55" w:rsidRPr="00530A7A" w:rsidRDefault="000E2EB7">
            <w:pPr>
              <w:pStyle w:val="TableParagraph"/>
              <w:spacing w:line="248" w:lineRule="auto"/>
              <w:ind w:left="117" w:right="112" w:firstLine="2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№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/п</w:t>
            </w:r>
          </w:p>
        </w:tc>
        <w:tc>
          <w:tcPr>
            <w:tcW w:w="4711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2B8A8B4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D0E3C0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621771E" w14:textId="77777777" w:rsidR="00EE5F55" w:rsidRPr="00530A7A" w:rsidRDefault="000E2EB7">
            <w:pPr>
              <w:pStyle w:val="TableParagraph"/>
              <w:spacing w:before="168"/>
              <w:ind w:left="138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Будинки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</w:p>
        </w:tc>
        <w:tc>
          <w:tcPr>
            <w:tcW w:w="4408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E37191" w14:textId="77777777" w:rsidR="00EE5F55" w:rsidRPr="00530A7A" w:rsidRDefault="000E2EB7">
            <w:pPr>
              <w:pStyle w:val="TableParagraph"/>
              <w:spacing w:before="73"/>
              <w:ind w:left="11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німаль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СВГ, м</w:t>
            </w:r>
          </w:p>
        </w:tc>
      </w:tr>
      <w:tr w:rsidR="00EE5F55" w:rsidRPr="00530A7A" w14:paraId="32B863F1" w14:textId="77777777">
        <w:trPr>
          <w:trHeight w:hRule="exact" w:val="370"/>
        </w:trPr>
        <w:tc>
          <w:tcPr>
            <w:tcW w:w="509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562C7746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4711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02E8A9A6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4408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C10A64" w14:textId="77777777" w:rsidR="00EE5F55" w:rsidRPr="00530A7A" w:rsidRDefault="000E2EB7">
            <w:pPr>
              <w:pStyle w:val="TableParagraph"/>
              <w:spacing w:before="68"/>
              <w:ind w:left="6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б’єм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резервуарів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АГЗС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АГЗП)</w:t>
            </w:r>
          </w:p>
        </w:tc>
      </w:tr>
      <w:tr w:rsidR="00EE5F55" w:rsidRPr="00530A7A" w14:paraId="79A47E5A" w14:textId="77777777">
        <w:trPr>
          <w:trHeight w:hRule="exact" w:val="370"/>
        </w:trPr>
        <w:tc>
          <w:tcPr>
            <w:tcW w:w="509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66DED536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4711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0DA66F7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642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0E9220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і</w:t>
            </w:r>
          </w:p>
        </w:tc>
        <w:tc>
          <w:tcPr>
            <w:tcW w:w="1766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08BF6C" w14:textId="77777777" w:rsidR="00EE5F55" w:rsidRPr="00530A7A" w:rsidRDefault="000E2EB7">
            <w:pPr>
              <w:pStyle w:val="TableParagraph"/>
              <w:spacing w:before="68"/>
              <w:ind w:left="47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і</w:t>
            </w:r>
          </w:p>
        </w:tc>
      </w:tr>
      <w:tr w:rsidR="00EE5F55" w:rsidRPr="00530A7A" w14:paraId="37F24B5A" w14:textId="77777777">
        <w:trPr>
          <w:trHeight w:hRule="exact" w:val="370"/>
        </w:trPr>
        <w:tc>
          <w:tcPr>
            <w:tcW w:w="50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90470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4711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015C43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3D6130" w14:textId="77777777" w:rsidR="00EE5F55" w:rsidRPr="00530A7A" w:rsidRDefault="000E2EB7">
            <w:pPr>
              <w:pStyle w:val="TableParagraph"/>
              <w:spacing w:before="68"/>
              <w:ind w:left="2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C64907" w14:textId="77777777" w:rsidR="00EE5F55" w:rsidRPr="00530A7A" w:rsidRDefault="000E2EB7">
            <w:pPr>
              <w:pStyle w:val="TableParagraph"/>
              <w:spacing w:before="68"/>
              <w:ind w:left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9EC5C2D" w14:textId="77777777" w:rsidR="00EE5F55" w:rsidRPr="00530A7A" w:rsidRDefault="000E2EB7">
            <w:pPr>
              <w:pStyle w:val="TableParagraph"/>
              <w:spacing w:before="68"/>
              <w:ind w:left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98DA87" w14:textId="77777777" w:rsidR="00EE5F55" w:rsidRPr="00530A7A" w:rsidRDefault="000E2EB7">
            <w:pPr>
              <w:pStyle w:val="TableParagraph"/>
              <w:spacing w:before="68"/>
              <w:ind w:left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043F04" w14:textId="77777777" w:rsidR="00EE5F55" w:rsidRPr="00530A7A" w:rsidRDefault="000E2EB7">
            <w:pPr>
              <w:pStyle w:val="TableParagraph"/>
              <w:spacing w:before="68"/>
              <w:ind w:left="11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</w:p>
        </w:tc>
      </w:tr>
      <w:tr w:rsidR="00EE5F55" w:rsidRPr="00530A7A" w14:paraId="0118406E" w14:textId="77777777">
        <w:trPr>
          <w:trHeight w:hRule="exact" w:val="600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419FCC" w14:textId="77777777" w:rsidR="00EE5F55" w:rsidRPr="00530A7A" w:rsidRDefault="000E2EB7">
            <w:pPr>
              <w:pStyle w:val="TableParagraph"/>
              <w:spacing w:before="78"/>
              <w:ind w:left="1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9C48BA" w14:textId="77777777" w:rsidR="00EE5F55" w:rsidRPr="00530A7A" w:rsidRDefault="000E2EB7">
            <w:pPr>
              <w:pStyle w:val="TableParagraph"/>
              <w:spacing w:before="78" w:line="258" w:lineRule="auto"/>
              <w:ind w:left="51" w:right="10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міще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грегатів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кач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ВГ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категорі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)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9EC57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D0A1B0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BCC41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FBBCF04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01C7C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65A434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D321A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1BDF17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E5ED4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5CC7E5B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1B414B8B" w14:textId="77777777">
        <w:trPr>
          <w:trHeight w:hRule="exact" w:val="600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6C677F" w14:textId="77777777" w:rsidR="00EE5F55" w:rsidRPr="00530A7A" w:rsidRDefault="000E2EB7">
            <w:pPr>
              <w:pStyle w:val="TableParagraph"/>
              <w:spacing w:before="78"/>
              <w:ind w:left="1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CB3B12" w14:textId="77777777" w:rsidR="00EE5F55" w:rsidRPr="00530A7A" w:rsidRDefault="000E2EB7">
            <w:pPr>
              <w:pStyle w:val="TableParagraph"/>
              <w:spacing w:before="78" w:line="258" w:lineRule="auto"/>
              <w:ind w:left="51" w:right="5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прав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СВГ,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унк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повнення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бутов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A5EEE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ECAEF7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521A2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AC2F7A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A4A50E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B5CD19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E08C75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B7923D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5FF56D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9570AAB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</w:tr>
      <w:tr w:rsidR="00EE5F55" w:rsidRPr="00530A7A" w14:paraId="5C29F59D" w14:textId="77777777">
        <w:trPr>
          <w:trHeight w:hRule="exact" w:val="600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FBCC11" w14:textId="77777777" w:rsidR="00EE5F55" w:rsidRPr="00530A7A" w:rsidRDefault="000E2EB7">
            <w:pPr>
              <w:pStyle w:val="TableParagraph"/>
              <w:spacing w:before="78"/>
              <w:ind w:left="1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D08757" w14:textId="77777777" w:rsidR="00EE5F55" w:rsidRPr="00530A7A" w:rsidRDefault="000E2EB7">
            <w:pPr>
              <w:pStyle w:val="TableParagraph"/>
              <w:spacing w:before="78" w:line="258" w:lineRule="auto"/>
              <w:ind w:left="51" w:right="7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крем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ташовани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ок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ераторської,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ок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вув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ії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асажирів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E4BBF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40AF44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492F8B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9B1976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091A57" w14:textId="77777777" w:rsidR="00EE5F55" w:rsidRPr="00530A7A" w:rsidRDefault="000E2EB7">
            <w:pPr>
              <w:pStyle w:val="TableParagraph"/>
              <w:spacing w:before="175"/>
              <w:ind w:left="221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40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(2)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444BA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416390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969DB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42CF7C4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1B3F3E" w14:paraId="59D6A36E" w14:textId="77777777">
        <w:trPr>
          <w:trHeight w:hRule="exact" w:val="600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C078F4" w14:textId="77777777" w:rsidR="00EE5F55" w:rsidRPr="00530A7A" w:rsidRDefault="000E2EB7">
            <w:pPr>
              <w:pStyle w:val="TableParagraph"/>
              <w:spacing w:before="78"/>
              <w:ind w:left="1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ECF838" w14:textId="77777777" w:rsidR="00EE5F55" w:rsidRPr="00530A7A" w:rsidRDefault="000E2EB7">
            <w:pPr>
              <w:pStyle w:val="TableParagraph"/>
              <w:spacing w:before="78" w:line="258" w:lineRule="auto"/>
              <w:ind w:left="51" w:right="70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типожеж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пас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и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забір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дязів)</w:t>
            </w:r>
          </w:p>
        </w:tc>
        <w:tc>
          <w:tcPr>
            <w:tcW w:w="4408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FB2C12" w14:textId="77777777" w:rsidR="00EE5F55" w:rsidRPr="00530A7A" w:rsidRDefault="000E2EB7">
            <w:pPr>
              <w:pStyle w:val="TableParagraph"/>
              <w:spacing w:before="78" w:line="258" w:lineRule="auto"/>
              <w:ind w:left="1196" w:right="661" w:hanging="54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не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лижч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4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,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л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530A7A" w14:paraId="0B4C3B95" w14:textId="77777777">
        <w:trPr>
          <w:trHeight w:hRule="exact" w:val="600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488B3B" w14:textId="77777777" w:rsidR="00EE5F55" w:rsidRPr="00530A7A" w:rsidRDefault="000E2EB7">
            <w:pPr>
              <w:pStyle w:val="TableParagraph"/>
              <w:spacing w:before="78"/>
              <w:ind w:left="1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1208DC" w14:textId="77777777" w:rsidR="00EE5F55" w:rsidRPr="00530A7A" w:rsidRDefault="000E2EB7">
            <w:pPr>
              <w:pStyle w:val="TableParagraph"/>
              <w:spacing w:before="78" w:line="258" w:lineRule="auto"/>
              <w:ind w:left="51" w:right="4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поміжни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ок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хніч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соналу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АГЗС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EAC32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B4C8F58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24124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9DF5DE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2254D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51D817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FD79E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23A05B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FAB1F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A8A6B89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</w:tr>
      <w:tr w:rsidR="00EE5F55" w:rsidRPr="00530A7A" w14:paraId="3883CE66" w14:textId="77777777">
        <w:trPr>
          <w:trHeight w:hRule="exact" w:val="340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967F00" w14:textId="77777777" w:rsidR="00EE5F55" w:rsidRPr="00530A7A" w:rsidRDefault="000E2EB7">
            <w:pPr>
              <w:pStyle w:val="TableParagraph"/>
              <w:spacing w:before="78"/>
              <w:ind w:left="1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92DB7F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горож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риторії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FB6F53" w14:textId="77777777" w:rsidR="00EE5F55" w:rsidRPr="00530A7A" w:rsidRDefault="000E2EB7">
            <w:pPr>
              <w:pStyle w:val="TableParagraph"/>
              <w:spacing w:before="78"/>
              <w:ind w:left="28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,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EABB56" w14:textId="77777777" w:rsidR="00EE5F55" w:rsidRPr="00530A7A" w:rsidRDefault="000E2EB7">
            <w:pPr>
              <w:pStyle w:val="TableParagraph"/>
              <w:spacing w:before="78"/>
              <w:ind w:left="28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,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21B99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D8DC1A" w14:textId="77777777" w:rsidR="00EE5F55" w:rsidRPr="00530A7A" w:rsidRDefault="000E2EB7">
            <w:pPr>
              <w:pStyle w:val="TableParagraph"/>
              <w:spacing w:before="78"/>
              <w:ind w:left="28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,5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807E8E" w14:textId="77777777" w:rsidR="00EE5F55" w:rsidRPr="00530A7A" w:rsidRDefault="000E2EB7">
            <w:pPr>
              <w:pStyle w:val="TableParagraph"/>
              <w:spacing w:before="78"/>
              <w:ind w:left="28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,5</w:t>
            </w:r>
          </w:p>
        </w:tc>
      </w:tr>
      <w:tr w:rsidR="00EE5F55" w:rsidRPr="00530A7A" w14:paraId="470F77B5" w14:textId="77777777">
        <w:trPr>
          <w:trHeight w:hRule="exact" w:val="340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91FD77" w14:textId="77777777" w:rsidR="00EE5F55" w:rsidRPr="00530A7A" w:rsidRDefault="000E2EB7">
            <w:pPr>
              <w:pStyle w:val="TableParagraph"/>
              <w:spacing w:before="78"/>
              <w:ind w:left="1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B592FA" w14:textId="77777777" w:rsidR="00EE5F55" w:rsidRPr="00530A7A" w:rsidRDefault="000E2EB7">
            <w:pPr>
              <w:pStyle w:val="TableParagraph"/>
              <w:spacing w:before="45"/>
              <w:ind w:left="51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йм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ВГ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(3)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D4450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681C7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180D2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BD9A9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E15F3D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</w:tr>
      <w:tr w:rsidR="00EE5F55" w:rsidRPr="00530A7A" w14:paraId="3FA3967E" w14:textId="77777777">
        <w:trPr>
          <w:trHeight w:hRule="exact" w:val="340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703EB6" w14:textId="77777777" w:rsidR="00EE5F55" w:rsidRPr="00530A7A" w:rsidRDefault="000E2EB7">
            <w:pPr>
              <w:pStyle w:val="TableParagraph"/>
              <w:spacing w:before="78"/>
              <w:ind w:left="1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228B6E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ельня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4BE77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FB4DF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E9F99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198E1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6CFFF2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</w:tr>
      <w:tr w:rsidR="00EE5F55" w:rsidRPr="00530A7A" w14:paraId="6CD0BB9A" w14:textId="77777777">
        <w:trPr>
          <w:trHeight w:hRule="exact" w:val="600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D146BB" w14:textId="77777777" w:rsidR="00EE5F55" w:rsidRPr="00530A7A" w:rsidRDefault="000E2EB7">
            <w:pPr>
              <w:pStyle w:val="TableParagraph"/>
              <w:spacing w:before="78"/>
              <w:ind w:left="1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9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931713" w14:textId="77777777" w:rsidR="00EE5F55" w:rsidRPr="00530A7A" w:rsidRDefault="000E2EB7">
            <w:pPr>
              <w:pStyle w:val="TableParagraph"/>
              <w:spacing w:before="78" w:line="258" w:lineRule="auto"/>
              <w:ind w:left="51" w:right="59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с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хніч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вув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иття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мобілів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E9150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DD7EE2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D834C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46C507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58A1B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541400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411B5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3C29C3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EED77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4CDF8DC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</w:tr>
      <w:tr w:rsidR="00EE5F55" w:rsidRPr="00530A7A" w14:paraId="5B15DCE8" w14:textId="77777777">
        <w:trPr>
          <w:trHeight w:hRule="exact" w:val="345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B9FF2E" w14:textId="77777777" w:rsidR="00EE5F55" w:rsidRPr="00530A7A" w:rsidRDefault="000E2EB7">
            <w:pPr>
              <w:pStyle w:val="TableParagraph"/>
              <w:spacing w:before="78"/>
              <w:ind w:left="1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7F417B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ункт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мін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FFE740" w14:textId="77777777" w:rsidR="00EE5F55" w:rsidRPr="00530A7A" w:rsidRDefault="000E2EB7">
            <w:pPr>
              <w:pStyle w:val="TableParagraph"/>
              <w:spacing w:before="45"/>
              <w:ind w:left="133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/7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(1)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573460" w14:textId="77777777" w:rsidR="00EE5F55" w:rsidRPr="00530A7A" w:rsidRDefault="000E2EB7">
            <w:pPr>
              <w:pStyle w:val="TableParagraph"/>
              <w:spacing w:before="45"/>
              <w:ind w:left="133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/7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(1)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813492" w14:textId="77777777" w:rsidR="00EE5F55" w:rsidRPr="00530A7A" w:rsidRDefault="000E2EB7">
            <w:pPr>
              <w:pStyle w:val="TableParagraph"/>
              <w:spacing w:before="45"/>
              <w:ind w:left="75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/12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(1)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3CA9BE2" w14:textId="77777777" w:rsidR="00EE5F55" w:rsidRPr="00530A7A" w:rsidRDefault="000E2EB7">
            <w:pPr>
              <w:pStyle w:val="TableParagraph"/>
              <w:spacing w:before="45"/>
              <w:ind w:left="133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/7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(1)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CAF495" w14:textId="77777777" w:rsidR="00EE5F55" w:rsidRPr="00530A7A" w:rsidRDefault="000E2EB7">
            <w:pPr>
              <w:pStyle w:val="TableParagraph"/>
              <w:spacing w:before="45"/>
              <w:ind w:left="133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/7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(1)</w:t>
            </w:r>
          </w:p>
        </w:tc>
      </w:tr>
    </w:tbl>
    <w:p w14:paraId="70C895E2" w14:textId="77777777" w:rsidR="00EE5F55" w:rsidRPr="00530A7A" w:rsidRDefault="00EE5F55">
      <w:pPr>
        <w:rPr>
          <w:rFonts w:ascii="Arial" w:eastAsia="Arial" w:hAnsi="Arial" w:cs="Arial"/>
          <w:sz w:val="16"/>
          <w:szCs w:val="16"/>
          <w:lang w:val="uk-UA"/>
        </w:rPr>
        <w:sectPr w:rsidR="00EE5F55" w:rsidRPr="00530A7A">
          <w:footerReference w:type="default" r:id="rId72"/>
          <w:pgSz w:w="11920" w:h="16840"/>
          <w:pgMar w:top="880" w:right="760" w:bottom="1120" w:left="1300" w:header="693" w:footer="920" w:gutter="0"/>
          <w:cols w:space="720"/>
        </w:sectPr>
      </w:pPr>
    </w:p>
    <w:p w14:paraId="5A2AE4A1" w14:textId="77777777" w:rsidR="00EE5F55" w:rsidRPr="00530A7A" w:rsidRDefault="00EE5F55">
      <w:pPr>
        <w:rPr>
          <w:rFonts w:ascii="Arial" w:eastAsia="Arial" w:hAnsi="Arial" w:cs="Arial"/>
          <w:b/>
          <w:bCs/>
          <w:sz w:val="14"/>
          <w:szCs w:val="14"/>
          <w:lang w:val="uk-UA"/>
        </w:rPr>
      </w:pPr>
    </w:p>
    <w:p w14:paraId="3A91D320" w14:textId="77777777" w:rsidR="00EE5F55" w:rsidRPr="00530A7A" w:rsidRDefault="000E2EB7">
      <w:pPr>
        <w:pStyle w:val="a3"/>
        <w:spacing w:before="66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ін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3</w:t>
      </w:r>
    </w:p>
    <w:p w14:paraId="075D35EA" w14:textId="77777777" w:rsidR="00EE5F55" w:rsidRPr="00530A7A" w:rsidRDefault="00EE5F55">
      <w:pPr>
        <w:spacing w:before="9"/>
        <w:rPr>
          <w:rFonts w:ascii="Arial" w:eastAsia="Arial" w:hAnsi="Arial" w:cs="Arial"/>
          <w:sz w:val="5"/>
          <w:szCs w:val="5"/>
          <w:lang w:val="uk-UA"/>
        </w:rPr>
      </w:pPr>
    </w:p>
    <w:p w14:paraId="1DEA09D5" w14:textId="77777777" w:rsidR="00EE5F55" w:rsidRPr="00530A7A" w:rsidRDefault="00DE2850">
      <w:pPr>
        <w:spacing w:line="200" w:lineRule="atLeast"/>
        <w:ind w:left="115"/>
        <w:rPr>
          <w:rFonts w:ascii="Arial" w:eastAsia="Arial" w:hAnsi="Arial" w:cs="Arial"/>
          <w:sz w:val="20"/>
          <w:szCs w:val="20"/>
          <w:lang w:val="uk-UA"/>
        </w:rPr>
      </w:pPr>
      <w:r>
        <w:rPr>
          <w:rFonts w:ascii="Arial" w:eastAsia="Arial" w:hAnsi="Arial" w:cs="Arial"/>
          <w:noProof/>
          <w:sz w:val="20"/>
          <w:szCs w:val="20"/>
          <w:lang w:val="uk-UA"/>
        </w:rPr>
      </w:r>
      <w:r>
        <w:rPr>
          <w:rFonts w:ascii="Arial" w:eastAsia="Arial" w:hAnsi="Arial" w:cs="Arial"/>
          <w:noProof/>
          <w:sz w:val="20"/>
          <w:szCs w:val="20"/>
          <w:lang w:val="uk-UA"/>
        </w:rPr>
        <w:pict w14:anchorId="11AA2FBC">
          <v:shape id="Text Box 77" o:spid="_x0000_s2111" type="#_x0000_t202" style="width:481.4pt;height:200.5pt;visibility:visible;mso-left-percent:-10001;mso-top-percent:-10001;mso-position-horizontal:absolute;mso-position-horizontal-relative:char;mso-position-vertical:absolute;mso-position-vertical-relative:line;mso-left-percent:-10001;mso-top-percent:-10001" filled="f" strokecolor="#1e1916" strokeweight=".5pt">
            <v:textbox inset="0,0,0,0">
              <w:txbxContent>
                <w:p w14:paraId="11A3D753" w14:textId="77777777" w:rsidR="00DE2850" w:rsidRPr="006C5FC3" w:rsidRDefault="00DE2850">
                  <w:pPr>
                    <w:spacing w:before="64" w:line="258" w:lineRule="auto"/>
                    <w:ind w:left="340" w:right="54" w:hanging="284"/>
                    <w:jc w:val="both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>
                    <w:rPr>
                      <w:rFonts w:ascii="Arial" w:eastAsia="Arial" w:hAnsi="Arial" w:cs="Arial"/>
                      <w:color w:val="1E1916"/>
                      <w:position w:val="6"/>
                      <w:sz w:val="14"/>
                      <w:szCs w:val="14"/>
                    </w:rPr>
                    <w:t>(1)</w:t>
                  </w:r>
                  <w:r>
                    <w:rPr>
                      <w:rFonts w:ascii="Arial" w:eastAsia="Arial" w:hAnsi="Arial" w:cs="Arial"/>
                      <w:color w:val="1E1916"/>
                      <w:spacing w:val="16"/>
                      <w:position w:val="6"/>
                      <w:sz w:val="14"/>
                      <w:szCs w:val="14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Відстані,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зазначені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у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знаменнику,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–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за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умови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обов’язкового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влаштування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суцільної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стіни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з</w:t>
                  </w:r>
                  <w:r>
                    <w:rPr>
                      <w:rFonts w:ascii="Arial" w:eastAsia="Arial" w:hAnsi="Arial" w:cs="Arial"/>
                      <w:color w:val="1E1916"/>
                      <w:spacing w:val="2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класом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вогне-</w:t>
                  </w:r>
                  <w:r>
                    <w:rPr>
                      <w:rFonts w:ascii="Arial" w:eastAsia="Arial" w:hAnsi="Arial" w:cs="Arial"/>
                      <w:color w:val="1E1916"/>
                      <w:spacing w:val="101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стійкості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REI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60,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розташованої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на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відстані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1,5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м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від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стінки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резервуара,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зверненої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до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ПОБ.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Габарит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стін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10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повинні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перевищуват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4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габарит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відповідної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4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стінк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4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резервуара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(частин,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4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що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4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иступають)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4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на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4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15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4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см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по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ертикалі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 та на 1 м по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горизонталі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 в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обидві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сторони</w:t>
                  </w:r>
                </w:p>
                <w:p w14:paraId="55885807" w14:textId="77777777" w:rsidR="00DE2850" w:rsidRPr="006C5FC3" w:rsidRDefault="00DE2850">
                  <w:pPr>
                    <w:spacing w:before="24"/>
                    <w:ind w:left="56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eastAsia="Arial" w:hAnsi="Arial" w:cs="Arial"/>
                      <w:color w:val="1E1916"/>
                      <w:position w:val="6"/>
                      <w:sz w:val="14"/>
                      <w:szCs w:val="14"/>
                      <w:lang w:val="ru-RU"/>
                    </w:rPr>
                    <w:t>(2)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16"/>
                      <w:position w:val="6"/>
                      <w:sz w:val="14"/>
                      <w:szCs w:val="14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При об’ємі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резервуарів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 до 20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м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position w:val="6"/>
                      <w:sz w:val="14"/>
                      <w:szCs w:val="14"/>
                      <w:lang w:val="ru-RU"/>
                    </w:rPr>
                    <w:t>3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13"/>
                      <w:position w:val="6"/>
                      <w:sz w:val="14"/>
                      <w:szCs w:val="14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ідстань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допускається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скорочувати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 до 20 м.</w:t>
                  </w:r>
                </w:p>
                <w:p w14:paraId="6AA5EC51" w14:textId="77777777" w:rsidR="00DE2850" w:rsidRPr="006C5FC3" w:rsidRDefault="00DE2850">
                  <w:pPr>
                    <w:spacing w:before="57" w:line="255" w:lineRule="auto"/>
                    <w:ind w:left="1218" w:right="52" w:hanging="1163"/>
                    <w:jc w:val="both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eastAsia="Arial" w:hAnsi="Arial" w:cs="Arial"/>
                      <w:b/>
                      <w:bCs/>
                      <w:color w:val="1E1916"/>
                      <w:sz w:val="19"/>
                      <w:szCs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eastAsia="Arial" w:hAnsi="Arial" w:cs="Arial"/>
                      <w:b/>
                      <w:bCs/>
                      <w:color w:val="1E1916"/>
                      <w:spacing w:val="4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b/>
                      <w:bCs/>
                      <w:color w:val="1E1916"/>
                      <w:sz w:val="19"/>
                      <w:szCs w:val="19"/>
                      <w:lang w:val="ru-RU"/>
                    </w:rPr>
                    <w:t>1.</w:t>
                  </w:r>
                  <w:r w:rsidRPr="006C5FC3">
                    <w:rPr>
                      <w:rFonts w:ascii="Arial" w:eastAsia="Arial" w:hAnsi="Arial" w:cs="Arial"/>
                      <w:b/>
                      <w:bCs/>
                      <w:color w:val="1E1916"/>
                      <w:spacing w:val="-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Дозволяється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становлюват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на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АГЗП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стаціонарні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заправник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газу,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иготовлені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згідно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ТУ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97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заводами-виробниками,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що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мають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4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відповідні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дозвол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(експертні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исновки)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на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їх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икористання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і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87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укомплектовані: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резервуарам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для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газу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загальним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корисним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об’ємом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до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10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м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position w:val="6"/>
                      <w:sz w:val="14"/>
                      <w:szCs w:val="14"/>
                      <w:lang w:val="ru-RU"/>
                    </w:rPr>
                    <w:t>3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,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насосам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для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6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перекачування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газу,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зливною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та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заправною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колонками,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блоком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наповнення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побутових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балонів,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ідповідним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газопроводам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2"/>
                      <w:sz w:val="19"/>
                      <w:szCs w:val="19"/>
                      <w:lang w:val="ru-RU"/>
                    </w:rPr>
                    <w:t>та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КВП.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У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цьому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разі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ідстань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між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переліченим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обладнанням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7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изначається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згідно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 з ТУ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заводу-виробника.</w:t>
                  </w:r>
                </w:p>
                <w:p w14:paraId="7A67CF37" w14:textId="77777777" w:rsidR="00DE2850" w:rsidRPr="006C5FC3" w:rsidRDefault="00DE2850">
                  <w:pPr>
                    <w:spacing w:before="44" w:line="258" w:lineRule="auto"/>
                    <w:ind w:left="1218" w:right="55" w:hanging="1163"/>
                    <w:jc w:val="both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33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2.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-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ри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розташуванні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приймального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клапана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на</w:t>
                  </w:r>
                  <w:r w:rsidRPr="006C5FC3">
                    <w:rPr>
                      <w:rFonts w:ascii="Arial" w:hAnsi="Arial"/>
                      <w:color w:val="1E1916"/>
                      <w:spacing w:val="33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резервуарі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та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застосуванні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для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операцій</w:t>
                  </w:r>
                  <w:r w:rsidRPr="006C5FC3">
                    <w:rPr>
                      <w:rFonts w:ascii="Arial" w:hAnsi="Arial"/>
                      <w:color w:val="1E1916"/>
                      <w:spacing w:val="3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зли-</w:t>
                  </w:r>
                  <w:r w:rsidRPr="006C5FC3">
                    <w:rPr>
                      <w:rFonts w:ascii="Arial" w:hAnsi="Arial"/>
                      <w:color w:val="1E1916"/>
                      <w:spacing w:val="7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ання пристроїв</w:t>
                  </w:r>
                  <w:r w:rsidRPr="006C5FC3">
                    <w:rPr>
                      <w:rFonts w:ascii="Arial" w:hAnsi="Arial"/>
                      <w:color w:val="1E1916"/>
                      <w:spacing w:val="-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типу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"європістолет"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ідстань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2"/>
                      <w:sz w:val="19"/>
                      <w:lang w:val="ru-RU"/>
                    </w:rPr>
                    <w:t>до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приймальної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 колонки</w:t>
                  </w:r>
                  <w:r w:rsidRPr="006C5FC3">
                    <w:rPr>
                      <w:rFonts w:ascii="Arial" w:hAnsi="Arial"/>
                      <w:color w:val="1E1916"/>
                      <w:spacing w:val="-3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не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нормується.</w:t>
                  </w:r>
                </w:p>
                <w:p w14:paraId="7B85717B" w14:textId="77777777" w:rsidR="00DE2850" w:rsidRPr="006C5FC3" w:rsidRDefault="00DE2850">
                  <w:pPr>
                    <w:spacing w:before="41" w:line="250" w:lineRule="auto"/>
                    <w:ind w:left="1218" w:right="52" w:hanging="1163"/>
                    <w:jc w:val="both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3.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-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У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разі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застосування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ідземних</w:t>
                  </w:r>
                  <w:r w:rsidRPr="006C5FC3">
                    <w:rPr>
                      <w:rFonts w:ascii="Arial" w:hAnsi="Arial"/>
                      <w:color w:val="1E1916"/>
                      <w:spacing w:val="-3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резервуарів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ідстань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имірюється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ід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засувок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або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фланців,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ри</w:t>
                  </w:r>
                  <w:r w:rsidRPr="006C5FC3">
                    <w:rPr>
                      <w:rFonts w:ascii="Arial" w:hAnsi="Arial"/>
                      <w:color w:val="1E1916"/>
                      <w:spacing w:val="59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цьому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для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резервуарів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місткістю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до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10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м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position w:val="6"/>
                      <w:sz w:val="14"/>
                      <w:lang w:val="ru-RU"/>
                    </w:rPr>
                    <w:t>3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position w:val="6"/>
                      <w:sz w:val="14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допускається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скорочення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ідстані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ід</w:t>
                  </w:r>
                  <w:r w:rsidRPr="006C5FC3">
                    <w:rPr>
                      <w:rFonts w:ascii="Arial" w:hAnsi="Arial"/>
                      <w:color w:val="1E1916"/>
                      <w:spacing w:val="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ункту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обміну</w:t>
                  </w:r>
                  <w:r w:rsidRPr="006C5FC3">
                    <w:rPr>
                      <w:rFonts w:ascii="Arial" w:hAnsi="Arial"/>
                      <w:color w:val="1E1916"/>
                      <w:spacing w:val="5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балонів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 до 7 м без</w:t>
                  </w:r>
                  <w:r w:rsidRPr="006C5FC3">
                    <w:rPr>
                      <w:rFonts w:ascii="Arial" w:hAnsi="Arial"/>
                      <w:color w:val="1E1916"/>
                      <w:spacing w:val="-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лаштування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суцільної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стіни.</w:t>
                  </w:r>
                </w:p>
              </w:txbxContent>
            </v:textbox>
            <w10:wrap type="none"/>
            <w10:anchorlock/>
          </v:shape>
        </w:pict>
      </w:r>
    </w:p>
    <w:p w14:paraId="3687F038" w14:textId="77777777" w:rsidR="00EE5F55" w:rsidRPr="00530A7A" w:rsidRDefault="00EE5F55">
      <w:pPr>
        <w:spacing w:before="5"/>
        <w:rPr>
          <w:rFonts w:ascii="Arial" w:eastAsia="Arial" w:hAnsi="Arial" w:cs="Arial"/>
          <w:sz w:val="16"/>
          <w:szCs w:val="16"/>
          <w:lang w:val="uk-UA"/>
        </w:rPr>
      </w:pPr>
    </w:p>
    <w:p w14:paraId="181764E5" w14:textId="77777777" w:rsidR="00EE5F55" w:rsidRPr="00530A7A" w:rsidRDefault="000E2EB7">
      <w:pPr>
        <w:pStyle w:val="1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4</w:t>
      </w:r>
    </w:p>
    <w:p w14:paraId="548662C8" w14:textId="77777777" w:rsidR="00EE5F55" w:rsidRPr="00530A7A" w:rsidRDefault="00EE5F55">
      <w:pPr>
        <w:spacing w:before="1"/>
        <w:rPr>
          <w:rFonts w:ascii="Arial" w:eastAsia="Arial" w:hAnsi="Arial" w:cs="Arial"/>
          <w:b/>
          <w:bCs/>
          <w:sz w:val="10"/>
          <w:szCs w:val="10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514"/>
        <w:gridCol w:w="339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5"/>
      </w:tblGrid>
      <w:tr w:rsidR="00EE5F55" w:rsidRPr="001B3F3E" w14:paraId="51C4F5CC" w14:textId="77777777">
        <w:trPr>
          <w:trHeight w:hRule="exact" w:val="875"/>
        </w:trPr>
        <w:tc>
          <w:tcPr>
            <w:tcW w:w="514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288785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87D4161" w14:textId="77777777" w:rsidR="00EE5F55" w:rsidRPr="00530A7A" w:rsidRDefault="000E2EB7">
            <w:pPr>
              <w:pStyle w:val="TableParagraph"/>
              <w:spacing w:before="153" w:line="248" w:lineRule="auto"/>
              <w:ind w:left="119" w:right="114" w:firstLine="2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№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/п</w:t>
            </w:r>
          </w:p>
        </w:tc>
        <w:tc>
          <w:tcPr>
            <w:tcW w:w="3390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841DA5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161121F" w14:textId="77777777" w:rsidR="00EE5F55" w:rsidRPr="00530A7A" w:rsidRDefault="000E2EB7">
            <w:pPr>
              <w:pStyle w:val="TableParagraph"/>
              <w:spacing w:before="153" w:line="248" w:lineRule="auto"/>
              <w:ind w:left="667" w:right="99" w:hanging="56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хнологіч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ладнання,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б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</w:p>
        </w:tc>
        <w:tc>
          <w:tcPr>
            <w:tcW w:w="5724" w:type="dxa"/>
            <w:gridSpan w:val="11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00E7AF" w14:textId="77777777" w:rsidR="00EE5F55" w:rsidRPr="00530A7A" w:rsidRDefault="000E2EB7">
            <w:pPr>
              <w:pStyle w:val="TableParagraph"/>
              <w:spacing w:before="73" w:line="248" w:lineRule="auto"/>
              <w:ind w:left="203" w:right="207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інімаль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ідстань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ехнологічног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бладнання,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удинку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аб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поруд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АГЗС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АГЗП)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у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рядку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ї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апису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в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рафі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"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/п"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м</w:t>
            </w:r>
          </w:p>
        </w:tc>
      </w:tr>
      <w:tr w:rsidR="00EE5F55" w:rsidRPr="00530A7A" w14:paraId="098FF9A1" w14:textId="77777777">
        <w:trPr>
          <w:trHeight w:hRule="exact" w:val="370"/>
        </w:trPr>
        <w:tc>
          <w:tcPr>
            <w:tcW w:w="514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16690E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3390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C8FEAC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DEFC5B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83E9CE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AD46E6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85AED6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4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9113F2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B6FA56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6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AEA3C3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7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CD469C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8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1A8F30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F3E6FA" w14:textId="77777777" w:rsidR="00EE5F55" w:rsidRPr="00530A7A" w:rsidRDefault="000E2EB7">
            <w:pPr>
              <w:pStyle w:val="TableParagraph"/>
              <w:spacing w:before="6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F0C3B0" w14:textId="77777777" w:rsidR="00EE5F55" w:rsidRPr="00530A7A" w:rsidRDefault="000E2EB7">
            <w:pPr>
              <w:pStyle w:val="TableParagraph"/>
              <w:spacing w:before="6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</w:t>
            </w:r>
          </w:p>
        </w:tc>
      </w:tr>
      <w:tr w:rsidR="00EE5F55" w:rsidRPr="00530A7A" w14:paraId="3190876E" w14:textId="77777777">
        <w:trPr>
          <w:trHeight w:hRule="exact" w:val="60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683BEC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CFD3E9" w14:textId="77777777" w:rsidR="00EE5F55" w:rsidRPr="00530A7A" w:rsidRDefault="000E2EB7">
            <w:pPr>
              <w:pStyle w:val="TableParagraph"/>
              <w:spacing w:before="78" w:line="258" w:lineRule="auto"/>
              <w:ind w:left="51" w:right="1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риміщення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грегат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-</w:t>
            </w:r>
            <w:r w:rsidRPr="00530A7A">
              <w:rPr>
                <w:rFonts w:ascii="Arial" w:hAnsi="Arial"/>
                <w:color w:val="1E1916"/>
                <w:spacing w:val="3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ч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ВГ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категорі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0138D5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9EE1D2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E0EA9D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595382A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9886C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E76C911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0C966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3F29F65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D9C57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678ABDD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66041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AB7D926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1244C5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9E51BB9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65601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D247B64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9EA32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FE5608F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B64EE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5FDBE9F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86B745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531C648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</w:t>
            </w:r>
          </w:p>
        </w:tc>
      </w:tr>
      <w:tr w:rsidR="00EE5F55" w:rsidRPr="00530A7A" w14:paraId="56590566" w14:textId="77777777">
        <w:trPr>
          <w:trHeight w:hRule="exact" w:val="34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A8678C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991E82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прав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СВГ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83420FE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E279D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69884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9DA45F" w14:textId="77777777" w:rsidR="00EE5F55" w:rsidRPr="00530A7A" w:rsidRDefault="000E2EB7">
            <w:pPr>
              <w:pStyle w:val="TableParagraph"/>
              <w:spacing w:before="78"/>
              <w:ind w:left="1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/9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B79A2C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A22C4D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8A6729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A4338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5AE078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624E8A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6BA9AB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153E7B8B" w14:textId="77777777">
        <w:trPr>
          <w:trHeight w:hRule="exact" w:val="60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30F2B2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DB6BEE" w14:textId="77777777" w:rsidR="00EE5F55" w:rsidRPr="00530A7A" w:rsidRDefault="000E2EB7">
            <w:pPr>
              <w:pStyle w:val="TableParagraph"/>
              <w:spacing w:before="78" w:line="258" w:lineRule="auto"/>
              <w:ind w:left="51" w:right="49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ункт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повне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бутових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C87E6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2A6E3D5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7F19C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20BBD8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71E72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7BD0B6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6C02A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CAF9BE2" w14:textId="77777777" w:rsidR="00EE5F55" w:rsidRPr="00530A7A" w:rsidRDefault="000E2EB7">
            <w:pPr>
              <w:pStyle w:val="TableParagraph"/>
              <w:ind w:left="1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/9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FC22A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ECAAD73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6CD88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ABAFB39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44872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A02E8E0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AC81D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0FDCBE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83481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E723E33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C9172D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08ADB82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13F2F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A5D381C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44A824BF" w14:textId="77777777">
        <w:trPr>
          <w:trHeight w:hRule="exact" w:val="86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163028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4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422BE7" w14:textId="77777777" w:rsidR="00EE5F55" w:rsidRPr="00530A7A" w:rsidRDefault="000E2EB7">
            <w:pPr>
              <w:pStyle w:val="TableParagraph"/>
              <w:spacing w:before="78" w:line="258" w:lineRule="auto"/>
              <w:ind w:left="51" w:right="13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крем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ташовани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ок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ераторської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ок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-</w:t>
            </w:r>
            <w:r w:rsidRPr="00530A7A">
              <w:rPr>
                <w:rFonts w:ascii="Arial" w:hAnsi="Arial"/>
                <w:color w:val="1E1916"/>
                <w:spacing w:val="3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ії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асажирів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9AE754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7DA95403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08E768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44A26569" w14:textId="77777777" w:rsidR="00EE5F55" w:rsidRPr="00530A7A" w:rsidRDefault="000E2EB7">
            <w:pPr>
              <w:pStyle w:val="TableParagraph"/>
              <w:ind w:left="1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/9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1944D0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571A6F8" w14:textId="77777777" w:rsidR="00EE5F55" w:rsidRPr="00530A7A" w:rsidRDefault="000E2EB7">
            <w:pPr>
              <w:pStyle w:val="TableParagraph"/>
              <w:ind w:left="1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/9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1F55E8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412F68A4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CE40BB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b/>
                <w:bCs/>
                <w:sz w:val="26"/>
                <w:szCs w:val="26"/>
                <w:lang w:val="uk-UA"/>
              </w:rPr>
            </w:pPr>
          </w:p>
          <w:p w14:paraId="4D962804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89F261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0B242D50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EB00C7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38973F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318704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66159392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CB3043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62076D94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03AE8A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724BD3E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0E053C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4EEBBC6B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36219D1E" w14:textId="77777777">
        <w:trPr>
          <w:trHeight w:hRule="exact" w:val="86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967EFE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929451" w14:textId="77777777" w:rsidR="00EE5F55" w:rsidRPr="00530A7A" w:rsidRDefault="000E2EB7">
            <w:pPr>
              <w:pStyle w:val="TableParagraph"/>
              <w:spacing w:before="78" w:line="258" w:lineRule="auto"/>
              <w:ind w:left="51" w:right="41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типожежного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пас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забірних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дязів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50AA30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89DD2B5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A9271F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794EA108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84A8C4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744B4097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F9D573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b/>
                <w:bCs/>
                <w:sz w:val="26"/>
                <w:szCs w:val="26"/>
                <w:lang w:val="uk-UA"/>
              </w:rPr>
            </w:pPr>
          </w:p>
          <w:p w14:paraId="5C7E422A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BD3798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600AC97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DFAED4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b/>
                <w:bCs/>
                <w:sz w:val="26"/>
                <w:szCs w:val="26"/>
                <w:lang w:val="uk-UA"/>
              </w:rPr>
            </w:pPr>
          </w:p>
          <w:p w14:paraId="5842B143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9744AA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7331E1C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AEAB90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6F8964B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AA9311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b/>
                <w:bCs/>
                <w:sz w:val="26"/>
                <w:szCs w:val="26"/>
                <w:lang w:val="uk-UA"/>
              </w:rPr>
            </w:pPr>
          </w:p>
          <w:p w14:paraId="3FD8A228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4D1AE19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B10DF8F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5D28C5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DF1F3C5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</w:tr>
      <w:tr w:rsidR="00EE5F55" w:rsidRPr="00530A7A" w14:paraId="41E35790" w14:textId="77777777">
        <w:trPr>
          <w:trHeight w:hRule="exact" w:val="60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95457D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6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97B216" w14:textId="77777777" w:rsidR="00EE5F55" w:rsidRPr="00530A7A" w:rsidRDefault="000E2EB7">
            <w:pPr>
              <w:pStyle w:val="TableParagraph"/>
              <w:spacing w:before="78" w:line="258" w:lineRule="auto"/>
              <w:ind w:left="51" w:right="63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Допоміжний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ок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хніч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сонал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ГЗС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97E27E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6D8AFD9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DEFAE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24BB541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75297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2C4DCE8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5B618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DB89F08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B9C87B" w14:textId="77777777" w:rsidR="00EE5F55" w:rsidRPr="00530A7A" w:rsidRDefault="000E2EB7">
            <w:pPr>
              <w:pStyle w:val="TableParagraph"/>
              <w:spacing w:before="17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4CD09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5EB8D7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89E1EA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50B27D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80432E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421B2EB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D9A389" w14:textId="77777777" w:rsidR="00EE5F55" w:rsidRPr="00530A7A" w:rsidRDefault="000E2EB7">
            <w:pPr>
              <w:pStyle w:val="TableParagraph"/>
              <w:spacing w:before="175"/>
              <w:ind w:left="14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**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63812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F5EB2D3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FF139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A9F072E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75CB6CBF" w14:textId="77777777">
        <w:trPr>
          <w:trHeight w:hRule="exact" w:val="34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A2FFDC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7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3E7EE1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горож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риторії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963D0E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B10837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9526C9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FDA9C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6769C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51A97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E03B6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1550A68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67D2600" w14:textId="77777777" w:rsidR="00EE5F55" w:rsidRPr="00530A7A" w:rsidRDefault="000E2EB7">
            <w:pPr>
              <w:pStyle w:val="TableParagraph"/>
              <w:spacing w:before="45"/>
              <w:ind w:left="14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**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27AF5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7E27D9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5FC03FA0" w14:textId="77777777">
        <w:trPr>
          <w:trHeight w:hRule="exact" w:val="34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17CF14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8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6FF71F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йм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ВГ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685DB1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DF2BB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9BD75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A17E6D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7BD047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F1DB82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7EC80A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CD223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A6781D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5ACC2C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579371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1DFB0D3A" w14:textId="77777777">
        <w:trPr>
          <w:trHeight w:hRule="exact" w:val="34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55B457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F457EF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ельня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DE15B6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F3AF32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950753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846E62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F82855" w14:textId="77777777" w:rsidR="00EE5F55" w:rsidRPr="00530A7A" w:rsidRDefault="000E2EB7">
            <w:pPr>
              <w:pStyle w:val="TableParagraph"/>
              <w:spacing w:before="4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300744" w14:textId="77777777" w:rsidR="00EE5F55" w:rsidRPr="00530A7A" w:rsidRDefault="000E2EB7">
            <w:pPr>
              <w:pStyle w:val="TableParagraph"/>
              <w:spacing w:before="45"/>
              <w:ind w:left="14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**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9392FF" w14:textId="77777777" w:rsidR="00EE5F55" w:rsidRPr="00530A7A" w:rsidRDefault="000E2EB7">
            <w:pPr>
              <w:pStyle w:val="TableParagraph"/>
              <w:spacing w:before="45"/>
              <w:ind w:left="14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**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7B0B90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7785B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52187F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829782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</w:t>
            </w:r>
          </w:p>
        </w:tc>
      </w:tr>
      <w:tr w:rsidR="00EE5F55" w:rsidRPr="00530A7A" w14:paraId="2658FB46" w14:textId="77777777">
        <w:trPr>
          <w:trHeight w:hRule="exact" w:val="60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33729FC" w14:textId="77777777" w:rsidR="00EE5F55" w:rsidRPr="00530A7A" w:rsidRDefault="000E2EB7">
            <w:pPr>
              <w:pStyle w:val="TableParagraph"/>
              <w:spacing w:before="78"/>
              <w:ind w:left="13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528010" w14:textId="77777777" w:rsidR="00EE5F55" w:rsidRPr="00530A7A" w:rsidRDefault="000E2EB7">
            <w:pPr>
              <w:pStyle w:val="TableParagraph"/>
              <w:spacing w:before="78" w:line="258" w:lineRule="auto"/>
              <w:ind w:left="51" w:righ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с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хніч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вування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итт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мобілів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07C5A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33630FE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02694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48C8216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67448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DBDEF20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8B7BE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41D78F5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B6044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6CEF740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F03BD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733E4DF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E002F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8DEDAA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7639F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A9A8CBB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61586C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2E12808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C9B8A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FBD171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2C7B8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98C4C53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</w:t>
            </w:r>
          </w:p>
        </w:tc>
      </w:tr>
      <w:tr w:rsidR="00EE5F55" w:rsidRPr="00530A7A" w14:paraId="71AB5E49" w14:textId="77777777">
        <w:trPr>
          <w:trHeight w:hRule="exact" w:val="34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AC6E38" w14:textId="77777777" w:rsidR="00EE5F55" w:rsidRPr="00530A7A" w:rsidRDefault="000E2EB7">
            <w:pPr>
              <w:pStyle w:val="TableParagraph"/>
              <w:spacing w:before="78"/>
              <w:ind w:left="13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0D2040" w14:textId="77777777" w:rsidR="00EE5F55" w:rsidRPr="00530A7A" w:rsidRDefault="000E2EB7">
            <w:pPr>
              <w:pStyle w:val="TableParagraph"/>
              <w:spacing w:before="45"/>
              <w:ind w:left="51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ункт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мін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***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9B2326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A031DD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A5A295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5B09EB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984367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5EA7C0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65648B7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3077C3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6F412B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23D37A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74ECC1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1B3F3E" w14:paraId="459C3E29" w14:textId="77777777">
        <w:trPr>
          <w:trHeight w:hRule="exact" w:val="1774"/>
        </w:trPr>
        <w:tc>
          <w:tcPr>
            <w:tcW w:w="9628" w:type="dxa"/>
            <w:gridSpan w:val="1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4CFCDF" w14:textId="77777777" w:rsidR="00EE5F55" w:rsidRPr="00530A7A" w:rsidRDefault="000E2EB7">
            <w:pPr>
              <w:pStyle w:val="TableParagraph"/>
              <w:spacing w:before="77" w:line="258" w:lineRule="auto"/>
              <w:ind w:left="1218" w:right="53" w:hanging="116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Примітка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1.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стані</w:t>
            </w:r>
            <w:r w:rsidRPr="00530A7A">
              <w:rPr>
                <w:rFonts w:ascii="Arial" w:eastAsia="Arial" w:hAnsi="Arial" w:cs="Arial"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зазначені:</w:t>
            </w:r>
            <w:r w:rsidRPr="00530A7A">
              <w:rPr>
                <w:rFonts w:ascii="Arial" w:eastAsia="Arial" w:hAnsi="Arial" w:cs="Arial"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у</w:t>
            </w:r>
            <w:r w:rsidRPr="00530A7A">
              <w:rPr>
                <w:rFonts w:ascii="Arial" w:eastAsia="Arial" w:hAnsi="Arial" w:cs="Arial"/>
                <w:color w:val="1E1916"/>
                <w:spacing w:val="-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чисельнику</w:t>
            </w:r>
            <w:r w:rsidRPr="00530A7A">
              <w:rPr>
                <w:rFonts w:ascii="Arial" w:eastAsia="Arial" w:hAnsi="Arial" w:cs="Arial"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–</w:t>
            </w:r>
            <w:r w:rsidRPr="00530A7A">
              <w:rPr>
                <w:rFonts w:ascii="Arial" w:eastAsia="Arial" w:hAnsi="Arial" w:cs="Arial"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стін</w:t>
            </w:r>
            <w:r w:rsidRPr="00530A7A">
              <w:rPr>
                <w:rFonts w:ascii="Arial" w:eastAsia="Arial" w:hAnsi="Arial" w:cs="Arial"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удинків</w:t>
            </w:r>
            <w:r w:rsidRPr="00530A7A">
              <w:rPr>
                <w:rFonts w:ascii="Arial" w:eastAsia="Arial" w:hAnsi="Arial" w:cs="Arial"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операторської</w:t>
            </w:r>
            <w:r w:rsidRPr="00530A7A">
              <w:rPr>
                <w:rFonts w:ascii="Arial" w:eastAsia="Arial" w:hAnsi="Arial" w:cs="Arial"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(з</w:t>
            </w:r>
            <w:r w:rsidRPr="00530A7A">
              <w:rPr>
                <w:rFonts w:ascii="Arial" w:eastAsia="Arial" w:hAnsi="Arial" w:cs="Arial"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сутнім</w:t>
            </w:r>
            <w:r w:rsidRPr="00530A7A">
              <w:rPr>
                <w:rFonts w:ascii="Arial" w:eastAsia="Arial" w:hAnsi="Arial" w:cs="Arial"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обслуговуванням</w:t>
            </w:r>
            <w:r w:rsidRPr="00530A7A">
              <w:rPr>
                <w:rFonts w:ascii="Arial" w:eastAsia="Arial" w:hAnsi="Arial" w:cs="Arial"/>
                <w:color w:val="1E1916"/>
                <w:spacing w:val="9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водіїв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асажирів)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з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класом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огнестійкості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не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менше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ніж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REI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(EI)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60,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у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знаменнику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–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стін</w:t>
            </w:r>
            <w:r w:rsidRPr="00530A7A">
              <w:rPr>
                <w:rFonts w:ascii="Arial" w:eastAsia="Arial" w:hAnsi="Arial" w:cs="Arial"/>
                <w:color w:val="1E1916"/>
                <w:spacing w:val="7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удинків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операторської з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наявним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обслуговуванням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водіїв та пасажирів.</w:t>
            </w:r>
          </w:p>
          <w:p w14:paraId="628DD5A5" w14:textId="77777777" w:rsidR="00EE5F55" w:rsidRPr="00530A7A" w:rsidRDefault="000E2EB7">
            <w:pPr>
              <w:pStyle w:val="TableParagraph"/>
              <w:spacing w:before="41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 2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означки:</w:t>
            </w:r>
          </w:p>
          <w:p w14:paraId="764A0496" w14:textId="77777777" w:rsidR="00EE5F55" w:rsidRPr="00530A7A" w:rsidRDefault="000E2EB7">
            <w:pPr>
              <w:pStyle w:val="TableParagraph"/>
              <w:spacing w:before="3"/>
              <w:ind w:left="1218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*</w:t>
            </w:r>
            <w:r w:rsidRPr="00530A7A">
              <w:rPr>
                <w:rFonts w:ascii="Arial" w:hAnsi="Arial"/>
                <w:color w:val="1E1916"/>
                <w:spacing w:val="-1"/>
                <w:position w:val="6"/>
                <w:sz w:val="14"/>
                <w:lang w:val="uk-UA"/>
              </w:rPr>
              <w:t>)</w:t>
            </w:r>
            <w:r w:rsidRPr="00530A7A">
              <w:rPr>
                <w:rFonts w:ascii="Arial" w:hAnsi="Arial"/>
                <w:color w:val="1E1916"/>
                <w:position w:val="6"/>
                <w:sz w:val="14"/>
                <w:lang w:val="uk-UA"/>
              </w:rPr>
              <w:t xml:space="preserve">   </w:t>
            </w:r>
            <w:r w:rsidRPr="00530A7A">
              <w:rPr>
                <w:rFonts w:ascii="Arial" w:hAnsi="Arial"/>
                <w:color w:val="1E1916"/>
                <w:spacing w:val="2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ймаються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згідно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із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ДБН В.2.5-74.</w:t>
            </w:r>
          </w:p>
          <w:p w14:paraId="109EF30B" w14:textId="77777777" w:rsidR="00EE5F55" w:rsidRPr="00530A7A" w:rsidRDefault="000E2EB7">
            <w:pPr>
              <w:pStyle w:val="TableParagraph"/>
              <w:spacing w:before="3"/>
              <w:ind w:left="1218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**</w:t>
            </w:r>
            <w:r w:rsidRPr="00530A7A">
              <w:rPr>
                <w:rFonts w:ascii="Arial" w:hAnsi="Arial"/>
                <w:color w:val="1E1916"/>
                <w:spacing w:val="-1"/>
                <w:position w:val="6"/>
                <w:sz w:val="14"/>
                <w:lang w:val="uk-UA"/>
              </w:rPr>
              <w:t>)</w:t>
            </w:r>
            <w:r w:rsidRPr="00530A7A">
              <w:rPr>
                <w:rFonts w:ascii="Arial" w:hAnsi="Arial"/>
                <w:color w:val="1E1916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27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ймаються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згідно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із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ДБН Б.2.2-12.</w:t>
            </w:r>
          </w:p>
          <w:p w14:paraId="3CDEACE9" w14:textId="77777777" w:rsidR="00EE5F55" w:rsidRPr="00530A7A" w:rsidRDefault="000E2EB7">
            <w:pPr>
              <w:pStyle w:val="TableParagraph"/>
              <w:spacing w:before="3"/>
              <w:ind w:left="1218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***</w:t>
            </w:r>
            <w:r w:rsidRPr="00530A7A">
              <w:rPr>
                <w:rFonts w:ascii="Arial" w:hAnsi="Arial"/>
                <w:color w:val="1E1916"/>
                <w:spacing w:val="-1"/>
                <w:position w:val="6"/>
                <w:sz w:val="14"/>
                <w:lang w:val="uk-UA"/>
              </w:rPr>
              <w:t>)</w:t>
            </w:r>
            <w:r w:rsidRPr="00530A7A">
              <w:rPr>
                <w:rFonts w:ascii="Arial" w:hAnsi="Arial"/>
                <w:color w:val="1E1916"/>
                <w:spacing w:val="14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до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ператорської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АГЗП можуть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бути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скорочені 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7 м.</w:t>
            </w:r>
          </w:p>
        </w:tc>
      </w:tr>
    </w:tbl>
    <w:p w14:paraId="16098ABB" w14:textId="77777777" w:rsidR="00EE5F55" w:rsidRPr="00530A7A" w:rsidRDefault="00EE5F55">
      <w:pPr>
        <w:rPr>
          <w:rFonts w:ascii="Arial" w:eastAsia="Arial" w:hAnsi="Arial" w:cs="Arial"/>
          <w:sz w:val="19"/>
          <w:szCs w:val="19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71BE7A0" w14:textId="77777777" w:rsidR="00EE5F55" w:rsidRPr="00530A7A" w:rsidRDefault="00EE5F55">
      <w:pPr>
        <w:spacing w:before="1"/>
        <w:rPr>
          <w:rFonts w:ascii="Arial" w:eastAsia="Arial" w:hAnsi="Arial" w:cs="Arial"/>
          <w:b/>
          <w:bCs/>
          <w:sz w:val="19"/>
          <w:szCs w:val="19"/>
          <w:lang w:val="uk-UA"/>
        </w:rPr>
      </w:pPr>
    </w:p>
    <w:p w14:paraId="5491A7BC" w14:textId="77777777" w:rsidR="00EE5F55" w:rsidRPr="00530A7A" w:rsidRDefault="000E2EB7">
      <w:pPr>
        <w:pStyle w:val="a3"/>
        <w:spacing w:before="66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ін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4</w:t>
      </w:r>
    </w:p>
    <w:p w14:paraId="72DCC37E" w14:textId="77777777" w:rsidR="00EE5F55" w:rsidRPr="00530A7A" w:rsidRDefault="00EE5F55">
      <w:pPr>
        <w:spacing w:before="9"/>
        <w:rPr>
          <w:rFonts w:ascii="Arial" w:eastAsia="Arial" w:hAnsi="Arial" w:cs="Arial"/>
          <w:sz w:val="5"/>
          <w:szCs w:val="5"/>
          <w:lang w:val="uk-UA"/>
        </w:rPr>
      </w:pPr>
    </w:p>
    <w:p w14:paraId="1A449DB4" w14:textId="77777777" w:rsidR="00EE5F55" w:rsidRPr="00530A7A" w:rsidRDefault="00DE2850">
      <w:pPr>
        <w:spacing w:line="200" w:lineRule="atLeast"/>
        <w:ind w:left="122"/>
        <w:rPr>
          <w:rFonts w:ascii="Arial" w:eastAsia="Arial" w:hAnsi="Arial" w:cs="Arial"/>
          <w:sz w:val="20"/>
          <w:szCs w:val="20"/>
          <w:lang w:val="uk-UA"/>
        </w:rPr>
      </w:pPr>
      <w:r>
        <w:rPr>
          <w:rFonts w:ascii="Arial" w:eastAsia="Arial" w:hAnsi="Arial" w:cs="Arial"/>
          <w:noProof/>
          <w:sz w:val="20"/>
          <w:szCs w:val="20"/>
          <w:lang w:val="uk-UA"/>
        </w:rPr>
      </w:r>
      <w:r>
        <w:rPr>
          <w:rFonts w:ascii="Arial" w:eastAsia="Arial" w:hAnsi="Arial" w:cs="Arial"/>
          <w:noProof/>
          <w:sz w:val="20"/>
          <w:szCs w:val="20"/>
          <w:lang w:val="uk-UA"/>
        </w:rPr>
        <w:pict w14:anchorId="214C66A0">
          <v:shape id="Text Box 76" o:spid="_x0000_s2110" type="#_x0000_t202" style="width:481.4pt;height:53.65pt;visibility:visible;mso-left-percent:-10001;mso-top-percent:-10001;mso-position-horizontal:absolute;mso-position-horizontal-relative:char;mso-position-vertical:absolute;mso-position-vertical-relative:line;mso-left-percent:-10001;mso-top-percent:-10001" filled="f" strokecolor="#1e1916" strokeweight=".5pt">
            <v:textbox inset="0,0,0,0">
              <w:txbxContent>
                <w:p w14:paraId="6C57A548" w14:textId="77777777" w:rsidR="00DE2850" w:rsidRPr="006C5FC3" w:rsidRDefault="00DE2850">
                  <w:pPr>
                    <w:spacing w:before="82" w:line="258" w:lineRule="auto"/>
                    <w:ind w:left="1218" w:right="55" w:hanging="1163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 xml:space="preserve">3.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Транспортна</w:t>
                  </w:r>
                  <w:r w:rsidRPr="006C5FC3">
                    <w:rPr>
                      <w:rFonts w:ascii="Arial" w:hAnsi="Arial"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цистерна,</w:t>
                  </w:r>
                  <w:r w:rsidRPr="006C5FC3">
                    <w:rPr>
                      <w:rFonts w:ascii="Arial" w:hAnsi="Arial"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що</w:t>
                  </w:r>
                  <w:r w:rsidRPr="006C5FC3">
                    <w:rPr>
                      <w:rFonts w:ascii="Arial" w:hAnsi="Arial"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привозить</w:t>
                  </w:r>
                  <w:r w:rsidRPr="006C5FC3">
                    <w:rPr>
                      <w:rFonts w:ascii="Arial" w:hAnsi="Arial"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газ</w:t>
                  </w:r>
                  <w:r w:rsidRPr="006C5FC3">
                    <w:rPr>
                      <w:rFonts w:ascii="Arial" w:hAnsi="Arial"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ід</w:t>
                  </w:r>
                  <w:r w:rsidRPr="006C5FC3">
                    <w:rPr>
                      <w:rFonts w:ascii="Arial" w:hAnsi="Arial"/>
                      <w:color w:val="1E1916"/>
                      <w:spacing w:val="6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ГНС,</w:t>
                  </w:r>
                  <w:r w:rsidRPr="006C5FC3">
                    <w:rPr>
                      <w:rFonts w:ascii="Arial" w:hAnsi="Arial"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овинна</w:t>
                  </w:r>
                  <w:r w:rsidRPr="006C5FC3">
                    <w:rPr>
                      <w:rFonts w:ascii="Arial" w:hAnsi="Arial"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установлюватися</w:t>
                  </w:r>
                  <w:r w:rsidRPr="006C5FC3">
                    <w:rPr>
                      <w:rFonts w:ascii="Arial" w:hAnsi="Arial"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ід</w:t>
                  </w:r>
                  <w:r w:rsidRPr="006C5FC3">
                    <w:rPr>
                      <w:rFonts w:ascii="Arial" w:hAnsi="Arial"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стаціонарної</w:t>
                  </w:r>
                  <w:r w:rsidRPr="006C5FC3">
                    <w:rPr>
                      <w:rFonts w:ascii="Arial" w:hAnsi="Arial"/>
                      <w:color w:val="1E1916"/>
                      <w:spacing w:val="65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цистерни не ближче ніж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5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м.</w:t>
                  </w:r>
                </w:p>
                <w:p w14:paraId="796CB416" w14:textId="77777777" w:rsidR="00DE2850" w:rsidRPr="006C5FC3" w:rsidRDefault="00DE2850">
                  <w:pPr>
                    <w:spacing w:before="41" w:line="258" w:lineRule="auto"/>
                    <w:ind w:left="1218" w:right="54" w:hanging="1163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4.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роектування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АГЗС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(АГЗП),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що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передбачають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одночасну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заправку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колонки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заправної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СВГ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та</w:t>
                  </w:r>
                  <w:r w:rsidRPr="006C5FC3">
                    <w:rPr>
                      <w:rFonts w:ascii="Arial" w:hAnsi="Arial"/>
                      <w:color w:val="1E1916"/>
                      <w:spacing w:val="69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пункту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наповнення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побутових</w:t>
                  </w:r>
                  <w:r w:rsidRPr="006C5FC3">
                    <w:rPr>
                      <w:rFonts w:ascii="Arial" w:hAnsi="Arial"/>
                      <w:color w:val="1E1916"/>
                      <w:spacing w:val="-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балонів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 не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допускається.</w:t>
                  </w:r>
                </w:p>
              </w:txbxContent>
            </v:textbox>
            <w10:wrap type="none"/>
            <w10:anchorlock/>
          </v:shape>
        </w:pict>
      </w:r>
    </w:p>
    <w:p w14:paraId="5562CFA4" w14:textId="77777777" w:rsidR="00EE5F55" w:rsidRPr="00530A7A" w:rsidRDefault="00EE5F55">
      <w:pPr>
        <w:spacing w:before="5"/>
        <w:rPr>
          <w:rFonts w:ascii="Arial" w:eastAsia="Arial" w:hAnsi="Arial" w:cs="Arial"/>
          <w:sz w:val="16"/>
          <w:szCs w:val="16"/>
          <w:lang w:val="uk-UA"/>
        </w:rPr>
      </w:pPr>
    </w:p>
    <w:p w14:paraId="4AC4AAD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20"/>
        </w:tabs>
        <w:spacing w:before="66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ришк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й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ус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П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114.</w:t>
      </w:r>
    </w:p>
    <w:p w14:paraId="75DA889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08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П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ивів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гатоповерхової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масов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б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.</w:t>
      </w:r>
    </w:p>
    <w:p w14:paraId="5BB5FEB0" w14:textId="77777777" w:rsidR="00EE5F55" w:rsidRPr="00530A7A" w:rsidRDefault="000E2EB7">
      <w:pPr>
        <w:pStyle w:val="a3"/>
        <w:spacing w:before="0" w:line="242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ташув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ом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34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льбищної</w:t>
      </w:r>
    </w:p>
    <w:p w14:paraId="6FF881DF" w14:textId="77777777" w:rsidR="00EE5F55" w:rsidRPr="00530A7A" w:rsidRDefault="000E2EB7">
      <w:pPr>
        <w:pStyle w:val="a3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2B9B4358" w14:textId="77777777" w:rsidR="00EE5F55" w:rsidRPr="00530A7A" w:rsidRDefault="000E2EB7">
      <w:pPr>
        <w:pStyle w:val="1"/>
        <w:spacing w:before="111"/>
        <w:ind w:left="514"/>
        <w:rPr>
          <w:b w:val="0"/>
          <w:bCs w:val="0"/>
          <w:lang w:val="uk-UA"/>
        </w:rPr>
      </w:pPr>
      <w:bookmarkStart w:id="1" w:name="_TOC_250016"/>
      <w:r w:rsidRPr="00530A7A">
        <w:rPr>
          <w:color w:val="1E1916"/>
          <w:spacing w:val="-2"/>
          <w:lang w:val="uk-UA"/>
        </w:rPr>
        <w:t>Електропостача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обладнанн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скавки</w:t>
      </w:r>
      <w:bookmarkEnd w:id="1"/>
    </w:p>
    <w:p w14:paraId="7E73603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0"/>
        </w:tabs>
        <w:spacing w:before="105" w:line="278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обладна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,</w:t>
      </w:r>
      <w:r w:rsidRPr="00530A7A">
        <w:rPr>
          <w:color w:val="1E1916"/>
          <w:lang w:val="uk-UA"/>
        </w:rPr>
        <w:t xml:space="preserve"> ПСБ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АГЗС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ПУЕ,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</w:t>
      </w:r>
      <w:r w:rsidRPr="00530A7A">
        <w:rPr>
          <w:color w:val="1E1916"/>
          <w:lang w:val="uk-UA"/>
        </w:rPr>
        <w:t xml:space="preserve"> , ДСТУ Б </w:t>
      </w:r>
      <w:r w:rsidRPr="00530A7A">
        <w:rPr>
          <w:color w:val="1E1916"/>
          <w:spacing w:val="-1"/>
          <w:lang w:val="uk-UA"/>
        </w:rPr>
        <w:t>В.2.5-38.</w:t>
      </w:r>
    </w:p>
    <w:p w14:paraId="2B3EB7E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5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лас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ої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х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м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повинен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адити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вибір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обладна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ГНС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ГНП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АГЗС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згідн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</w:t>
      </w:r>
    </w:p>
    <w:p w14:paraId="2022136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1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Електроприймач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П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совн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ост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и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III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ятком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риймач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ї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,</w:t>
      </w:r>
      <w:r w:rsidRPr="00530A7A">
        <w:rPr>
          <w:color w:val="1E1916"/>
          <w:lang w:val="uk-UA"/>
        </w:rPr>
        <w:t xml:space="preserve"> які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и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категорії.</w:t>
      </w:r>
    </w:p>
    <w:p w14:paraId="565015C3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ост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вле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леж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івкам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74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ог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нератор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одо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игун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.</w:t>
      </w:r>
    </w:p>
    <w:p w14:paraId="595FB98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6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ого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ь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м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.</w:t>
      </w:r>
    </w:p>
    <w:p w14:paraId="485D21C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44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хем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икне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чн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м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ми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ч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алізова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ляц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казівк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7.</w:t>
      </w:r>
    </w:p>
    <w:p w14:paraId="37E659F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41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є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н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ГНП, ПСБ, АГЗС та АГЗП –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овнішнє </w:t>
      </w:r>
      <w:r w:rsidRPr="00530A7A">
        <w:rPr>
          <w:color w:val="1E1916"/>
          <w:spacing w:val="-1"/>
          <w:lang w:val="uk-UA"/>
        </w:rPr>
        <w:t>освітлення.</w:t>
      </w:r>
    </w:p>
    <w:p w14:paraId="1B161DD1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ни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и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бу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оналу.</w:t>
      </w:r>
    </w:p>
    <w:p w14:paraId="3A82A08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40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ередач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НП, АГЗС та АГЗП не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405577CB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ь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-вимірю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и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арматур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електроприводами.</w:t>
      </w:r>
    </w:p>
    <w:p w14:paraId="29E18049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обладнання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захис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.</w:t>
      </w:r>
    </w:p>
    <w:p w14:paraId="4B034CA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21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бухов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20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КМПП)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о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тчиків-сигналізатор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ав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тора.</w:t>
      </w:r>
    </w:p>
    <w:p w14:paraId="58A1991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8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й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скавк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lang w:val="uk-UA"/>
        </w:rPr>
        <w:t xml:space="preserve"> Б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38.</w:t>
      </w:r>
    </w:p>
    <w:p w14:paraId="4A7AADB8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73"/>
          <w:pgSz w:w="11920" w:h="16840"/>
          <w:pgMar w:top="880" w:right="760" w:bottom="1120" w:left="1300" w:header="693" w:footer="920" w:gutter="0"/>
          <w:cols w:space="720"/>
        </w:sectPr>
      </w:pPr>
    </w:p>
    <w:p w14:paraId="5F6745AE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17E91C4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3"/>
        </w:tabs>
        <w:spacing w:before="66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й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ний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ок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петчерськ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в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чномов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АГЗП – </w:t>
      </w:r>
      <w:r w:rsidRPr="00530A7A">
        <w:rPr>
          <w:color w:val="1E1916"/>
          <w:spacing w:val="-1"/>
          <w:lang w:val="uk-UA"/>
        </w:rPr>
        <w:t>зовніш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озв’язок.</w:t>
      </w:r>
    </w:p>
    <w:p w14:paraId="64ED7646" w14:textId="77777777" w:rsidR="00EE5F55" w:rsidRPr="00530A7A" w:rsidRDefault="000E2EB7">
      <w:pPr>
        <w:pStyle w:val="a3"/>
        <w:spacing w:before="1" w:line="278" w:lineRule="auto"/>
        <w:ind w:left="507" w:right="272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й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ний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ок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озв’язок.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ПСБ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у.</w:t>
      </w:r>
    </w:p>
    <w:p w14:paraId="04DF5006" w14:textId="77777777" w:rsidR="00EE5F55" w:rsidRPr="00530A7A" w:rsidRDefault="00EE5F55">
      <w:pPr>
        <w:spacing w:before="11"/>
        <w:rPr>
          <w:rFonts w:ascii="Arial" w:eastAsia="Arial" w:hAnsi="Arial" w:cs="Arial"/>
          <w:sz w:val="20"/>
          <w:szCs w:val="20"/>
          <w:lang w:val="uk-UA"/>
        </w:rPr>
      </w:pPr>
    </w:p>
    <w:p w14:paraId="060D9B93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48"/>
        </w:tabs>
        <w:spacing w:before="0" w:line="278" w:lineRule="auto"/>
        <w:ind w:right="521" w:hanging="340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АМ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Н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</w:p>
    <w:p w14:paraId="5315FC04" w14:textId="77777777" w:rsidR="00EE5F55" w:rsidRPr="00530A7A" w:rsidRDefault="000E2EB7">
      <w:pPr>
        <w:pStyle w:val="1"/>
        <w:spacing w:before="74"/>
        <w:ind w:left="507"/>
        <w:rPr>
          <w:b w:val="0"/>
          <w:bCs w:val="0"/>
          <w:lang w:val="uk-UA"/>
        </w:rPr>
      </w:pPr>
      <w:bookmarkStart w:id="2" w:name="_TOC_250015"/>
      <w:r w:rsidRPr="00530A7A">
        <w:rPr>
          <w:color w:val="1E1916"/>
          <w:spacing w:val="-1"/>
          <w:lang w:val="uk-UA"/>
        </w:rPr>
        <w:t>Заг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bookmarkEnd w:id="2"/>
    </w:p>
    <w:p w14:paraId="0D72065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8"/>
        </w:tabs>
        <w:spacing w:before="105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юю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н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із </w:t>
      </w:r>
      <w:r w:rsidRPr="00530A7A">
        <w:rPr>
          <w:color w:val="1E1916"/>
          <w:spacing w:val="-1"/>
          <w:lang w:val="uk-UA"/>
        </w:rPr>
        <w:t>повітрям.</w:t>
      </w:r>
    </w:p>
    <w:p w14:paraId="6A69E5C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2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ним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ге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огіч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додатков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3.</w:t>
      </w:r>
    </w:p>
    <w:p w14:paraId="7BA03F7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ва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аденим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</w:t>
      </w:r>
    </w:p>
    <w:p w14:paraId="4DB04320" w14:textId="77777777" w:rsidR="00EE5F55" w:rsidRPr="00530A7A" w:rsidRDefault="000E2EB7">
      <w:pPr>
        <w:pStyle w:val="1"/>
        <w:spacing w:before="74"/>
        <w:ind w:left="50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Резервуа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и</w:t>
      </w:r>
    </w:p>
    <w:p w14:paraId="7E0BFCC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4"/>
        </w:tabs>
        <w:spacing w:before="105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К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ЗСК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нометр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казуючий)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но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г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нометра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х.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матичн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и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.</w:t>
      </w:r>
    </w:p>
    <w:p w14:paraId="2CECB263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монтованог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ЗCK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ог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CK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ято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ібна.</w:t>
      </w:r>
    </w:p>
    <w:p w14:paraId="0F844906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и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.</w:t>
      </w:r>
    </w:p>
    <w:p w14:paraId="60F2227A" w14:textId="77777777" w:rsidR="00EE5F55" w:rsidRPr="00530A7A" w:rsidRDefault="000E2EB7">
      <w:pPr>
        <w:pStyle w:val="a3"/>
        <w:spacing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ступінчатом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ЗЗК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ом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ідключ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мпульс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I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.</w:t>
      </w:r>
    </w:p>
    <w:p w14:paraId="44217E1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0"/>
        </w:tabs>
        <w:spacing w:before="68" w:line="25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Числ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ц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.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ю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ю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ою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.</w:t>
      </w:r>
    </w:p>
    <w:p w14:paraId="53EFBF34" w14:textId="77777777" w:rsidR="00EE5F55" w:rsidRPr="00530A7A" w:rsidRDefault="000E2EB7">
      <w:pPr>
        <w:pStyle w:val="a3"/>
        <w:spacing w:before="25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.</w:t>
      </w:r>
    </w:p>
    <w:p w14:paraId="2F870F3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0"/>
        </w:tabs>
        <w:spacing w:before="105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ВП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а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.7.</w:t>
      </w:r>
    </w:p>
    <w:p w14:paraId="6B5FD5A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8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Арматур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ат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ухам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коджень.</w:t>
      </w:r>
    </w:p>
    <w:p w14:paraId="56950AC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6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тчаст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1,6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1 </w:t>
      </w:r>
      <w:r w:rsidRPr="00530A7A">
        <w:rPr>
          <w:color w:val="1E1916"/>
          <w:spacing w:val="-1"/>
          <w:lang w:val="uk-UA"/>
        </w:rPr>
        <w:t>м.</w:t>
      </w:r>
    </w:p>
    <w:p w14:paraId="2ECACE9B" w14:textId="77777777" w:rsidR="00EE5F55" w:rsidRPr="00530A7A" w:rsidRDefault="000E2EB7">
      <w:pPr>
        <w:pStyle w:val="a3"/>
        <w:spacing w:before="1" w:line="278" w:lineRule="auto"/>
        <w:ind w:right="108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атної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лоповерхової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.</w:t>
      </w:r>
    </w:p>
    <w:p w14:paraId="3564DC23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ез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ле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аджень)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захисту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від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нагрівання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їх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сонячними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променями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допускається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передбачати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над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ними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тіньовий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навіс.</w:t>
      </w:r>
    </w:p>
    <w:p w14:paraId="795DFDA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68"/>
        <w:ind w:left="974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Продуктивн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:</w:t>
      </w:r>
    </w:p>
    <w:p w14:paraId="25D91928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мограмою;</w:t>
      </w:r>
    </w:p>
    <w:p w14:paraId="14A6E894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5"/>
        </w:tabs>
        <w:spacing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м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ч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обмін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колишні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овищем.</w:t>
      </w:r>
    </w:p>
    <w:p w14:paraId="62352F75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ува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г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уч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риман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мограмо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множит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заємоді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i/>
          <w:color w:val="1E1916"/>
          <w:lang w:val="uk-UA"/>
        </w:rPr>
        <w:t>m</w:t>
      </w:r>
      <w:r w:rsidRPr="00530A7A">
        <w:rPr>
          <w:i/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установці.</w:t>
      </w:r>
    </w:p>
    <w:p w14:paraId="2D6A9676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6D1B097A" w14:textId="77777777" w:rsidR="00EE5F55" w:rsidRPr="00530A7A" w:rsidRDefault="00EE5F55">
      <w:pPr>
        <w:spacing w:before="8"/>
        <w:rPr>
          <w:rFonts w:ascii="Arial" w:eastAsia="Arial" w:hAnsi="Arial" w:cs="Arial"/>
          <w:sz w:val="21"/>
          <w:szCs w:val="21"/>
          <w:lang w:val="uk-UA"/>
        </w:rPr>
      </w:pPr>
    </w:p>
    <w:p w14:paraId="41477AA4" w14:textId="77777777" w:rsidR="00EE5F55" w:rsidRPr="00530A7A" w:rsidRDefault="000E2EB7">
      <w:pPr>
        <w:pStyle w:val="a3"/>
        <w:tabs>
          <w:tab w:val="left" w:pos="6276"/>
        </w:tabs>
        <w:spacing w:before="66" w:line="258" w:lineRule="auto"/>
        <w:ind w:left="6336" w:right="1443" w:hanging="5307"/>
        <w:rPr>
          <w:rFonts w:cs="Arial"/>
          <w:lang w:val="uk-UA"/>
        </w:rPr>
      </w:pPr>
      <w:r w:rsidRPr="00530A7A">
        <w:rPr>
          <w:color w:val="1E1916"/>
          <w:spacing w:val="-1"/>
          <w:lang w:val="uk-UA"/>
        </w:rPr>
        <w:lastRenderedPageBreak/>
        <w:t>Числ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установці</w:t>
      </w:r>
      <w:r w:rsidRPr="00530A7A">
        <w:rPr>
          <w:color w:val="1E1916"/>
          <w:spacing w:val="-1"/>
          <w:lang w:val="uk-UA"/>
        </w:rPr>
        <w:tab/>
        <w:t>Значе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i/>
          <w:color w:val="1E1916"/>
          <w:lang w:val="uk-UA"/>
        </w:rPr>
        <w:t>m</w:t>
      </w:r>
    </w:p>
    <w:p w14:paraId="6E38C004" w14:textId="77777777" w:rsidR="00EE5F55" w:rsidRPr="00530A7A" w:rsidRDefault="000E2EB7">
      <w:pPr>
        <w:pStyle w:val="a3"/>
        <w:tabs>
          <w:tab w:val="left" w:pos="7141"/>
        </w:tabs>
        <w:spacing w:before="60"/>
        <w:ind w:left="2468" w:firstLine="0"/>
        <w:rPr>
          <w:lang w:val="uk-UA"/>
        </w:rPr>
      </w:pPr>
      <w:r w:rsidRPr="00530A7A">
        <w:rPr>
          <w:color w:val="1E1916"/>
          <w:lang w:val="uk-UA"/>
        </w:rPr>
        <w:t>2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0,93</w:t>
      </w:r>
    </w:p>
    <w:p w14:paraId="122B3C83" w14:textId="77777777" w:rsidR="00EE5F55" w:rsidRPr="00530A7A" w:rsidRDefault="000E2EB7">
      <w:pPr>
        <w:pStyle w:val="a3"/>
        <w:tabs>
          <w:tab w:val="left" w:pos="7141"/>
        </w:tabs>
        <w:spacing w:before="58"/>
        <w:ind w:left="2468" w:firstLine="0"/>
        <w:rPr>
          <w:lang w:val="uk-UA"/>
        </w:rPr>
      </w:pPr>
      <w:r w:rsidRPr="00530A7A">
        <w:rPr>
          <w:color w:val="1E1916"/>
          <w:lang w:val="uk-UA"/>
        </w:rPr>
        <w:t>3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0,84</w:t>
      </w:r>
    </w:p>
    <w:p w14:paraId="1FBD262A" w14:textId="77777777" w:rsidR="00EE5F55" w:rsidRPr="00530A7A" w:rsidRDefault="000E2EB7">
      <w:pPr>
        <w:pStyle w:val="a3"/>
        <w:tabs>
          <w:tab w:val="left" w:pos="7141"/>
        </w:tabs>
        <w:spacing w:before="58"/>
        <w:ind w:left="2468" w:firstLine="0"/>
        <w:rPr>
          <w:lang w:val="uk-UA"/>
        </w:rPr>
      </w:pPr>
      <w:r w:rsidRPr="00530A7A">
        <w:rPr>
          <w:color w:val="1E1916"/>
          <w:lang w:val="uk-UA"/>
        </w:rPr>
        <w:t>4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0,74</w:t>
      </w:r>
    </w:p>
    <w:p w14:paraId="366DD20E" w14:textId="77777777" w:rsidR="00EE5F55" w:rsidRPr="00530A7A" w:rsidRDefault="000E2EB7">
      <w:pPr>
        <w:pStyle w:val="a3"/>
        <w:tabs>
          <w:tab w:val="left" w:pos="7141"/>
        </w:tabs>
        <w:spacing w:before="58"/>
        <w:ind w:left="2468" w:firstLine="0"/>
        <w:rPr>
          <w:lang w:val="uk-UA"/>
        </w:rPr>
      </w:pPr>
      <w:r w:rsidRPr="00530A7A">
        <w:rPr>
          <w:color w:val="1E1916"/>
          <w:lang w:val="uk-UA"/>
        </w:rPr>
        <w:t>6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0,67</w:t>
      </w:r>
    </w:p>
    <w:p w14:paraId="2E2030CA" w14:textId="77777777" w:rsidR="00EE5F55" w:rsidRPr="00530A7A" w:rsidRDefault="000E2EB7">
      <w:pPr>
        <w:pStyle w:val="a3"/>
        <w:tabs>
          <w:tab w:val="left" w:pos="7141"/>
        </w:tabs>
        <w:spacing w:before="58"/>
        <w:ind w:left="2468" w:firstLine="0"/>
        <w:rPr>
          <w:lang w:val="uk-UA"/>
        </w:rPr>
      </w:pPr>
      <w:r w:rsidRPr="00530A7A">
        <w:rPr>
          <w:color w:val="1E1916"/>
          <w:lang w:val="uk-UA"/>
        </w:rPr>
        <w:t>8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0,64</w:t>
      </w:r>
    </w:p>
    <w:p w14:paraId="23FC76B9" w14:textId="77777777" w:rsidR="00EE5F55" w:rsidRPr="00530A7A" w:rsidRDefault="00EE5F55">
      <w:pPr>
        <w:spacing w:before="1"/>
        <w:rPr>
          <w:rFonts w:ascii="Arial" w:eastAsia="Arial" w:hAnsi="Arial" w:cs="Arial"/>
          <w:sz w:val="24"/>
          <w:szCs w:val="24"/>
          <w:lang w:val="uk-UA"/>
        </w:rPr>
      </w:pPr>
    </w:p>
    <w:p w14:paraId="276359AC" w14:textId="77777777" w:rsidR="00EE5F55" w:rsidRPr="00530A7A" w:rsidRDefault="000E2EB7">
      <w:pPr>
        <w:spacing w:line="200" w:lineRule="atLeast"/>
        <w:ind w:left="11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eastAsia="Arial" w:hAnsi="Arial" w:cs="Arial"/>
          <w:noProof/>
          <w:sz w:val="20"/>
          <w:szCs w:val="20"/>
        </w:rPr>
        <w:drawing>
          <wp:inline distT="0" distB="0" distL="0" distR="0" wp14:anchorId="0B09D275" wp14:editId="12DB8D2D">
            <wp:extent cx="6116139" cy="3182112"/>
            <wp:effectExtent l="0" t="0" r="0" b="0"/>
            <wp:docPr id="1" name="imag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2.png"/>
                    <pic:cNvPicPr/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16139" cy="3182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73D362" w14:textId="77777777" w:rsidR="00EE5F55" w:rsidRPr="00530A7A" w:rsidRDefault="00EE5F55">
      <w:pPr>
        <w:spacing w:before="9"/>
        <w:rPr>
          <w:rFonts w:ascii="Arial" w:eastAsia="Arial" w:hAnsi="Arial" w:cs="Arial"/>
          <w:sz w:val="6"/>
          <w:szCs w:val="6"/>
          <w:lang w:val="uk-UA"/>
        </w:rPr>
      </w:pPr>
    </w:p>
    <w:p w14:paraId="5B811D68" w14:textId="77777777" w:rsidR="00EE5F55" w:rsidRPr="00530A7A" w:rsidRDefault="000E2EB7">
      <w:pPr>
        <w:pStyle w:val="1"/>
        <w:spacing w:line="245" w:lineRule="auto"/>
        <w:ind w:left="3058" w:right="952" w:hanging="19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Номогра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продуктив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місткістю</w:t>
      </w:r>
      <w:r w:rsidRPr="00530A7A">
        <w:rPr>
          <w:color w:val="1E1916"/>
          <w:lang w:val="uk-UA"/>
        </w:rPr>
        <w:t xml:space="preserve"> 2,5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8"/>
          <w:sz w:val="16"/>
          <w:lang w:val="uk-UA"/>
        </w:rPr>
        <w:t>3</w:t>
      </w:r>
      <w:r w:rsidRPr="00530A7A">
        <w:rPr>
          <w:color w:val="1E1916"/>
          <w:spacing w:val="14"/>
          <w:position w:val="8"/>
          <w:sz w:val="16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та</w:t>
      </w:r>
      <w:r w:rsidRPr="00530A7A">
        <w:rPr>
          <w:color w:val="1E1916"/>
          <w:lang w:val="uk-UA"/>
        </w:rPr>
        <w:t xml:space="preserve"> 5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8"/>
          <w:sz w:val="16"/>
          <w:lang w:val="uk-UA"/>
        </w:rPr>
        <w:t>3</w:t>
      </w:r>
      <w:r w:rsidRPr="00530A7A">
        <w:rPr>
          <w:color w:val="1E1916"/>
          <w:spacing w:val="14"/>
          <w:position w:val="8"/>
          <w:sz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ідземного)</w:t>
      </w:r>
    </w:p>
    <w:p w14:paraId="03521193" w14:textId="77777777" w:rsidR="00EE5F55" w:rsidRPr="00530A7A" w:rsidRDefault="000E2EB7">
      <w:pPr>
        <w:spacing w:line="256" w:lineRule="auto"/>
        <w:ind w:left="117" w:right="103"/>
        <w:jc w:val="both"/>
        <w:rPr>
          <w:rFonts w:ascii="Arial" w:eastAsia="Arial" w:hAnsi="Arial" w:cs="Arial"/>
          <w:sz w:val="19"/>
          <w:szCs w:val="19"/>
          <w:lang w:val="uk-UA"/>
        </w:rPr>
      </w:pPr>
      <w:r w:rsidRPr="00530A7A">
        <w:rPr>
          <w:rFonts w:ascii="Arial" w:eastAsia="Arial" w:hAnsi="Arial" w:cs="Arial"/>
          <w:i/>
          <w:color w:val="1E1916"/>
          <w:sz w:val="19"/>
          <w:szCs w:val="19"/>
          <w:lang w:val="uk-UA"/>
        </w:rPr>
        <w:t>J</w:t>
      </w:r>
      <w:r w:rsidRPr="00530A7A">
        <w:rPr>
          <w:rFonts w:ascii="Arial" w:eastAsia="Arial" w:hAnsi="Arial" w:cs="Arial"/>
          <w:i/>
          <w:color w:val="1E1916"/>
          <w:spacing w:val="3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–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резервуар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5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м</w:t>
      </w:r>
      <w:r w:rsidRPr="00530A7A">
        <w:rPr>
          <w:rFonts w:ascii="Arial" w:eastAsia="Arial" w:hAnsi="Arial" w:cs="Arial"/>
          <w:color w:val="1E1916"/>
          <w:spacing w:val="-1"/>
          <w:position w:val="9"/>
          <w:sz w:val="12"/>
          <w:szCs w:val="12"/>
          <w:lang w:val="uk-UA"/>
        </w:rPr>
        <w:t>3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,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заповнення</w:t>
      </w:r>
      <w:r w:rsidRPr="00530A7A">
        <w:rPr>
          <w:rFonts w:ascii="Arial" w:eastAsia="Arial" w:hAnsi="Arial" w:cs="Arial"/>
          <w:color w:val="1E1916"/>
          <w:spacing w:val="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85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%;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II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–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резервуар</w:t>
      </w:r>
      <w:r w:rsidRPr="00530A7A">
        <w:rPr>
          <w:rFonts w:ascii="Arial" w:eastAsia="Arial" w:hAnsi="Arial" w:cs="Arial"/>
          <w:color w:val="1E1916"/>
          <w:spacing w:val="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5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м</w:t>
      </w:r>
      <w:r w:rsidRPr="00530A7A">
        <w:rPr>
          <w:rFonts w:ascii="Arial" w:eastAsia="Arial" w:hAnsi="Arial" w:cs="Arial"/>
          <w:color w:val="1E1916"/>
          <w:spacing w:val="-1"/>
          <w:position w:val="9"/>
          <w:sz w:val="12"/>
          <w:szCs w:val="12"/>
          <w:lang w:val="uk-UA"/>
        </w:rPr>
        <w:t>3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,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заповнення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50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%;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III</w:t>
      </w:r>
      <w:r w:rsidRPr="00530A7A">
        <w:rPr>
          <w:rFonts w:ascii="Arial" w:eastAsia="Arial" w:hAnsi="Arial" w:cs="Arial"/>
          <w:color w:val="1E1916"/>
          <w:spacing w:val="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–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резервуар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5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м</w:t>
      </w:r>
      <w:r w:rsidRPr="00530A7A">
        <w:rPr>
          <w:rFonts w:ascii="Arial" w:eastAsia="Arial" w:hAnsi="Arial" w:cs="Arial"/>
          <w:color w:val="1E1916"/>
          <w:spacing w:val="-1"/>
          <w:position w:val="9"/>
          <w:sz w:val="12"/>
          <w:szCs w:val="12"/>
          <w:lang w:val="uk-UA"/>
        </w:rPr>
        <w:t>3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,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заповнення</w:t>
      </w:r>
      <w:r w:rsidRPr="00530A7A">
        <w:rPr>
          <w:rFonts w:ascii="Arial" w:eastAsia="Arial" w:hAnsi="Arial" w:cs="Arial"/>
          <w:color w:val="1E1916"/>
          <w:spacing w:val="69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35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%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та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резервуар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2,5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м</w:t>
      </w:r>
      <w:r w:rsidRPr="00530A7A">
        <w:rPr>
          <w:rFonts w:ascii="Arial" w:eastAsia="Arial" w:hAnsi="Arial" w:cs="Arial"/>
          <w:color w:val="1E1916"/>
          <w:spacing w:val="-1"/>
          <w:position w:val="9"/>
          <w:sz w:val="12"/>
          <w:szCs w:val="12"/>
          <w:lang w:val="uk-UA"/>
        </w:rPr>
        <w:t>3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,</w:t>
      </w:r>
      <w:r w:rsidRPr="00530A7A">
        <w:rPr>
          <w:rFonts w:ascii="Arial" w:eastAsia="Arial" w:hAnsi="Arial" w:cs="Arial"/>
          <w:color w:val="1E1916"/>
          <w:spacing w:val="11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заповнення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50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%;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IV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–</w:t>
      </w:r>
      <w:r w:rsidRPr="00530A7A">
        <w:rPr>
          <w:rFonts w:ascii="Arial" w:eastAsia="Arial" w:hAnsi="Arial" w:cs="Arial"/>
          <w:color w:val="1E1916"/>
          <w:spacing w:val="11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резервуар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2,5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м</w:t>
      </w:r>
      <w:r w:rsidRPr="00530A7A">
        <w:rPr>
          <w:rFonts w:ascii="Arial" w:eastAsia="Arial" w:hAnsi="Arial" w:cs="Arial"/>
          <w:color w:val="1E1916"/>
          <w:spacing w:val="-1"/>
          <w:position w:val="9"/>
          <w:sz w:val="12"/>
          <w:szCs w:val="12"/>
          <w:lang w:val="uk-UA"/>
        </w:rPr>
        <w:t>3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,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заповнення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85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%;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i/>
          <w:color w:val="1E1916"/>
          <w:sz w:val="19"/>
          <w:szCs w:val="19"/>
          <w:lang w:val="uk-UA"/>
        </w:rPr>
        <w:t>V</w:t>
      </w:r>
      <w:r w:rsidRPr="00530A7A">
        <w:rPr>
          <w:rFonts w:ascii="Arial" w:eastAsia="Arial" w:hAnsi="Arial" w:cs="Arial"/>
          <w:i/>
          <w:color w:val="1E1916"/>
          <w:spacing w:val="9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–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резервуар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2,5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м</w:t>
      </w:r>
      <w:r w:rsidRPr="00530A7A">
        <w:rPr>
          <w:rFonts w:ascii="Arial" w:eastAsia="Arial" w:hAnsi="Arial" w:cs="Arial"/>
          <w:color w:val="1E1916"/>
          <w:spacing w:val="-1"/>
          <w:position w:val="9"/>
          <w:sz w:val="12"/>
          <w:szCs w:val="12"/>
          <w:lang w:val="uk-UA"/>
        </w:rPr>
        <w:t>3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,</w:t>
      </w:r>
      <w:r w:rsidRPr="00530A7A">
        <w:rPr>
          <w:rFonts w:ascii="Arial" w:eastAsia="Arial" w:hAnsi="Arial" w:cs="Arial"/>
          <w:color w:val="1E1916"/>
          <w:spacing w:val="63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заповнення 35 %</w:t>
      </w:r>
    </w:p>
    <w:p w14:paraId="7E78F25D" w14:textId="77777777" w:rsidR="00EE5F55" w:rsidRPr="00530A7A" w:rsidRDefault="00EE5F55">
      <w:pPr>
        <w:spacing w:before="11"/>
        <w:rPr>
          <w:rFonts w:ascii="Arial" w:eastAsia="Arial" w:hAnsi="Arial" w:cs="Arial"/>
          <w:sz w:val="19"/>
          <w:szCs w:val="19"/>
          <w:lang w:val="uk-UA"/>
        </w:rPr>
      </w:pPr>
    </w:p>
    <w:p w14:paraId="00F6E250" w14:textId="77777777" w:rsidR="00EE5F55" w:rsidRPr="008567D9" w:rsidRDefault="000E2EB7">
      <w:pPr>
        <w:pStyle w:val="a3"/>
        <w:numPr>
          <w:ilvl w:val="2"/>
          <w:numId w:val="20"/>
        </w:numPr>
        <w:tabs>
          <w:tab w:val="left" w:pos="1128"/>
        </w:tabs>
        <w:spacing w:before="66" w:line="293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Розрахунков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г/год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1A54B94F" w14:textId="77777777" w:rsidR="00D82912" w:rsidRPr="00C4621A" w:rsidRDefault="00C74E33" w:rsidP="00C4621A">
      <w:pPr>
        <w:pStyle w:val="a3"/>
        <w:tabs>
          <w:tab w:val="left" w:pos="1128"/>
        </w:tabs>
        <w:spacing w:before="66" w:line="293" w:lineRule="auto"/>
        <w:ind w:left="514" w:right="138" w:firstLine="0"/>
        <w:jc w:val="right"/>
        <w:rPr>
          <w:color w:val="1E1916"/>
          <w:spacing w:val="-1"/>
          <w:lang w:val="ru-RU"/>
        </w:rPr>
      </w:pPr>
      <w:r w:rsidRPr="00D82912">
        <w:rPr>
          <w:color w:val="1E1916"/>
          <w:spacing w:val="-1"/>
          <w:position w:val="-38"/>
          <w:lang w:val="uk-UA"/>
        </w:rPr>
        <w:object w:dxaOrig="2340" w:dyaOrig="900" w14:anchorId="0BC3B372">
          <v:shape id="_x0000_i1034" type="#_x0000_t75" style="width:77.9pt;height:29pt" o:ole="">
            <v:imagedata r:id="rId75" o:title=""/>
          </v:shape>
          <o:OLEObject Type="Embed" ProgID="Equation.DSMT4" ShapeID="_x0000_i1034" DrawAspect="Content" ObjectID="_1731852554" r:id="rId76"/>
        </w:object>
      </w:r>
      <w:r w:rsidR="00C4621A">
        <w:rPr>
          <w:color w:val="1E1916"/>
          <w:spacing w:val="-1"/>
          <w:lang w:val="uk-UA"/>
        </w:rPr>
        <w:tab/>
      </w:r>
      <w:r w:rsidR="00C4621A">
        <w:rPr>
          <w:color w:val="1E1916"/>
          <w:spacing w:val="-1"/>
          <w:lang w:val="uk-UA"/>
        </w:rPr>
        <w:tab/>
      </w:r>
      <w:r w:rsidR="00C4621A">
        <w:rPr>
          <w:color w:val="1E1916"/>
          <w:spacing w:val="-1"/>
          <w:lang w:val="uk-UA"/>
        </w:rPr>
        <w:tab/>
      </w:r>
      <w:r w:rsidR="00C4621A">
        <w:rPr>
          <w:color w:val="1E1916"/>
          <w:spacing w:val="-1"/>
          <w:lang w:val="uk-UA"/>
        </w:rPr>
        <w:tab/>
      </w:r>
      <w:r w:rsidR="00C4621A">
        <w:rPr>
          <w:color w:val="1E1916"/>
          <w:spacing w:val="-1"/>
          <w:lang w:val="uk-UA"/>
        </w:rPr>
        <w:tab/>
      </w:r>
      <w:r w:rsidR="00C4621A">
        <w:rPr>
          <w:color w:val="1E1916"/>
          <w:spacing w:val="-1"/>
          <w:lang w:val="uk-UA"/>
        </w:rPr>
        <w:tab/>
      </w:r>
      <w:r w:rsidR="00C4621A" w:rsidRPr="00C4621A">
        <w:rPr>
          <w:color w:val="1E1916"/>
          <w:spacing w:val="-1"/>
          <w:lang w:val="ru-RU"/>
        </w:rPr>
        <w:t>(12)</w:t>
      </w:r>
    </w:p>
    <w:p w14:paraId="3F55BF8D" w14:textId="77777777" w:rsidR="00EE5F55" w:rsidRPr="00530A7A" w:rsidRDefault="000E2EB7">
      <w:pPr>
        <w:pStyle w:val="a3"/>
        <w:spacing w:before="133" w:line="282" w:lineRule="auto"/>
        <w:ind w:left="1251" w:right="175" w:hanging="1134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 xml:space="preserve">n      </w:t>
      </w:r>
      <w:r w:rsidRPr="00530A7A">
        <w:rPr>
          <w:rFonts w:cs="Arial"/>
          <w:i/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шканц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истую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.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7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кільк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уютьс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мей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-</w:t>
      </w:r>
      <w:r w:rsidRPr="00530A7A">
        <w:rPr>
          <w:color w:val="1E1916"/>
          <w:spacing w:val="7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кується;</w:t>
      </w:r>
    </w:p>
    <w:p w14:paraId="57A25DE0" w14:textId="77777777" w:rsidR="00EE5F55" w:rsidRPr="00C74E33" w:rsidRDefault="00DE2850" w:rsidP="00C74E33">
      <w:pPr>
        <w:pStyle w:val="a3"/>
        <w:tabs>
          <w:tab w:val="left" w:pos="1081"/>
        </w:tabs>
        <w:spacing w:before="0" w:line="289" w:lineRule="exact"/>
        <w:ind w:firstLine="457"/>
        <w:rPr>
          <w:rFonts w:ascii="Symbol" w:eastAsia="Symbol" w:hAnsi="Symbol" w:cs="Symbol"/>
          <w:sz w:val="15"/>
          <w:szCs w:val="15"/>
          <w:lang w:val="ru-RU"/>
        </w:rPr>
        <w:sectPr w:rsidR="00EE5F55" w:rsidRPr="00C74E33" w:rsidSect="00C4621A">
          <w:footerReference w:type="default" r:id="rId77"/>
          <w:type w:val="continuous"/>
          <w:pgSz w:w="11920" w:h="16840"/>
          <w:pgMar w:top="993" w:right="760" w:bottom="1820" w:left="1300" w:header="720" w:footer="720" w:gutter="0"/>
          <w:cols w:space="720"/>
        </w:sectPr>
      </w:pPr>
      <m:oMath>
        <m:sSubSup>
          <m:sSubSupPr>
            <m:ctrlPr>
              <w:rPr>
                <w:rFonts w:ascii="Cambria Math" w:hAnsi="Cambria Math"/>
                <w:i/>
                <w:color w:val="1E1916"/>
                <w:w w:val="105"/>
                <w:lang w:val="uk-UA"/>
              </w:rPr>
            </m:ctrlPr>
          </m:sSubSupPr>
          <m:e>
            <m:r>
              <w:rPr>
                <w:rFonts w:ascii="Cambria Math" w:hAnsi="Cambria Math"/>
                <w:color w:val="1E1916"/>
                <w:w w:val="105"/>
                <w:lang w:val="uk-UA"/>
              </w:rPr>
              <m:t>K</m:t>
            </m:r>
          </m:e>
          <m:sub>
            <m:r>
              <w:rPr>
                <w:rFonts w:ascii="Cambria Math" w:hAnsi="Cambria Math"/>
                <w:color w:val="1E1916"/>
                <w:w w:val="105"/>
                <w:lang w:val="uk-UA"/>
              </w:rPr>
              <m:t>d</m:t>
            </m:r>
          </m:sub>
          <m:sup>
            <m:r>
              <w:rPr>
                <w:rFonts w:ascii="Cambria Math" w:hAnsi="Cambria Math"/>
                <w:color w:val="1E1916"/>
                <w:w w:val="105"/>
                <w:lang w:val="uk-UA"/>
              </w:rPr>
              <m:t>ϑ</m:t>
            </m:r>
          </m:sup>
        </m:sSubSup>
      </m:oMath>
      <w:r w:rsidR="00431A8D" w:rsidRPr="00431A8D">
        <w:rPr>
          <w:color w:val="1E1916"/>
          <w:w w:val="105"/>
          <w:lang w:val="ru-RU"/>
        </w:rPr>
        <w:t xml:space="preserve">    </w:t>
      </w:r>
      <w:r w:rsidR="000E2EB7" w:rsidRPr="00530A7A">
        <w:rPr>
          <w:color w:val="1E1916"/>
          <w:w w:val="105"/>
          <w:lang w:val="uk-UA"/>
        </w:rPr>
        <w:t>–</w:t>
      </w:r>
      <w:r w:rsidR="000E2EB7" w:rsidRPr="00530A7A">
        <w:rPr>
          <w:color w:val="1E1916"/>
          <w:spacing w:val="-38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коефіцієнт</w:t>
      </w:r>
      <w:r w:rsidR="000E2EB7" w:rsidRPr="00530A7A">
        <w:rPr>
          <w:color w:val="1E1916"/>
          <w:spacing w:val="-3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добової</w:t>
      </w:r>
      <w:r w:rsidR="000E2EB7" w:rsidRPr="00530A7A">
        <w:rPr>
          <w:color w:val="1E1916"/>
          <w:spacing w:val="-3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нерівномірності</w:t>
      </w:r>
      <w:r w:rsidR="000E2EB7" w:rsidRPr="00530A7A">
        <w:rPr>
          <w:color w:val="1E1916"/>
          <w:spacing w:val="-3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споживання</w:t>
      </w:r>
      <w:r w:rsidR="000E2EB7" w:rsidRPr="00530A7A">
        <w:rPr>
          <w:color w:val="1E1916"/>
          <w:spacing w:val="-3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газу</w:t>
      </w:r>
      <w:r w:rsidR="000E2EB7" w:rsidRPr="00530A7A">
        <w:rPr>
          <w:color w:val="1E1916"/>
          <w:spacing w:val="-3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протягом</w:t>
      </w:r>
      <w:r w:rsidR="000E2EB7" w:rsidRPr="00530A7A">
        <w:rPr>
          <w:color w:val="1E1916"/>
          <w:spacing w:val="-3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року</w:t>
      </w:r>
      <w:r w:rsidR="000E2EB7" w:rsidRPr="00530A7A">
        <w:rPr>
          <w:color w:val="1E1916"/>
          <w:spacing w:val="-3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(за</w:t>
      </w:r>
      <w:r w:rsidR="000E2EB7" w:rsidRPr="00530A7A">
        <w:rPr>
          <w:color w:val="1E1916"/>
          <w:spacing w:val="-3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наявності</w:t>
      </w:r>
      <w:r w:rsidR="000E2EB7" w:rsidRPr="00530A7A">
        <w:rPr>
          <w:rFonts w:ascii="Symbol" w:eastAsia="Symbol" w:hAnsi="Symbol" w:cs="Symbol"/>
          <w:color w:val="1E1916"/>
          <w:w w:val="265"/>
          <w:sz w:val="15"/>
          <w:szCs w:val="15"/>
          <w:lang w:val="uk-UA"/>
        </w:rPr>
        <w:t></w:t>
      </w:r>
    </w:p>
    <w:p w14:paraId="0AF82DD9" w14:textId="77777777" w:rsidR="00EE5F55" w:rsidRPr="00530A7A" w:rsidRDefault="00431A8D" w:rsidP="00C74E33">
      <w:pPr>
        <w:spacing w:line="255" w:lineRule="exact"/>
        <w:ind w:left="1276"/>
        <w:rPr>
          <w:rFonts w:ascii="Arial" w:eastAsia="Arial" w:hAnsi="Arial" w:cs="Arial"/>
          <w:sz w:val="21"/>
          <w:szCs w:val="21"/>
          <w:lang w:val="uk-UA"/>
        </w:rPr>
      </w:pPr>
      <w:r w:rsidRPr="00431A8D">
        <w:rPr>
          <w:rFonts w:ascii="Arial" w:eastAsia="Arial" w:hAnsi="Arial"/>
          <w:color w:val="1E1916"/>
          <w:spacing w:val="-2"/>
          <w:w w:val="105"/>
          <w:sz w:val="21"/>
          <w:szCs w:val="21"/>
          <w:lang w:val="uk-UA"/>
        </w:rPr>
        <w:t xml:space="preserve">в квартирах газових плит </w:t>
      </w:r>
      <m:oMath>
        <m:sSubSup>
          <m:sSubSupPr>
            <m:ctrlPr>
              <w:rPr>
                <w:rFonts w:ascii="Cambria Math" w:eastAsia="Arial" w:hAnsi="Cambria Math"/>
                <w:i/>
                <w:color w:val="1E1916"/>
                <w:w w:val="105"/>
                <w:sz w:val="21"/>
                <w:szCs w:val="21"/>
                <w:lang w:val="uk-UA"/>
              </w:rPr>
            </m:ctrlPr>
          </m:sSubSupPr>
          <m:e>
            <m:r>
              <w:rPr>
                <w:rFonts w:ascii="Cambria Math" w:hAnsi="Cambria Math"/>
                <w:color w:val="1E1916"/>
                <w:w w:val="105"/>
                <w:lang w:val="uk-UA"/>
              </w:rPr>
              <m:t>K</m:t>
            </m:r>
          </m:e>
          <m:sub>
            <m:r>
              <w:rPr>
                <w:rFonts w:ascii="Cambria Math" w:hAnsi="Cambria Math"/>
                <w:color w:val="1E1916"/>
                <w:w w:val="105"/>
                <w:lang w:val="uk-UA"/>
              </w:rPr>
              <m:t>d</m:t>
            </m:r>
          </m:sub>
          <m:sup>
            <m:r>
              <w:rPr>
                <w:rFonts w:ascii="Cambria Math" w:hAnsi="Cambria Math"/>
                <w:color w:val="1E1916"/>
                <w:w w:val="105"/>
                <w:lang w:val="uk-UA"/>
              </w:rPr>
              <m:t>ϑ</m:t>
            </m:r>
          </m:sup>
        </m:sSubSup>
      </m:oMath>
      <w:r w:rsidRPr="00431A8D">
        <w:rPr>
          <w:rFonts w:ascii="Arial" w:eastAsia="Arial" w:hAnsi="Arial"/>
          <w:color w:val="1E1916"/>
          <w:spacing w:val="-2"/>
          <w:w w:val="105"/>
          <w:sz w:val="21"/>
          <w:szCs w:val="21"/>
          <w:lang w:val="uk-UA"/>
        </w:rPr>
        <w:t xml:space="preserve"> </w:t>
      </w:r>
      <w:r>
        <w:rPr>
          <w:rFonts w:ascii="Arial" w:eastAsia="Arial" w:hAnsi="Arial"/>
          <w:color w:val="1E1916"/>
          <w:spacing w:val="-2"/>
          <w:w w:val="105"/>
          <w:sz w:val="21"/>
          <w:szCs w:val="21"/>
          <w:lang w:val="uk-UA"/>
        </w:rPr>
        <w:t xml:space="preserve">= 1,4; за наявності плит та проточних водонагрівачів  </w:t>
      </w:r>
      <w:r w:rsidRPr="00431A8D">
        <w:rPr>
          <w:rFonts w:ascii="Arial" w:eastAsia="Arial" w:hAnsi="Arial"/>
          <w:color w:val="1E1916"/>
          <w:spacing w:val="-2"/>
          <w:w w:val="105"/>
          <w:sz w:val="21"/>
          <w:szCs w:val="21"/>
          <w:lang w:val="uk-UA"/>
        </w:rPr>
        <w:t xml:space="preserve">  </w:t>
      </w:r>
      <m:oMath>
        <m:sSubSup>
          <m:sSubSupPr>
            <m:ctrlPr>
              <w:rPr>
                <w:rFonts w:ascii="Cambria Math" w:eastAsia="Arial" w:hAnsi="Cambria Math"/>
                <w:i/>
                <w:color w:val="1E1916"/>
                <w:w w:val="105"/>
                <w:sz w:val="21"/>
                <w:szCs w:val="21"/>
                <w:lang w:val="uk-UA"/>
              </w:rPr>
            </m:ctrlPr>
          </m:sSubSupPr>
          <m:e>
            <m:r>
              <w:rPr>
                <w:rFonts w:ascii="Cambria Math" w:hAnsi="Cambria Math"/>
                <w:color w:val="1E1916"/>
                <w:w w:val="105"/>
                <w:lang w:val="uk-UA"/>
              </w:rPr>
              <m:t>K</m:t>
            </m:r>
          </m:e>
          <m:sub>
            <m:r>
              <w:rPr>
                <w:rFonts w:ascii="Cambria Math" w:hAnsi="Cambria Math"/>
                <w:color w:val="1E1916"/>
                <w:w w:val="105"/>
                <w:lang w:val="uk-UA"/>
              </w:rPr>
              <m:t>d</m:t>
            </m:r>
          </m:sub>
          <m:sup>
            <m:r>
              <w:rPr>
                <w:rFonts w:ascii="Cambria Math" w:hAnsi="Cambria Math"/>
                <w:color w:val="1E1916"/>
                <w:w w:val="105"/>
                <w:lang w:val="uk-UA"/>
              </w:rPr>
              <m:t>ϑ</m:t>
            </m:r>
          </m:sup>
        </m:sSubSup>
      </m:oMath>
      <w:r w:rsidR="000E2EB7" w:rsidRPr="00530A7A">
        <w:rPr>
          <w:rFonts w:ascii="Arial"/>
          <w:color w:val="1E1916"/>
          <w:sz w:val="21"/>
          <w:lang w:val="uk-UA"/>
        </w:rPr>
        <w:t>=</w:t>
      </w:r>
      <w:r w:rsidR="000E2EB7" w:rsidRPr="00530A7A">
        <w:rPr>
          <w:rFonts w:ascii="Arial"/>
          <w:color w:val="1E1916"/>
          <w:spacing w:val="1"/>
          <w:sz w:val="21"/>
          <w:lang w:val="uk-UA"/>
        </w:rPr>
        <w:t xml:space="preserve"> </w:t>
      </w:r>
      <w:r w:rsidR="000E2EB7" w:rsidRPr="00530A7A">
        <w:rPr>
          <w:rFonts w:ascii="Arial"/>
          <w:color w:val="1E1916"/>
          <w:spacing w:val="-1"/>
          <w:sz w:val="21"/>
          <w:lang w:val="uk-UA"/>
        </w:rPr>
        <w:t>2,0);</w:t>
      </w:r>
    </w:p>
    <w:p w14:paraId="6E039EA4" w14:textId="77777777" w:rsidR="00EE5F55" w:rsidRDefault="000E2EB7">
      <w:pPr>
        <w:pStyle w:val="a3"/>
        <w:tabs>
          <w:tab w:val="left" w:pos="1081"/>
        </w:tabs>
        <w:spacing w:before="53" w:line="276" w:lineRule="exact"/>
        <w:ind w:left="514" w:firstLine="0"/>
        <w:rPr>
          <w:color w:val="1E1916"/>
          <w:spacing w:val="-1"/>
          <w:lang w:val="uk-UA"/>
        </w:rPr>
      </w:pPr>
      <w:r w:rsidRPr="00530A7A">
        <w:rPr>
          <w:rFonts w:cs="Arial"/>
          <w:i/>
          <w:color w:val="1E1916"/>
          <w:spacing w:val="-1"/>
          <w:lang w:val="uk-UA"/>
        </w:rPr>
        <w:t>Q</w:t>
      </w:r>
      <w:r w:rsidR="00431A8D">
        <w:rPr>
          <w:rFonts w:eastAsiaTheme="minorEastAsia" w:cs="Arial"/>
          <w:i/>
          <w:color w:val="1E1916"/>
          <w:spacing w:val="-1"/>
          <w:position w:val="-5"/>
          <w:sz w:val="16"/>
          <w:szCs w:val="16"/>
          <w:lang w:eastAsia="zh-CN"/>
        </w:rPr>
        <w:t>Y</w:t>
      </w:r>
      <w:r w:rsidRPr="00530A7A">
        <w:rPr>
          <w:rFonts w:cs="Arial"/>
          <w:i/>
          <w:color w:val="1E1916"/>
          <w:spacing w:val="-1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річ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одну </w:t>
      </w:r>
      <w:r w:rsidRPr="00530A7A">
        <w:rPr>
          <w:color w:val="1E1916"/>
          <w:spacing w:val="-1"/>
          <w:lang w:val="uk-UA"/>
        </w:rPr>
        <w:t>людин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иця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Дж/рік;</w:t>
      </w:r>
    </w:p>
    <w:p w14:paraId="1BE9FE5B" w14:textId="77777777" w:rsidR="00431A8D" w:rsidRDefault="00DE2850">
      <w:pPr>
        <w:pStyle w:val="a3"/>
        <w:tabs>
          <w:tab w:val="left" w:pos="1081"/>
        </w:tabs>
        <w:spacing w:before="53" w:line="276" w:lineRule="exact"/>
        <w:ind w:left="514" w:firstLine="0"/>
        <w:rPr>
          <w:color w:val="1E1916"/>
          <w:spacing w:val="-1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color w:val="1E1916"/>
                <w:w w:val="105"/>
                <w:lang w:val="uk-UA"/>
              </w:rPr>
            </m:ctrlPr>
          </m:sSubSupPr>
          <m:e>
            <m:r>
              <w:rPr>
                <w:rFonts w:ascii="Cambria Math" w:hAnsi="Cambria Math"/>
                <w:color w:val="1E1916"/>
                <w:w w:val="105"/>
                <w:lang w:val="uk-UA"/>
              </w:rPr>
              <m:t>K</m:t>
            </m:r>
          </m:e>
          <m:sub>
            <m:r>
              <w:rPr>
                <w:rFonts w:ascii="Cambria Math" w:hAnsi="Cambria Math"/>
                <w:color w:val="1E1916"/>
                <w:w w:val="105"/>
                <w:lang w:val="uk-UA"/>
              </w:rPr>
              <m:t>h</m:t>
            </m:r>
          </m:sub>
          <m:sup>
            <m:r>
              <w:rPr>
                <w:rFonts w:ascii="Cambria Math" w:hAnsi="Cambria Math"/>
                <w:color w:val="1E1916"/>
                <w:w w:val="105"/>
                <w:lang w:val="uk-UA"/>
              </w:rPr>
              <m:t>ϑ</m:t>
            </m:r>
          </m:sup>
        </m:sSubSup>
      </m:oMath>
      <w:r w:rsidR="00431A8D">
        <w:rPr>
          <w:color w:val="1E1916"/>
          <w:w w:val="105"/>
          <w:lang w:val="uk-UA"/>
        </w:rPr>
        <w:tab/>
      </w:r>
      <w:r w:rsidR="00431A8D" w:rsidRPr="00530A7A">
        <w:rPr>
          <w:color w:val="1E1916"/>
          <w:lang w:val="uk-UA"/>
        </w:rPr>
        <w:t xml:space="preserve">– </w:t>
      </w:r>
      <w:r w:rsidR="00431A8D" w:rsidRPr="00530A7A">
        <w:rPr>
          <w:color w:val="1E1916"/>
          <w:spacing w:val="-1"/>
          <w:lang w:val="uk-UA"/>
        </w:rPr>
        <w:t>показник</w:t>
      </w:r>
      <w:r w:rsidR="00431A8D" w:rsidRPr="00530A7A">
        <w:rPr>
          <w:color w:val="1E1916"/>
          <w:lang w:val="uk-UA"/>
        </w:rPr>
        <w:t xml:space="preserve"> </w:t>
      </w:r>
      <w:r w:rsidR="00431A8D" w:rsidRPr="00530A7A">
        <w:rPr>
          <w:color w:val="1E1916"/>
          <w:spacing w:val="-1"/>
          <w:lang w:val="uk-UA"/>
        </w:rPr>
        <w:t>годинного</w:t>
      </w:r>
      <w:r w:rsidR="00431A8D" w:rsidRPr="00530A7A">
        <w:rPr>
          <w:color w:val="1E1916"/>
          <w:lang w:val="uk-UA"/>
        </w:rPr>
        <w:t xml:space="preserve"> </w:t>
      </w:r>
      <w:r w:rsidR="00431A8D" w:rsidRPr="00530A7A">
        <w:rPr>
          <w:color w:val="1E1916"/>
          <w:spacing w:val="-1"/>
          <w:lang w:val="uk-UA"/>
        </w:rPr>
        <w:t>максимуму</w:t>
      </w:r>
      <w:r w:rsidR="00431A8D" w:rsidRPr="00530A7A">
        <w:rPr>
          <w:color w:val="1E1916"/>
          <w:lang w:val="uk-UA"/>
        </w:rPr>
        <w:t xml:space="preserve"> </w:t>
      </w:r>
      <w:r w:rsidR="00431A8D" w:rsidRPr="00530A7A">
        <w:rPr>
          <w:color w:val="1E1916"/>
          <w:spacing w:val="-1"/>
          <w:lang w:val="uk-UA"/>
        </w:rPr>
        <w:t>добової</w:t>
      </w:r>
      <w:r w:rsidR="00431A8D" w:rsidRPr="00530A7A">
        <w:rPr>
          <w:color w:val="1E1916"/>
          <w:lang w:val="uk-UA"/>
        </w:rPr>
        <w:t xml:space="preserve"> </w:t>
      </w:r>
      <w:r w:rsidR="00431A8D" w:rsidRPr="00530A7A">
        <w:rPr>
          <w:color w:val="1E1916"/>
          <w:spacing w:val="-1"/>
          <w:lang w:val="uk-UA"/>
        </w:rPr>
        <w:t>витрати</w:t>
      </w:r>
      <w:r w:rsidR="00431A8D" w:rsidRPr="00530A7A">
        <w:rPr>
          <w:color w:val="1E1916"/>
          <w:lang w:val="uk-UA"/>
        </w:rPr>
        <w:t xml:space="preserve"> – </w:t>
      </w:r>
      <w:r w:rsidR="00431A8D" w:rsidRPr="00530A7A">
        <w:rPr>
          <w:color w:val="1E1916"/>
          <w:spacing w:val="-1"/>
          <w:lang w:val="uk-UA"/>
        </w:rPr>
        <w:t>0,12;</w:t>
      </w:r>
      <w:r w:rsidR="00A2634D" w:rsidRPr="00A2634D">
        <w:rPr>
          <w:color w:val="1E1916"/>
          <w:spacing w:val="-1"/>
          <w:lang w:val="ru-RU"/>
        </w:rPr>
        <w:t xml:space="preserve"> </w:t>
      </w:r>
    </w:p>
    <w:p w14:paraId="7ACF9770" w14:textId="77777777" w:rsidR="00A2634D" w:rsidRPr="00A2634D" w:rsidRDefault="00A2634D">
      <w:pPr>
        <w:pStyle w:val="a3"/>
        <w:tabs>
          <w:tab w:val="left" w:pos="1081"/>
        </w:tabs>
        <w:spacing w:before="53" w:line="276" w:lineRule="exact"/>
        <w:ind w:left="514" w:firstLine="0"/>
        <w:rPr>
          <w:i/>
          <w:lang w:val="ru-RU"/>
        </w:rPr>
      </w:pPr>
      <w:r>
        <w:rPr>
          <w:color w:val="1E1916"/>
        </w:rPr>
        <w:t>Q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color w:val="1E1916"/>
                <w:lang w:val="uk-UA"/>
              </w:rPr>
            </m:ctrlPr>
          </m:mPr>
          <m:mr>
            <m:e>
              <m:r>
                <w:rPr>
                  <w:rFonts w:ascii="Cambria Math" w:hAnsi="Cambria Math"/>
                  <w:color w:val="1E1916"/>
                  <w:lang w:val="uk-UA"/>
                </w:rPr>
                <m:t>e</m:t>
              </m:r>
            </m:e>
          </m:mr>
          <m:mr>
            <m:e>
              <m:r>
                <w:rPr>
                  <w:rFonts w:ascii="Cambria Math" w:hAnsi="Cambria Math"/>
                  <w:color w:val="1E1916"/>
                  <w:lang w:val="uk-UA"/>
                </w:rPr>
                <m:t>1</m:t>
              </m:r>
            </m:e>
          </m:mr>
        </m:m>
      </m:oMath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тепло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Дж/кг.</w:t>
      </w:r>
    </w:p>
    <w:p w14:paraId="08F18E3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7"/>
        </w:tabs>
        <w:spacing w:before="121" w:line="293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Максим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.</w:t>
      </w:r>
    </w:p>
    <w:p w14:paraId="35EA7907" w14:textId="77777777" w:rsidR="00EE5F55" w:rsidRPr="00530A7A" w:rsidRDefault="00EE5F55">
      <w:pPr>
        <w:spacing w:line="293" w:lineRule="auto"/>
        <w:rPr>
          <w:lang w:val="uk-UA"/>
        </w:rPr>
        <w:sectPr w:rsidR="00EE5F55" w:rsidRPr="00530A7A">
          <w:type w:val="continuous"/>
          <w:pgSz w:w="11920" w:h="16840"/>
          <w:pgMar w:top="3700" w:right="760" w:bottom="1820" w:left="1300" w:header="720" w:footer="720" w:gutter="0"/>
          <w:cols w:space="720"/>
        </w:sectPr>
      </w:pPr>
    </w:p>
    <w:p w14:paraId="7F31C43A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3341D83C" w14:textId="77777777" w:rsidR="00EE5F55" w:rsidRPr="00530A7A" w:rsidRDefault="000E2EB7">
      <w:pPr>
        <w:pStyle w:val="1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</w:p>
    <w:p w14:paraId="001156AF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3139"/>
        <w:gridCol w:w="1621"/>
        <w:gridCol w:w="1621"/>
        <w:gridCol w:w="1621"/>
        <w:gridCol w:w="1626"/>
      </w:tblGrid>
      <w:tr w:rsidR="00EE5F55" w:rsidRPr="001B3F3E" w14:paraId="23443C37" w14:textId="77777777">
        <w:trPr>
          <w:trHeight w:hRule="exact" w:val="625"/>
        </w:trPr>
        <w:tc>
          <w:tcPr>
            <w:tcW w:w="313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343725BB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lang w:val="uk-UA"/>
              </w:rPr>
            </w:pPr>
          </w:p>
          <w:p w14:paraId="42AF4C94" w14:textId="77777777" w:rsidR="00EE5F55" w:rsidRPr="00530A7A" w:rsidRDefault="000E2EB7">
            <w:pPr>
              <w:pStyle w:val="TableParagraph"/>
              <w:spacing w:line="248" w:lineRule="auto"/>
              <w:ind w:left="1078" w:right="237" w:hanging="83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значе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ної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и</w:t>
            </w:r>
          </w:p>
        </w:tc>
        <w:tc>
          <w:tcPr>
            <w:tcW w:w="3242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19A27B" w14:textId="77777777" w:rsidR="00EE5F55" w:rsidRPr="00530A7A" w:rsidRDefault="000E2EB7">
            <w:pPr>
              <w:pStyle w:val="TableParagraph"/>
              <w:spacing w:before="70" w:line="250" w:lineRule="exact"/>
              <w:ind w:left="952" w:right="32" w:hanging="917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ної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и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3</w:t>
            </w:r>
          </w:p>
        </w:tc>
        <w:tc>
          <w:tcPr>
            <w:tcW w:w="3247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7B24EC" w14:textId="77777777" w:rsidR="00EE5F55" w:rsidRPr="00530A7A" w:rsidRDefault="000E2EB7">
            <w:pPr>
              <w:pStyle w:val="TableParagraph"/>
              <w:spacing w:before="70" w:line="250" w:lineRule="exact"/>
              <w:ind w:left="883" w:right="142" w:hanging="74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ксим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ого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у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</w:tr>
      <w:tr w:rsidR="00EE5F55" w:rsidRPr="00530A7A" w14:paraId="72ACB9AD" w14:textId="77777777">
        <w:trPr>
          <w:trHeight w:hRule="exact" w:val="370"/>
        </w:trPr>
        <w:tc>
          <w:tcPr>
            <w:tcW w:w="313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C6D297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62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899EB4" w14:textId="77777777" w:rsidR="00EE5F55" w:rsidRPr="00530A7A" w:rsidRDefault="000E2EB7">
            <w:pPr>
              <w:pStyle w:val="TableParagraph"/>
              <w:spacing w:before="68"/>
              <w:ind w:left="28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162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9A53E7" w14:textId="77777777" w:rsidR="00EE5F55" w:rsidRPr="00530A7A" w:rsidRDefault="000E2EB7">
            <w:pPr>
              <w:pStyle w:val="TableParagraph"/>
              <w:spacing w:before="68"/>
              <w:ind w:left="31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  <w:tc>
          <w:tcPr>
            <w:tcW w:w="162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91B011" w14:textId="77777777" w:rsidR="00EE5F55" w:rsidRPr="00530A7A" w:rsidRDefault="000E2EB7">
            <w:pPr>
              <w:pStyle w:val="TableParagraph"/>
              <w:spacing w:before="68"/>
              <w:ind w:left="28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162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1C4C6C" w14:textId="77777777" w:rsidR="00EE5F55" w:rsidRPr="00530A7A" w:rsidRDefault="000E2EB7">
            <w:pPr>
              <w:pStyle w:val="TableParagraph"/>
              <w:spacing w:before="68"/>
              <w:ind w:left="31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</w:tr>
      <w:tr w:rsidR="00EE5F55" w:rsidRPr="00530A7A" w14:paraId="5B57CE05" w14:textId="77777777">
        <w:trPr>
          <w:trHeight w:hRule="exact" w:val="600"/>
        </w:trPr>
        <w:tc>
          <w:tcPr>
            <w:tcW w:w="31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5C1802" w14:textId="77777777" w:rsidR="00EE5F55" w:rsidRPr="00530A7A" w:rsidRDefault="000E2EB7">
            <w:pPr>
              <w:pStyle w:val="TableParagraph"/>
              <w:spacing w:before="78" w:line="258" w:lineRule="auto"/>
              <w:ind w:left="56" w:right="52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остач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итлових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</w:p>
        </w:tc>
        <w:tc>
          <w:tcPr>
            <w:tcW w:w="162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11EFC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229549A" w14:textId="77777777" w:rsidR="00EE5F55" w:rsidRPr="00530A7A" w:rsidRDefault="000E2EB7">
            <w:pPr>
              <w:pStyle w:val="TableParagraph"/>
              <w:ind w:lef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62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9F7C9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F7AEB25" w14:textId="77777777" w:rsidR="00EE5F55" w:rsidRPr="00530A7A" w:rsidRDefault="000E2EB7">
            <w:pPr>
              <w:pStyle w:val="TableParagraph"/>
              <w:ind w:left="5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60</w:t>
            </w:r>
          </w:p>
        </w:tc>
        <w:tc>
          <w:tcPr>
            <w:tcW w:w="162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9BB8D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60E039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62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AD882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64C61FC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7DE6F26D" w14:textId="77777777">
        <w:trPr>
          <w:trHeight w:hRule="exact" w:val="345"/>
        </w:trPr>
        <w:tc>
          <w:tcPr>
            <w:tcW w:w="31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878EFA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остач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</w:p>
        </w:tc>
        <w:tc>
          <w:tcPr>
            <w:tcW w:w="162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84DBA5" w14:textId="77777777" w:rsidR="00EE5F55" w:rsidRPr="00530A7A" w:rsidRDefault="000E2EB7">
            <w:pPr>
              <w:pStyle w:val="TableParagraph"/>
              <w:spacing w:before="78"/>
              <w:ind w:left="5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62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EB2614" w14:textId="77777777" w:rsidR="00EE5F55" w:rsidRPr="00530A7A" w:rsidRDefault="000E2EB7">
            <w:pPr>
              <w:pStyle w:val="TableParagraph"/>
              <w:spacing w:before="78"/>
              <w:ind w:left="4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162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209EA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162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72B718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</w:t>
            </w:r>
          </w:p>
        </w:tc>
      </w:tr>
    </w:tbl>
    <w:p w14:paraId="1FEF3038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3619881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7"/>
        </w:tabs>
        <w:spacing w:before="66" w:line="278" w:lineRule="auto"/>
        <w:ind w:left="110"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хуюч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йнь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6.</w:t>
      </w:r>
    </w:p>
    <w:p w14:paraId="0C87D472" w14:textId="77777777" w:rsidR="00EE5F55" w:rsidRPr="00530A7A" w:rsidRDefault="000E2EB7">
      <w:pPr>
        <w:pStyle w:val="1"/>
        <w:spacing w:before="8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6</w:t>
      </w:r>
    </w:p>
    <w:p w14:paraId="51EDE252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2577"/>
        <w:gridCol w:w="794"/>
        <w:gridCol w:w="822"/>
        <w:gridCol w:w="915"/>
        <w:gridCol w:w="794"/>
        <w:gridCol w:w="930"/>
        <w:gridCol w:w="930"/>
        <w:gridCol w:w="930"/>
        <w:gridCol w:w="935"/>
      </w:tblGrid>
      <w:tr w:rsidR="00EE5F55" w:rsidRPr="001B3F3E" w14:paraId="33DE0757" w14:textId="77777777">
        <w:trPr>
          <w:trHeight w:hRule="exact" w:val="375"/>
        </w:trPr>
        <w:tc>
          <w:tcPr>
            <w:tcW w:w="2577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2E103384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E950C9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711F60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718EC60" w14:textId="77777777" w:rsidR="00EE5F55" w:rsidRPr="00530A7A" w:rsidRDefault="000E2EB7">
            <w:pPr>
              <w:pStyle w:val="TableParagraph"/>
              <w:spacing w:before="133" w:line="248" w:lineRule="auto"/>
              <w:ind w:left="759" w:right="339" w:hanging="41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івл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мунікації</w:t>
            </w:r>
          </w:p>
        </w:tc>
        <w:tc>
          <w:tcPr>
            <w:tcW w:w="5185" w:type="dxa"/>
            <w:gridSpan w:val="6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30D366" w14:textId="77777777" w:rsidR="00EE5F55" w:rsidRPr="00530A7A" w:rsidRDefault="000E2EB7">
            <w:pPr>
              <w:pStyle w:val="TableParagraph"/>
              <w:spacing w:before="73"/>
              <w:ind w:left="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світі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  <w:tc>
          <w:tcPr>
            <w:tcW w:w="930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062AD68F" w14:textId="77777777" w:rsidR="00EE5F55" w:rsidRPr="00530A7A" w:rsidRDefault="000E2EB7">
            <w:pPr>
              <w:pStyle w:val="TableParagraph"/>
              <w:spacing w:before="73" w:line="248" w:lineRule="auto"/>
              <w:ind w:left="25" w:right="23" w:hanging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па-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ву-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альної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-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новки у просвіті, м</w:t>
            </w:r>
          </w:p>
        </w:tc>
        <w:tc>
          <w:tcPr>
            <w:tcW w:w="935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3475F202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2BD20A33" w14:textId="77777777" w:rsidR="00EE5F55" w:rsidRPr="00530A7A" w:rsidRDefault="000E2EB7">
            <w:pPr>
              <w:pStyle w:val="TableParagraph"/>
              <w:spacing w:line="248" w:lineRule="auto"/>
              <w:ind w:left="19" w:right="2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ної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-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новки у просвіті, м</w:t>
            </w:r>
          </w:p>
        </w:tc>
      </w:tr>
      <w:tr w:rsidR="00EE5F55" w:rsidRPr="00530A7A" w14:paraId="5A93DDD6" w14:textId="77777777">
        <w:trPr>
          <w:trHeight w:hRule="exact" w:val="370"/>
        </w:trPr>
        <w:tc>
          <w:tcPr>
            <w:tcW w:w="2577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67CC7303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531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653533" w14:textId="77777777" w:rsidR="00EE5F55" w:rsidRPr="00530A7A" w:rsidRDefault="000E2EB7">
            <w:pPr>
              <w:pStyle w:val="TableParagraph"/>
              <w:spacing w:before="68"/>
              <w:ind w:left="73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2654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B6A9B7" w14:textId="77777777" w:rsidR="00EE5F55" w:rsidRPr="00530A7A" w:rsidRDefault="000E2EB7">
            <w:pPr>
              <w:pStyle w:val="TableParagraph"/>
              <w:spacing w:before="68"/>
              <w:ind w:left="83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  <w:tc>
          <w:tcPr>
            <w:tcW w:w="930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3C999032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935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6A3DA946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1B3F3E" w14:paraId="53856CDC" w14:textId="77777777">
        <w:trPr>
          <w:trHeight w:hRule="exact" w:val="370"/>
        </w:trPr>
        <w:tc>
          <w:tcPr>
            <w:tcW w:w="2577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75B23ACC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5185" w:type="dxa"/>
            <w:gridSpan w:val="6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869F11" w14:textId="77777777" w:rsidR="00EE5F55" w:rsidRPr="00530A7A" w:rsidRDefault="000E2EB7">
            <w:pPr>
              <w:pStyle w:val="TableParagraph"/>
              <w:spacing w:before="35"/>
              <w:ind w:left="100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і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ост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ц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  <w:tc>
          <w:tcPr>
            <w:tcW w:w="930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34912BDD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935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404C8B36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7B1F2CD9" w14:textId="77777777">
        <w:trPr>
          <w:trHeight w:hRule="exact" w:val="1010"/>
        </w:trPr>
        <w:tc>
          <w:tcPr>
            <w:tcW w:w="2577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AE1062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B75EF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5C3CC27" w14:textId="77777777" w:rsidR="00EE5F55" w:rsidRPr="00530A7A" w:rsidRDefault="000E2EB7">
            <w:pPr>
              <w:pStyle w:val="TableParagraph"/>
              <w:spacing w:before="158"/>
              <w:ind w:left="18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5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7BCF82" w14:textId="77777777" w:rsidR="00EE5F55" w:rsidRPr="00530A7A" w:rsidRDefault="00EE5F55">
            <w:pPr>
              <w:pStyle w:val="TableParagraph"/>
              <w:spacing w:before="10"/>
              <w:rPr>
                <w:rFonts w:ascii="Arial" w:eastAsia="Arial" w:hAnsi="Arial" w:cs="Arial"/>
                <w:b/>
                <w:bCs/>
                <w:lang w:val="uk-UA"/>
              </w:rPr>
            </w:pPr>
          </w:p>
          <w:p w14:paraId="3FD471D0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5</w:t>
            </w:r>
          </w:p>
          <w:p w14:paraId="541F0C42" w14:textId="77777777" w:rsidR="00EE5F55" w:rsidRPr="00530A7A" w:rsidRDefault="000E2EB7">
            <w:pPr>
              <w:pStyle w:val="TableParagraph"/>
              <w:spacing w:before="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2615B2" w14:textId="77777777" w:rsidR="00EE5F55" w:rsidRPr="00530A7A" w:rsidRDefault="00EE5F55">
            <w:pPr>
              <w:pStyle w:val="TableParagraph"/>
              <w:spacing w:before="10"/>
              <w:rPr>
                <w:rFonts w:ascii="Arial" w:eastAsia="Arial" w:hAnsi="Arial" w:cs="Arial"/>
                <w:b/>
                <w:bCs/>
                <w:lang w:val="uk-UA"/>
              </w:rPr>
            </w:pPr>
          </w:p>
          <w:p w14:paraId="3E1B1FB6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  <w:p w14:paraId="319C5EFC" w14:textId="77777777" w:rsidR="00EE5F55" w:rsidRPr="00530A7A" w:rsidRDefault="000E2EB7">
            <w:pPr>
              <w:pStyle w:val="TableParagraph"/>
              <w:spacing w:before="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F4C98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7E43409" w14:textId="77777777" w:rsidR="00EE5F55" w:rsidRPr="00530A7A" w:rsidRDefault="000E2EB7">
            <w:pPr>
              <w:pStyle w:val="TableParagraph"/>
              <w:spacing w:before="158"/>
              <w:ind w:left="1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ACF7A3" w14:textId="77777777" w:rsidR="00EE5F55" w:rsidRPr="00530A7A" w:rsidRDefault="00EE5F55">
            <w:pPr>
              <w:pStyle w:val="TableParagraph"/>
              <w:spacing w:before="10"/>
              <w:rPr>
                <w:rFonts w:ascii="Arial" w:eastAsia="Arial" w:hAnsi="Arial" w:cs="Arial"/>
                <w:b/>
                <w:bCs/>
                <w:lang w:val="uk-UA"/>
              </w:rPr>
            </w:pPr>
          </w:p>
          <w:p w14:paraId="7EA51528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  <w:p w14:paraId="1E29A3C8" w14:textId="77777777" w:rsidR="00EE5F55" w:rsidRPr="00530A7A" w:rsidRDefault="000E2EB7">
            <w:pPr>
              <w:pStyle w:val="TableParagraph"/>
              <w:spacing w:before="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7CFA0F" w14:textId="77777777" w:rsidR="00EE5F55" w:rsidRPr="00530A7A" w:rsidRDefault="00EE5F55">
            <w:pPr>
              <w:pStyle w:val="TableParagraph"/>
              <w:spacing w:before="10"/>
              <w:rPr>
                <w:rFonts w:ascii="Arial" w:eastAsia="Arial" w:hAnsi="Arial" w:cs="Arial"/>
                <w:b/>
                <w:bCs/>
                <w:lang w:val="uk-UA"/>
              </w:rPr>
            </w:pPr>
          </w:p>
          <w:p w14:paraId="5B91F973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</w:p>
          <w:p w14:paraId="0A1B8F1E" w14:textId="77777777" w:rsidR="00EE5F55" w:rsidRPr="00530A7A" w:rsidRDefault="000E2EB7">
            <w:pPr>
              <w:pStyle w:val="TableParagraph"/>
              <w:spacing w:before="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60</w:t>
            </w:r>
          </w:p>
        </w:tc>
        <w:tc>
          <w:tcPr>
            <w:tcW w:w="930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4E194F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935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2DDA5E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262CD513" w14:textId="77777777">
        <w:trPr>
          <w:trHeight w:hRule="exact" w:val="34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60885D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02FFBD" w14:textId="77777777" w:rsidR="00EE5F55" w:rsidRPr="00530A7A" w:rsidRDefault="000E2EB7">
            <w:pPr>
              <w:pStyle w:val="TableParagraph"/>
              <w:spacing w:before="78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19DAE3" w14:textId="77777777" w:rsidR="00EE5F55" w:rsidRPr="00530A7A" w:rsidRDefault="000E2EB7">
            <w:pPr>
              <w:pStyle w:val="TableParagraph"/>
              <w:spacing w:before="78"/>
              <w:ind w:left="20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EF1F83" w14:textId="77777777" w:rsidR="00EE5F55" w:rsidRPr="00530A7A" w:rsidRDefault="000E2EB7">
            <w:pPr>
              <w:pStyle w:val="TableParagraph"/>
              <w:spacing w:before="78"/>
              <w:ind w:left="24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,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98D7C2" w14:textId="77777777" w:rsidR="00EE5F55" w:rsidRPr="00530A7A" w:rsidRDefault="000E2EB7">
            <w:pPr>
              <w:pStyle w:val="TableParagraph"/>
              <w:spacing w:before="78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99E7ED" w14:textId="77777777" w:rsidR="00EE5F55" w:rsidRPr="00530A7A" w:rsidRDefault="000E2EB7">
            <w:pPr>
              <w:pStyle w:val="TableParagraph"/>
              <w:spacing w:before="78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631649" w14:textId="77777777" w:rsidR="00EE5F55" w:rsidRPr="00530A7A" w:rsidRDefault="000E2EB7">
            <w:pPr>
              <w:pStyle w:val="TableParagraph"/>
              <w:spacing w:before="78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5AD3C9" w14:textId="77777777" w:rsidR="00EE5F55" w:rsidRPr="00530A7A" w:rsidRDefault="000E2EB7">
            <w:pPr>
              <w:pStyle w:val="TableParagraph"/>
              <w:spacing w:before="78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,0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7B8868" w14:textId="77777777" w:rsidR="00EE5F55" w:rsidRPr="00530A7A" w:rsidRDefault="000E2EB7">
            <w:pPr>
              <w:pStyle w:val="TableParagraph"/>
              <w:spacing w:before="78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,0</w:t>
            </w:r>
          </w:p>
        </w:tc>
      </w:tr>
      <w:tr w:rsidR="00EE5F55" w:rsidRPr="00530A7A" w14:paraId="35CFEC8F" w14:textId="77777777">
        <w:trPr>
          <w:trHeight w:hRule="exact" w:val="86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F704D5" w14:textId="77777777" w:rsidR="00EE5F55" w:rsidRPr="00530A7A" w:rsidRDefault="000E2EB7">
            <w:pPr>
              <w:pStyle w:val="TableParagraph"/>
              <w:spacing w:before="78" w:line="258" w:lineRule="auto"/>
              <w:ind w:left="56" w:right="16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Житлов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з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різ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тінах,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верне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и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F812B6E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96C02CF" w14:textId="77777777" w:rsidR="00EE5F55" w:rsidRPr="00530A7A" w:rsidRDefault="000E2EB7">
            <w:pPr>
              <w:pStyle w:val="TableParagraph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FB4B5F6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72B57462" w14:textId="77777777" w:rsidR="00EE5F55" w:rsidRPr="00530A7A" w:rsidRDefault="000E2EB7">
            <w:pPr>
              <w:pStyle w:val="TableParagraph"/>
              <w:ind w:left="20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,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3EC186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092F724" w14:textId="77777777" w:rsidR="00EE5F55" w:rsidRPr="00530A7A" w:rsidRDefault="000E2EB7">
            <w:pPr>
              <w:pStyle w:val="TableParagraph"/>
              <w:ind w:left="24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1FE22A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7F344709" w14:textId="77777777" w:rsidR="00EE5F55" w:rsidRPr="00530A7A" w:rsidRDefault="000E2EB7">
            <w:pPr>
              <w:pStyle w:val="TableParagraph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96260C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023E64EB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B23495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05980E3A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66863C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39388A5B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20A7BD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04CFDFF8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</w:tr>
      <w:tr w:rsidR="00EE5F55" w:rsidRPr="00530A7A" w14:paraId="6A949348" w14:textId="77777777">
        <w:trPr>
          <w:trHeight w:hRule="exact" w:val="60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B2FE06" w14:textId="77777777" w:rsidR="00EE5F55" w:rsidRPr="00530A7A" w:rsidRDefault="000E2EB7">
            <w:pPr>
              <w:pStyle w:val="TableParagraph"/>
              <w:spacing w:before="78" w:line="258" w:lineRule="auto"/>
              <w:ind w:left="56" w:right="1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Будинки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та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елень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C7D80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AB6CEE5" w14:textId="77777777" w:rsidR="00EE5F55" w:rsidRPr="00530A7A" w:rsidRDefault="000E2EB7">
            <w:pPr>
              <w:pStyle w:val="TableParagraph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,0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2BFEEE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CDFE533" w14:textId="77777777" w:rsidR="00EE5F55" w:rsidRPr="00530A7A" w:rsidRDefault="000E2EB7">
            <w:pPr>
              <w:pStyle w:val="TableParagraph"/>
              <w:ind w:left="20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68AF3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F16BB13" w14:textId="77777777" w:rsidR="00EE5F55" w:rsidRPr="00530A7A" w:rsidRDefault="000E2EB7">
            <w:pPr>
              <w:pStyle w:val="TableParagraph"/>
              <w:ind w:left="24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,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13CFE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11B781B" w14:textId="77777777" w:rsidR="00EE5F55" w:rsidRPr="00530A7A" w:rsidRDefault="000E2EB7">
            <w:pPr>
              <w:pStyle w:val="TableParagraph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DB7D9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06D3B1C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81586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228EF82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794B4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349E923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,0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81D7B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13CF520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,0</w:t>
            </w:r>
          </w:p>
        </w:tc>
      </w:tr>
      <w:tr w:rsidR="00EE5F55" w:rsidRPr="00530A7A" w14:paraId="23E6E016" w14:textId="77777777">
        <w:trPr>
          <w:trHeight w:hRule="exact" w:val="60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E31602" w14:textId="77777777" w:rsidR="00EE5F55" w:rsidRPr="00530A7A" w:rsidRDefault="000E2EB7">
            <w:pPr>
              <w:pStyle w:val="TableParagraph"/>
              <w:spacing w:before="78" w:line="258" w:lineRule="auto"/>
              <w:ind w:left="56" w:right="39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відведення,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трас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підземні)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D0374D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8E64005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5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32B865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8D8A41E" w14:textId="77777777" w:rsidR="00EE5F55" w:rsidRPr="00530A7A" w:rsidRDefault="000E2EB7">
            <w:pPr>
              <w:pStyle w:val="TableParagraph"/>
              <w:ind w:left="2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5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1CEEA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2FBD10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5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190113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EF1C3AC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5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EC830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B6AE8A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5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6C0AF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EEE47D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5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475C0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AA2263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5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A2377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F35F439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5</w:t>
            </w:r>
          </w:p>
        </w:tc>
      </w:tr>
      <w:tr w:rsidR="00EE5F55" w:rsidRPr="00530A7A" w14:paraId="49BC03CF" w14:textId="77777777">
        <w:trPr>
          <w:trHeight w:hRule="exact" w:val="164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2F7A5D" w14:textId="77777777" w:rsidR="00EE5F55" w:rsidRPr="00530A7A" w:rsidRDefault="000E2EB7">
            <w:pPr>
              <w:pStyle w:val="TableParagraph"/>
              <w:spacing w:before="78" w:line="258" w:lineRule="auto"/>
              <w:ind w:left="56" w:right="15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зем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мунікаці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теплотраса,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горожа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стакади)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лежа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-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уарн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и,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сподарськ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івлі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7641D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EC898E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09F319B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563EF707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979AB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B1729C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2AACC8D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2D761078" w14:textId="77777777" w:rsidR="00EE5F55" w:rsidRPr="00530A7A" w:rsidRDefault="000E2EB7">
            <w:pPr>
              <w:pStyle w:val="TableParagraph"/>
              <w:ind w:left="2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629DD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34F120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B749D12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63BA8A49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580F0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B463B3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05A907C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3D65C747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9ACDA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1D057D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0C764BE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2C70B45A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C3A6C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EE10D9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AD2F474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69F8F27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7B71EA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0CDE2F1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5881595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30B0F3C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84324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D893DE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518DA00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55702158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</w:tr>
      <w:tr w:rsidR="00EE5F55" w:rsidRPr="00530A7A" w14:paraId="143D7C1F" w14:textId="77777777">
        <w:trPr>
          <w:trHeight w:hRule="exact" w:val="60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EB0A0B" w14:textId="77777777" w:rsidR="00EE5F55" w:rsidRPr="00530A7A" w:rsidRDefault="000E2EB7">
            <w:pPr>
              <w:pStyle w:val="TableParagraph"/>
              <w:spacing w:before="78" w:line="258" w:lineRule="auto"/>
              <w:ind w:left="56" w:right="21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про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нш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ез-</w:t>
            </w:r>
            <w:r w:rsidRPr="00530A7A">
              <w:rPr>
                <w:rFonts w:ascii="Arial" w:hAnsi="Arial"/>
                <w:color w:val="1E1916"/>
                <w:spacing w:val="3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наль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мунікації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ED2CC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8DB8D88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D17FF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525D276" w14:textId="77777777" w:rsidR="00EE5F55" w:rsidRPr="00530A7A" w:rsidRDefault="000E2EB7">
            <w:pPr>
              <w:pStyle w:val="TableParagraph"/>
              <w:ind w:left="2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07BC2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ECA025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C91CE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C66741A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80ED6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A2047B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6CBD6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DABFF6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71CF1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B2343F4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F2DF3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A6A8A03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</w:t>
            </w:r>
          </w:p>
        </w:tc>
      </w:tr>
      <w:tr w:rsidR="00EE5F55" w:rsidRPr="00530A7A" w14:paraId="605E5942" w14:textId="77777777">
        <w:trPr>
          <w:trHeight w:hRule="exact" w:val="60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CF5B60" w14:textId="77777777" w:rsidR="00EE5F55" w:rsidRPr="00530A7A" w:rsidRDefault="000E2EB7">
            <w:pPr>
              <w:pStyle w:val="TableParagraph"/>
              <w:spacing w:before="78" w:line="258" w:lineRule="auto"/>
              <w:ind w:left="56" w:right="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дяз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му-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нікацій, вигрібні ями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F1287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4AB79F0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71B1F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1C46EE0" w14:textId="77777777" w:rsidR="00EE5F55" w:rsidRPr="00530A7A" w:rsidRDefault="000E2EB7">
            <w:pPr>
              <w:pStyle w:val="TableParagraph"/>
              <w:ind w:left="2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DE58AB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7FC9B6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E2548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5D16290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BEE58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2788D9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DCA50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CB31EC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AFDAF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B6ED03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370CE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BF6A681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</w:tr>
      <w:tr w:rsidR="00EE5F55" w:rsidRPr="00530A7A" w14:paraId="1C315291" w14:textId="77777777">
        <w:trPr>
          <w:trHeight w:hRule="exact" w:val="112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93343C" w14:textId="77777777" w:rsidR="00EE5F55" w:rsidRPr="00530A7A" w:rsidRDefault="000E2EB7">
            <w:pPr>
              <w:pStyle w:val="TableParagraph"/>
              <w:spacing w:before="78" w:line="258" w:lineRule="auto"/>
              <w:ind w:left="56" w:right="6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ізниц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ої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реж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ошви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сип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б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рів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їмки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ок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)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47B3E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9CE1B35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2F69C1D" w14:textId="77777777" w:rsidR="00EE5F55" w:rsidRPr="00530A7A" w:rsidRDefault="000E2EB7">
            <w:pPr>
              <w:pStyle w:val="TableParagraph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,0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CFF8E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A8C6CC4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835738B" w14:textId="77777777" w:rsidR="00EE5F55" w:rsidRPr="00530A7A" w:rsidRDefault="000E2EB7">
            <w:pPr>
              <w:pStyle w:val="TableParagraph"/>
              <w:ind w:left="20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9E7B41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BEB4BB3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CC3D8C2" w14:textId="77777777" w:rsidR="00EE5F55" w:rsidRPr="00530A7A" w:rsidRDefault="000E2EB7">
            <w:pPr>
              <w:pStyle w:val="TableParagraph"/>
              <w:ind w:left="24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,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5F764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94A2A0F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D3C633B" w14:textId="77777777" w:rsidR="00EE5F55" w:rsidRPr="00530A7A" w:rsidRDefault="000E2EB7">
            <w:pPr>
              <w:pStyle w:val="TableParagraph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B7A9D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0FBB463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344098A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2EC93A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1EA8499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CEDA2D9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8D1A54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737C489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17B8234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3ED4D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7780EAC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3D7E321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</w:tr>
      <w:tr w:rsidR="00EE5F55" w:rsidRPr="00530A7A" w14:paraId="77D4B378" w14:textId="77777777">
        <w:trPr>
          <w:trHeight w:hRule="exact" w:val="1905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393588" w14:textId="77777777" w:rsidR="00EE5F55" w:rsidRPr="00530A7A" w:rsidRDefault="000E2EB7">
            <w:pPr>
              <w:pStyle w:val="TableParagraph"/>
              <w:spacing w:before="78" w:line="258" w:lineRule="auto"/>
              <w:ind w:left="56" w:right="27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’їз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колії</w:t>
            </w:r>
            <w:r w:rsidRPr="00530A7A">
              <w:rPr>
                <w:rFonts w:ascii="Arial" w:eastAsia="Arial" w:hAnsi="Arial" w:cs="Arial"/>
                <w:color w:val="1E1916"/>
                <w:spacing w:val="-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алізниць</w:t>
            </w:r>
            <w:r w:rsidRPr="00530A7A">
              <w:rPr>
                <w:rFonts w:ascii="Arial" w:eastAsia="Arial" w:hAnsi="Arial" w:cs="Arial"/>
                <w:color w:val="1E1916"/>
                <w:spacing w:val="2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омислов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при-</w:t>
            </w:r>
            <w:r w:rsidRPr="00530A7A">
              <w:rPr>
                <w:rFonts w:ascii="Arial" w:eastAsia="Arial" w:hAnsi="Arial" w:cs="Arial"/>
                <w:color w:val="1E1916"/>
                <w:spacing w:val="27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ємств,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рамвайні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олії</w:t>
            </w:r>
            <w:r w:rsidRPr="00530A7A">
              <w:rPr>
                <w:rFonts w:ascii="Arial" w:eastAsia="Arial" w:hAnsi="Arial" w:cs="Arial"/>
                <w:color w:val="1E1916"/>
                <w:spacing w:val="2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с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олії)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автомо-</w:t>
            </w:r>
            <w:r w:rsidRPr="00530A7A">
              <w:rPr>
                <w:rFonts w:ascii="Arial" w:eastAsia="Arial" w:hAnsi="Arial" w:cs="Arial"/>
                <w:color w:val="1E1916"/>
                <w:spacing w:val="29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ільні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рог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І-ІІ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ате-</w:t>
            </w:r>
            <w:r w:rsidRPr="00530A7A">
              <w:rPr>
                <w:rFonts w:ascii="Arial" w:eastAsia="Arial" w:hAnsi="Arial" w:cs="Arial"/>
                <w:color w:val="1E1916"/>
                <w:spacing w:val="3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орій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краю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оїзної</w:t>
            </w:r>
            <w:r w:rsidRPr="00530A7A">
              <w:rPr>
                <w:rFonts w:ascii="Arial" w:eastAsia="Arial" w:hAnsi="Arial" w:cs="Arial"/>
                <w:color w:val="1E1916"/>
                <w:spacing w:val="2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частини)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C7665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8AEF45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ADFD54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805659F" w14:textId="77777777" w:rsidR="00EE5F55" w:rsidRPr="00530A7A" w:rsidRDefault="000E2EB7">
            <w:pPr>
              <w:pStyle w:val="TableParagraph"/>
              <w:spacing w:before="168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186F6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E75EEA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D512D4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E439207" w14:textId="77777777" w:rsidR="00EE5F55" w:rsidRPr="00530A7A" w:rsidRDefault="000E2EB7">
            <w:pPr>
              <w:pStyle w:val="TableParagraph"/>
              <w:spacing w:before="168"/>
              <w:ind w:left="20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45F31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38B2C9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D3B87E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FD8C4CF" w14:textId="77777777" w:rsidR="00EE5F55" w:rsidRPr="00530A7A" w:rsidRDefault="000E2EB7">
            <w:pPr>
              <w:pStyle w:val="TableParagraph"/>
              <w:spacing w:before="168"/>
              <w:ind w:left="24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0345F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AA0E071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8CF073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955DE91" w14:textId="77777777" w:rsidR="00EE5F55" w:rsidRPr="00530A7A" w:rsidRDefault="000E2EB7">
            <w:pPr>
              <w:pStyle w:val="TableParagraph"/>
              <w:spacing w:before="168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48430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5415CE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7951A0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E15374C" w14:textId="77777777" w:rsidR="00EE5F55" w:rsidRPr="00530A7A" w:rsidRDefault="000E2EB7">
            <w:pPr>
              <w:pStyle w:val="TableParagraph"/>
              <w:spacing w:before="168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F7188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874DC8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63D90B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2E6B778" w14:textId="77777777" w:rsidR="00EE5F55" w:rsidRPr="00530A7A" w:rsidRDefault="000E2EB7">
            <w:pPr>
              <w:pStyle w:val="TableParagraph"/>
              <w:spacing w:before="168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19466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CAE555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70C39A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B0D8AAD" w14:textId="77777777" w:rsidR="00EE5F55" w:rsidRPr="00530A7A" w:rsidRDefault="000E2EB7">
            <w:pPr>
              <w:pStyle w:val="TableParagraph"/>
              <w:spacing w:before="168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8DC6D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711341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A07387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20EAB77" w14:textId="77777777" w:rsidR="00EE5F55" w:rsidRPr="00530A7A" w:rsidRDefault="000E2EB7">
            <w:pPr>
              <w:pStyle w:val="TableParagraph"/>
              <w:spacing w:before="168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</w:tr>
    </w:tbl>
    <w:p w14:paraId="35F5E81F" w14:textId="77777777" w:rsidR="00EE5F55" w:rsidRPr="00530A7A" w:rsidRDefault="00EE5F55">
      <w:pPr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35D6CBE6" w14:textId="77777777" w:rsidR="00EE5F55" w:rsidRPr="00530A7A" w:rsidRDefault="00EE5F55">
      <w:pPr>
        <w:spacing w:before="1"/>
        <w:rPr>
          <w:rFonts w:ascii="Arial" w:eastAsia="Arial" w:hAnsi="Arial" w:cs="Arial"/>
          <w:b/>
          <w:bCs/>
          <w:sz w:val="19"/>
          <w:szCs w:val="19"/>
          <w:lang w:val="uk-UA"/>
        </w:rPr>
      </w:pPr>
    </w:p>
    <w:p w14:paraId="0C58F9D8" w14:textId="77777777" w:rsidR="00EE5F55" w:rsidRPr="00530A7A" w:rsidRDefault="000E2EB7">
      <w:pPr>
        <w:pStyle w:val="a3"/>
        <w:spacing w:before="66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ін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6</w:t>
      </w: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2577"/>
        <w:gridCol w:w="794"/>
        <w:gridCol w:w="822"/>
        <w:gridCol w:w="915"/>
        <w:gridCol w:w="794"/>
        <w:gridCol w:w="930"/>
        <w:gridCol w:w="930"/>
        <w:gridCol w:w="930"/>
        <w:gridCol w:w="936"/>
      </w:tblGrid>
      <w:tr w:rsidR="00EE5F55" w:rsidRPr="001B3F3E" w14:paraId="6E4B332B" w14:textId="77777777">
        <w:trPr>
          <w:trHeight w:hRule="exact" w:val="375"/>
        </w:trPr>
        <w:tc>
          <w:tcPr>
            <w:tcW w:w="2577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C758B4A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546D7C1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073E288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76A61A16" w14:textId="77777777" w:rsidR="00EE5F55" w:rsidRPr="00530A7A" w:rsidRDefault="000E2EB7">
            <w:pPr>
              <w:pStyle w:val="TableParagraph"/>
              <w:spacing w:before="133" w:line="248" w:lineRule="auto"/>
              <w:ind w:left="759" w:right="339" w:hanging="41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івл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мунікації</w:t>
            </w:r>
          </w:p>
        </w:tc>
        <w:tc>
          <w:tcPr>
            <w:tcW w:w="5185" w:type="dxa"/>
            <w:gridSpan w:val="6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43A3AB" w14:textId="77777777" w:rsidR="00EE5F55" w:rsidRPr="00530A7A" w:rsidRDefault="000E2EB7">
            <w:pPr>
              <w:pStyle w:val="TableParagraph"/>
              <w:spacing w:before="73"/>
              <w:ind w:left="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світі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  <w:tc>
          <w:tcPr>
            <w:tcW w:w="930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06EAC3B2" w14:textId="77777777" w:rsidR="00EE5F55" w:rsidRPr="00530A7A" w:rsidRDefault="000E2EB7">
            <w:pPr>
              <w:pStyle w:val="TableParagraph"/>
              <w:spacing w:before="73" w:line="248" w:lineRule="auto"/>
              <w:ind w:left="25" w:right="23" w:hanging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па-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ву-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альної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-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новки у просвіті, м</w:t>
            </w:r>
          </w:p>
        </w:tc>
        <w:tc>
          <w:tcPr>
            <w:tcW w:w="935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77623EB4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sz w:val="17"/>
                <w:szCs w:val="17"/>
                <w:lang w:val="uk-UA"/>
              </w:rPr>
            </w:pPr>
          </w:p>
          <w:p w14:paraId="0F0C84B1" w14:textId="77777777" w:rsidR="00EE5F55" w:rsidRPr="00530A7A" w:rsidRDefault="000E2EB7">
            <w:pPr>
              <w:pStyle w:val="TableParagraph"/>
              <w:spacing w:line="248" w:lineRule="auto"/>
              <w:ind w:left="19" w:right="2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ної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-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новки у просвіті, м</w:t>
            </w:r>
          </w:p>
        </w:tc>
      </w:tr>
      <w:tr w:rsidR="00EE5F55" w:rsidRPr="00530A7A" w14:paraId="6A63BE51" w14:textId="77777777">
        <w:trPr>
          <w:trHeight w:hRule="exact" w:val="370"/>
        </w:trPr>
        <w:tc>
          <w:tcPr>
            <w:tcW w:w="2577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55F6F3A7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531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EE3165" w14:textId="77777777" w:rsidR="00EE5F55" w:rsidRPr="00530A7A" w:rsidRDefault="000E2EB7">
            <w:pPr>
              <w:pStyle w:val="TableParagraph"/>
              <w:spacing w:before="68"/>
              <w:ind w:left="73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2654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E9E6D4" w14:textId="77777777" w:rsidR="00EE5F55" w:rsidRPr="00530A7A" w:rsidRDefault="000E2EB7">
            <w:pPr>
              <w:pStyle w:val="TableParagraph"/>
              <w:spacing w:before="68"/>
              <w:ind w:left="83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  <w:tc>
          <w:tcPr>
            <w:tcW w:w="930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694925A9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935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3636ABA6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1B3F3E" w14:paraId="6C6797C0" w14:textId="77777777">
        <w:trPr>
          <w:trHeight w:hRule="exact" w:val="370"/>
        </w:trPr>
        <w:tc>
          <w:tcPr>
            <w:tcW w:w="2577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0F89206A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5185" w:type="dxa"/>
            <w:gridSpan w:val="6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AD4712" w14:textId="77777777" w:rsidR="00EE5F55" w:rsidRPr="00530A7A" w:rsidRDefault="000E2EB7">
            <w:pPr>
              <w:pStyle w:val="TableParagraph"/>
              <w:spacing w:before="35"/>
              <w:ind w:left="100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і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ост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ц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  <w:tc>
          <w:tcPr>
            <w:tcW w:w="930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048C38BD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935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12694ACF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007CCF87" w14:textId="77777777">
        <w:trPr>
          <w:trHeight w:hRule="exact" w:val="1010"/>
        </w:trPr>
        <w:tc>
          <w:tcPr>
            <w:tcW w:w="2577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359590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B7960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7D0410F0" w14:textId="77777777" w:rsidR="00EE5F55" w:rsidRPr="00530A7A" w:rsidRDefault="000E2EB7">
            <w:pPr>
              <w:pStyle w:val="TableParagraph"/>
              <w:spacing w:before="158"/>
              <w:ind w:left="18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5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0ACB97" w14:textId="77777777" w:rsidR="00EE5F55" w:rsidRPr="00530A7A" w:rsidRDefault="00EE5F55">
            <w:pPr>
              <w:pStyle w:val="TableParagraph"/>
              <w:spacing w:before="10"/>
              <w:rPr>
                <w:rFonts w:ascii="Arial" w:eastAsia="Arial" w:hAnsi="Arial" w:cs="Arial"/>
                <w:lang w:val="uk-UA"/>
              </w:rPr>
            </w:pPr>
          </w:p>
          <w:p w14:paraId="593111D5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5</w:t>
            </w:r>
          </w:p>
          <w:p w14:paraId="4A85F823" w14:textId="77777777" w:rsidR="00EE5F55" w:rsidRPr="00530A7A" w:rsidRDefault="000E2EB7">
            <w:pPr>
              <w:pStyle w:val="TableParagraph"/>
              <w:spacing w:before="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8D35CD" w14:textId="77777777" w:rsidR="00EE5F55" w:rsidRPr="00530A7A" w:rsidRDefault="00EE5F55">
            <w:pPr>
              <w:pStyle w:val="TableParagraph"/>
              <w:spacing w:before="10"/>
              <w:rPr>
                <w:rFonts w:ascii="Arial" w:eastAsia="Arial" w:hAnsi="Arial" w:cs="Arial"/>
                <w:lang w:val="uk-UA"/>
              </w:rPr>
            </w:pPr>
          </w:p>
          <w:p w14:paraId="1455C035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  <w:p w14:paraId="38BB76B7" w14:textId="77777777" w:rsidR="00EE5F55" w:rsidRPr="00530A7A" w:rsidRDefault="000E2EB7">
            <w:pPr>
              <w:pStyle w:val="TableParagraph"/>
              <w:spacing w:before="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C60C9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6ADCF874" w14:textId="77777777" w:rsidR="00EE5F55" w:rsidRPr="00530A7A" w:rsidRDefault="000E2EB7">
            <w:pPr>
              <w:pStyle w:val="TableParagraph"/>
              <w:spacing w:before="158"/>
              <w:ind w:left="1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347BEB" w14:textId="77777777" w:rsidR="00EE5F55" w:rsidRPr="00530A7A" w:rsidRDefault="00EE5F55">
            <w:pPr>
              <w:pStyle w:val="TableParagraph"/>
              <w:spacing w:before="10"/>
              <w:rPr>
                <w:rFonts w:ascii="Arial" w:eastAsia="Arial" w:hAnsi="Arial" w:cs="Arial"/>
                <w:lang w:val="uk-UA"/>
              </w:rPr>
            </w:pPr>
          </w:p>
          <w:p w14:paraId="0A82B0EE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  <w:p w14:paraId="52CA43AC" w14:textId="77777777" w:rsidR="00EE5F55" w:rsidRPr="00530A7A" w:rsidRDefault="000E2EB7">
            <w:pPr>
              <w:pStyle w:val="TableParagraph"/>
              <w:spacing w:before="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492F394" w14:textId="77777777" w:rsidR="00EE5F55" w:rsidRPr="00530A7A" w:rsidRDefault="00EE5F55">
            <w:pPr>
              <w:pStyle w:val="TableParagraph"/>
              <w:spacing w:before="10"/>
              <w:rPr>
                <w:rFonts w:ascii="Arial" w:eastAsia="Arial" w:hAnsi="Arial" w:cs="Arial"/>
                <w:lang w:val="uk-UA"/>
              </w:rPr>
            </w:pPr>
          </w:p>
          <w:p w14:paraId="0497434B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</w:p>
          <w:p w14:paraId="39FD5582" w14:textId="77777777" w:rsidR="00EE5F55" w:rsidRPr="00530A7A" w:rsidRDefault="000E2EB7">
            <w:pPr>
              <w:pStyle w:val="TableParagraph"/>
              <w:spacing w:before="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60</w:t>
            </w:r>
          </w:p>
        </w:tc>
        <w:tc>
          <w:tcPr>
            <w:tcW w:w="930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C63E1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935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488E03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1715D579" w14:textId="77777777">
        <w:trPr>
          <w:trHeight w:hRule="exact" w:val="112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3217A1" w14:textId="77777777" w:rsidR="00EE5F55" w:rsidRPr="00530A7A" w:rsidRDefault="000E2EB7">
            <w:pPr>
              <w:pStyle w:val="TableParagraph"/>
              <w:spacing w:before="78" w:line="258" w:lineRule="auto"/>
              <w:ind w:left="56" w:right="13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мобіль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рог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IV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V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тегорі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раю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їзної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частини)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C14E0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45DC8132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7553CA6" w14:textId="77777777" w:rsidR="00EE5F55" w:rsidRPr="00530A7A" w:rsidRDefault="000E2EB7">
            <w:pPr>
              <w:pStyle w:val="TableParagraph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046BD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0AA1882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087B014E" w14:textId="77777777" w:rsidR="00EE5F55" w:rsidRPr="00530A7A" w:rsidRDefault="000E2EB7">
            <w:pPr>
              <w:pStyle w:val="TableParagraph"/>
              <w:ind w:left="20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1EDCB2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4A976B63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2DFF9519" w14:textId="77777777" w:rsidR="00EE5F55" w:rsidRPr="00530A7A" w:rsidRDefault="000E2EB7">
            <w:pPr>
              <w:pStyle w:val="TableParagraph"/>
              <w:ind w:left="24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07BBA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60B6816E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549046A8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F371E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F6465DB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09A4675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1D33D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125ACB00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402A7733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82BB2D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7F790811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6137813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6408F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7DB80513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17A7AFF4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</w:tr>
      <w:tr w:rsidR="00EE5F55" w:rsidRPr="00530A7A" w14:paraId="46D4FABA" w14:textId="77777777">
        <w:trPr>
          <w:trHeight w:hRule="exact" w:val="34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AB2E6B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Опори ЛЕП, ТП, РП</w:t>
            </w:r>
          </w:p>
        </w:tc>
        <w:tc>
          <w:tcPr>
            <w:tcW w:w="7051" w:type="dxa"/>
            <w:gridSpan w:val="8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207FD6" w14:textId="77777777" w:rsidR="00EE5F55" w:rsidRPr="00530A7A" w:rsidRDefault="000E2EB7">
            <w:pPr>
              <w:pStyle w:val="TableParagraph"/>
              <w:spacing w:before="78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Згідно з ПУЕ</w:t>
            </w:r>
          </w:p>
        </w:tc>
      </w:tr>
      <w:tr w:rsidR="00EE5F55" w:rsidRPr="001B3F3E" w14:paraId="5AFCB49A" w14:textId="77777777">
        <w:trPr>
          <w:trHeight w:hRule="exact" w:val="7249"/>
        </w:trPr>
        <w:tc>
          <w:tcPr>
            <w:tcW w:w="9628" w:type="dxa"/>
            <w:gridSpan w:val="9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A37E12" w14:textId="77777777" w:rsidR="00EE5F55" w:rsidRPr="00530A7A" w:rsidRDefault="000E2EB7">
            <w:pPr>
              <w:pStyle w:val="TableParagraph"/>
              <w:spacing w:before="75" w:line="257" w:lineRule="auto"/>
              <w:ind w:left="1218" w:right="54" w:hanging="116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1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озміщення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езервуарних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і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групових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алонних</w:t>
            </w:r>
            <w:r w:rsidRPr="00530A7A">
              <w:rPr>
                <w:rFonts w:ascii="Arial" w:hAnsi="Arial"/>
                <w:color w:val="1E1916"/>
                <w:spacing w:val="-1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установок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щодо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инків,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поруд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омунікацій,</w:t>
            </w:r>
            <w:r w:rsidRPr="00530A7A">
              <w:rPr>
                <w:rFonts w:ascii="Arial" w:hAnsi="Arial"/>
                <w:color w:val="1E1916"/>
                <w:spacing w:val="10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-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яких</w:t>
            </w:r>
            <w:r w:rsidRPr="00530A7A">
              <w:rPr>
                <w:rFonts w:ascii="Arial" w:hAnsi="Arial"/>
                <w:color w:val="1E1916"/>
                <w:spacing w:val="-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pacing w:val="-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значаються</w:t>
            </w:r>
            <w:r w:rsidRPr="00530A7A">
              <w:rPr>
                <w:rFonts w:ascii="Arial" w:hAnsi="Arial"/>
                <w:color w:val="1E1916"/>
                <w:spacing w:val="-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іншими</w:t>
            </w:r>
            <w:r w:rsidRPr="00530A7A">
              <w:rPr>
                <w:rFonts w:ascii="Arial" w:hAnsi="Arial"/>
                <w:color w:val="1E1916"/>
                <w:spacing w:val="-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ормативними</w:t>
            </w:r>
            <w:r w:rsidRPr="00530A7A">
              <w:rPr>
                <w:rFonts w:ascii="Arial" w:hAnsi="Arial"/>
                <w:color w:val="1E1916"/>
                <w:spacing w:val="-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окументами,</w:t>
            </w:r>
            <w:r w:rsidRPr="00530A7A">
              <w:rPr>
                <w:rFonts w:ascii="Arial" w:hAnsi="Arial"/>
                <w:color w:val="1E1916"/>
                <w:spacing w:val="-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лід</w:t>
            </w:r>
            <w:r w:rsidRPr="00530A7A">
              <w:rPr>
                <w:rFonts w:ascii="Arial" w:hAnsi="Arial"/>
                <w:color w:val="1E1916"/>
                <w:spacing w:val="-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дійснювати</w:t>
            </w:r>
            <w:r w:rsidRPr="00530A7A">
              <w:rPr>
                <w:rFonts w:ascii="Arial" w:hAnsi="Arial"/>
                <w:color w:val="1E1916"/>
                <w:spacing w:val="-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з</w:t>
            </w:r>
            <w:r w:rsidRPr="00530A7A">
              <w:rPr>
                <w:rFonts w:ascii="Arial" w:hAnsi="Arial"/>
                <w:color w:val="1E1916"/>
                <w:spacing w:val="-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ураху-</w:t>
            </w:r>
            <w:r w:rsidRPr="00530A7A">
              <w:rPr>
                <w:rFonts w:ascii="Arial" w:hAnsi="Arial"/>
                <w:color w:val="1E1916"/>
                <w:spacing w:val="5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анням цих</w:t>
            </w:r>
            <w:r w:rsidRPr="00530A7A">
              <w:rPr>
                <w:rFonts w:ascii="Arial" w:hAnsi="Arial"/>
                <w:color w:val="1E1916"/>
                <w:spacing w:val="-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окументів,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але не менше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азначених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у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таблиці,</w:t>
            </w:r>
          </w:p>
          <w:p w14:paraId="622863D6" w14:textId="77777777" w:rsidR="00EE5F55" w:rsidRPr="00530A7A" w:rsidRDefault="000E2EB7">
            <w:pPr>
              <w:pStyle w:val="TableParagraph"/>
              <w:spacing w:before="41" w:line="257" w:lineRule="auto"/>
              <w:ind w:left="1218" w:right="54" w:hanging="116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Примітка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2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2.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ри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реконструкції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існуючих</w:t>
            </w:r>
            <w:r w:rsidRPr="00530A7A">
              <w:rPr>
                <w:rFonts w:ascii="Arial" w:eastAsia="Arial" w:hAnsi="Arial" w:cs="Arial"/>
                <w:color w:val="1E1916"/>
                <w:spacing w:val="2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об’єктів,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а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також</w:t>
            </w:r>
            <w:r w:rsidRPr="00530A7A">
              <w:rPr>
                <w:rFonts w:ascii="Arial" w:eastAsia="Arial" w:hAnsi="Arial" w:cs="Arial"/>
                <w:color w:val="1E1916"/>
                <w:spacing w:val="2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у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стиснених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умовах</w:t>
            </w:r>
            <w:r w:rsidRPr="00530A7A">
              <w:rPr>
                <w:rFonts w:ascii="Arial" w:eastAsia="Arial" w:hAnsi="Arial" w:cs="Arial"/>
                <w:color w:val="1E1916"/>
                <w:spacing w:val="2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(при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новому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роектуванні)</w:t>
            </w:r>
            <w:r w:rsidRPr="00530A7A">
              <w:rPr>
                <w:rFonts w:ascii="Arial" w:eastAsia="Arial" w:hAnsi="Arial" w:cs="Arial"/>
                <w:color w:val="1E1916"/>
                <w:spacing w:val="7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допускається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зменшувати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зазначені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в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таблиці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стані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до 50 %.</w:t>
            </w:r>
          </w:p>
          <w:p w14:paraId="428AE6C7" w14:textId="77777777" w:rsidR="00EE5F55" w:rsidRPr="00530A7A" w:rsidRDefault="000E2EB7">
            <w:pPr>
              <w:pStyle w:val="TableParagraph"/>
              <w:spacing w:before="41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 3.</w:t>
            </w:r>
            <w:r w:rsidRPr="00530A7A">
              <w:rPr>
                <w:rFonts w:ascii="Arial" w:hAnsi="Arial"/>
                <w:b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ь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газопроводів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приймають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згідно з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БН Б.2.2-12.</w:t>
            </w:r>
          </w:p>
          <w:p w14:paraId="65C4388E" w14:textId="77777777" w:rsidR="00EE5F55" w:rsidRPr="00530A7A" w:rsidRDefault="000E2EB7">
            <w:pPr>
              <w:pStyle w:val="TableParagraph"/>
              <w:spacing w:before="56" w:line="249" w:lineRule="auto"/>
              <w:ind w:left="1218" w:right="54" w:hanging="116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Примітка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1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4.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Для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індивідуального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житлового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удинку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заввишки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не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ільше</w:t>
            </w:r>
            <w:r w:rsidRPr="00530A7A">
              <w:rPr>
                <w:rFonts w:ascii="Arial" w:eastAsia="Arial" w:hAnsi="Arial" w:cs="Arial"/>
                <w:color w:val="1E1916"/>
                <w:spacing w:val="1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9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м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(далі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–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удинок)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мінімальну</w:t>
            </w:r>
            <w:r w:rsidRPr="00530A7A">
              <w:rPr>
                <w:rFonts w:ascii="Arial" w:eastAsia="Arial" w:hAnsi="Arial" w:cs="Arial"/>
                <w:color w:val="1E1916"/>
                <w:spacing w:val="5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стань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від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стіни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удинку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стінки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ідземного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або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наземного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резервуара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місткістю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3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м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position w:val="6"/>
                <w:sz w:val="14"/>
                <w:szCs w:val="14"/>
                <w:lang w:val="uk-UA"/>
              </w:rPr>
              <w:t>3</w:t>
            </w:r>
            <w:r w:rsidRPr="00530A7A">
              <w:rPr>
                <w:rFonts w:ascii="Arial" w:eastAsia="Arial" w:hAnsi="Arial" w:cs="Arial"/>
                <w:color w:val="1E1916"/>
                <w:spacing w:val="69"/>
                <w:position w:val="6"/>
                <w:sz w:val="14"/>
                <w:szCs w:val="14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включно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допускається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зменшувати</w:t>
            </w:r>
            <w:r w:rsidRPr="00530A7A">
              <w:rPr>
                <w:rFonts w:ascii="Arial" w:eastAsia="Arial" w:hAnsi="Arial" w:cs="Arial"/>
                <w:color w:val="1E1916"/>
                <w:spacing w:val="-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до 5 м за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наступних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умов:</w:t>
            </w:r>
          </w:p>
          <w:p w14:paraId="33BA9EBE" w14:textId="77777777" w:rsidR="00EE5F55" w:rsidRPr="00530A7A" w:rsidRDefault="000E2EB7">
            <w:pPr>
              <w:pStyle w:val="a4"/>
              <w:numPr>
                <w:ilvl w:val="0"/>
                <w:numId w:val="7"/>
              </w:numPr>
              <w:tabs>
                <w:tab w:val="left" w:pos="1474"/>
              </w:tabs>
              <w:spacing w:before="9" w:line="257" w:lineRule="auto"/>
              <w:ind w:right="54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Будинок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має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І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або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ІІ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ступінь</w:t>
            </w:r>
            <w:r w:rsidRPr="00530A7A">
              <w:rPr>
                <w:rFonts w:ascii="Arial" w:hAnsi="Arial"/>
                <w:color w:val="1E1916"/>
                <w:spacing w:val="1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огнестійкості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(ІІІ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тупінь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огнестійкості,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якщо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резервуар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ВГ</w:t>
            </w:r>
            <w:r w:rsidRPr="00530A7A">
              <w:rPr>
                <w:rFonts w:ascii="Arial" w:hAnsi="Arial"/>
                <w:color w:val="1E1916"/>
                <w:spacing w:val="5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лаштовано</w:t>
            </w:r>
            <w:r w:rsidRPr="00530A7A">
              <w:rPr>
                <w:rFonts w:ascii="Arial" w:hAnsi="Arial"/>
                <w:color w:val="1E1916"/>
                <w:spacing w:val="-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ідземно).</w:t>
            </w:r>
          </w:p>
          <w:p w14:paraId="19689BDE" w14:textId="77777777" w:rsidR="00EE5F55" w:rsidRPr="00530A7A" w:rsidRDefault="000E2EB7">
            <w:pPr>
              <w:pStyle w:val="a4"/>
              <w:numPr>
                <w:ilvl w:val="0"/>
                <w:numId w:val="7"/>
              </w:numPr>
              <w:tabs>
                <w:tab w:val="left" w:pos="1474"/>
              </w:tabs>
              <w:spacing w:before="2" w:line="257" w:lineRule="auto"/>
              <w:ind w:right="54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овітряний</w:t>
            </w:r>
            <w:r w:rsidRPr="00530A7A">
              <w:rPr>
                <w:rFonts w:ascii="Arial" w:hAnsi="Arial"/>
                <w:color w:val="1E1916"/>
                <w:spacing w:val="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остір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авколо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резервуара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кидних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строїв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абезпечує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остатній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івень</w:t>
            </w:r>
            <w:r w:rsidRPr="00530A7A">
              <w:rPr>
                <w:rFonts w:ascii="Arial" w:hAnsi="Arial"/>
                <w:color w:val="1E1916"/>
                <w:spacing w:val="6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иродної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ентиляції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падків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розташування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іля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стін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инку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кладної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онфігурації,</w:t>
            </w:r>
            <w:r w:rsidRPr="00530A7A">
              <w:rPr>
                <w:rFonts w:ascii="Arial" w:hAnsi="Arial"/>
                <w:color w:val="1E1916"/>
                <w:spacing w:val="5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обмеження по периметру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езервуара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опускається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не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ільше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50 %.</w:t>
            </w:r>
          </w:p>
          <w:p w14:paraId="5D305A01" w14:textId="77777777" w:rsidR="00EE5F55" w:rsidRPr="00530A7A" w:rsidRDefault="000E2EB7">
            <w:pPr>
              <w:pStyle w:val="a4"/>
              <w:numPr>
                <w:ilvl w:val="0"/>
                <w:numId w:val="7"/>
              </w:numPr>
              <w:tabs>
                <w:tab w:val="left" w:pos="1474"/>
              </w:tabs>
              <w:spacing w:before="2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ь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езервуара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до межі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емельної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ілянки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инку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тановить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не менше ніж 5 м.</w:t>
            </w:r>
          </w:p>
          <w:p w14:paraId="22F9C7B5" w14:textId="77777777" w:rsidR="00EE5F55" w:rsidRPr="00530A7A" w:rsidRDefault="000E2EB7">
            <w:pPr>
              <w:pStyle w:val="a4"/>
              <w:numPr>
                <w:ilvl w:val="0"/>
                <w:numId w:val="7"/>
              </w:numPr>
              <w:tabs>
                <w:tab w:val="left" w:pos="1474"/>
              </w:tabs>
              <w:spacing w:before="17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ь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езервуара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до інших</w:t>
            </w:r>
            <w:r w:rsidRPr="00530A7A">
              <w:rPr>
                <w:rFonts w:ascii="Arial" w:hAnsi="Arial"/>
                <w:color w:val="1E1916"/>
                <w:spacing w:val="-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та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поруд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тановить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не менше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іж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7,5 м.</w:t>
            </w:r>
          </w:p>
          <w:p w14:paraId="636F4172" w14:textId="77777777" w:rsidR="00EE5F55" w:rsidRPr="00530A7A" w:rsidRDefault="000E2EB7">
            <w:pPr>
              <w:pStyle w:val="a4"/>
              <w:numPr>
                <w:ilvl w:val="0"/>
                <w:numId w:val="7"/>
              </w:numPr>
              <w:tabs>
                <w:tab w:val="left" w:pos="1474"/>
              </w:tabs>
              <w:spacing w:before="17" w:line="257" w:lineRule="auto"/>
              <w:ind w:right="5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ь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езервуара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громадських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івель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і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споруд,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озташовані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оза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емельною</w:t>
            </w:r>
            <w:r w:rsidRPr="00530A7A">
              <w:rPr>
                <w:rFonts w:ascii="Arial" w:hAnsi="Arial"/>
                <w:color w:val="1E1916"/>
                <w:spacing w:val="8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ділянкою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инку,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тановить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не менше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начень,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значених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таблицею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27.</w:t>
            </w:r>
          </w:p>
          <w:p w14:paraId="3E2E9253" w14:textId="77777777" w:rsidR="00EE5F55" w:rsidRPr="00530A7A" w:rsidRDefault="000E2EB7">
            <w:pPr>
              <w:pStyle w:val="a4"/>
              <w:numPr>
                <w:ilvl w:val="0"/>
                <w:numId w:val="7"/>
              </w:numPr>
              <w:tabs>
                <w:tab w:val="left" w:pos="1474"/>
              </w:tabs>
              <w:spacing w:before="2" w:line="257" w:lineRule="auto"/>
              <w:ind w:right="55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Електрообладнання,</w:t>
            </w:r>
            <w:r w:rsidRPr="00530A7A">
              <w:rPr>
                <w:rFonts w:ascii="Arial" w:hAnsi="Arial"/>
                <w:color w:val="1E1916"/>
                <w:spacing w:val="3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pacing w:val="3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користовується</w:t>
            </w:r>
            <w:r w:rsidRPr="00530A7A">
              <w:rPr>
                <w:rFonts w:ascii="Arial" w:hAnsi="Arial"/>
                <w:color w:val="1E1916"/>
                <w:spacing w:val="3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</w:t>
            </w:r>
            <w:r w:rsidRPr="00530A7A">
              <w:rPr>
                <w:rFonts w:ascii="Arial" w:hAnsi="Arial"/>
                <w:color w:val="1E1916"/>
                <w:spacing w:val="3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радіусі</w:t>
            </w:r>
            <w:r w:rsidRPr="00530A7A">
              <w:rPr>
                <w:rFonts w:ascii="Arial" w:hAnsi="Arial"/>
                <w:color w:val="1E1916"/>
                <w:spacing w:val="3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5</w:t>
            </w:r>
            <w:r w:rsidRPr="00530A7A">
              <w:rPr>
                <w:rFonts w:ascii="Arial" w:hAnsi="Arial"/>
                <w:color w:val="1E1916"/>
                <w:spacing w:val="3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м</w:t>
            </w:r>
            <w:r w:rsidRPr="00530A7A">
              <w:rPr>
                <w:rFonts w:ascii="Arial" w:hAnsi="Arial"/>
                <w:color w:val="1E1916"/>
                <w:spacing w:val="3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pacing w:val="3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кидного</w:t>
            </w:r>
            <w:r w:rsidRPr="00530A7A">
              <w:rPr>
                <w:rFonts w:ascii="Arial" w:hAnsi="Arial"/>
                <w:color w:val="1E1916"/>
                <w:spacing w:val="3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истрою,</w:t>
            </w:r>
            <w:r w:rsidRPr="00530A7A">
              <w:rPr>
                <w:rFonts w:ascii="Arial" w:hAnsi="Arial"/>
                <w:color w:val="1E1916"/>
                <w:spacing w:val="3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трумо-</w:t>
            </w:r>
            <w:r w:rsidRPr="00530A7A">
              <w:rPr>
                <w:rFonts w:ascii="Arial" w:hAnsi="Arial"/>
                <w:color w:val="1E1916"/>
                <w:spacing w:val="6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оводи</w:t>
            </w:r>
            <w:r w:rsidRPr="00530A7A">
              <w:rPr>
                <w:rFonts w:ascii="Arial" w:hAnsi="Arial"/>
                <w:color w:val="1E1916"/>
                <w:spacing w:val="2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2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овітряні</w:t>
            </w:r>
            <w:r w:rsidRPr="00530A7A">
              <w:rPr>
                <w:rFonts w:ascii="Arial" w:hAnsi="Arial"/>
                <w:color w:val="1E1916"/>
                <w:spacing w:val="2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лінії</w:t>
            </w:r>
            <w:r w:rsidRPr="00530A7A">
              <w:rPr>
                <w:rFonts w:ascii="Arial" w:hAnsi="Arial"/>
                <w:color w:val="1E1916"/>
                <w:spacing w:val="2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електропередач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ідповідають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имогам</w:t>
            </w:r>
            <w:r w:rsidRPr="00530A7A">
              <w:rPr>
                <w:rFonts w:ascii="Arial" w:hAnsi="Arial"/>
                <w:color w:val="1E1916"/>
                <w:spacing w:val="2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озділу</w:t>
            </w:r>
            <w:r w:rsidRPr="00530A7A">
              <w:rPr>
                <w:rFonts w:ascii="Arial" w:hAnsi="Arial"/>
                <w:color w:val="1E1916"/>
                <w:spacing w:val="2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4</w:t>
            </w:r>
            <w:r w:rsidRPr="00530A7A">
              <w:rPr>
                <w:rFonts w:ascii="Arial" w:hAnsi="Arial"/>
                <w:color w:val="1E1916"/>
                <w:spacing w:val="2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"Електроуста-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новки у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бухонебезпечних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онах"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НПАОП 40.1-1.32-01.</w:t>
            </w:r>
          </w:p>
          <w:p w14:paraId="1BB040D0" w14:textId="77777777" w:rsidR="00EE5F55" w:rsidRPr="00530A7A" w:rsidRDefault="000E2EB7">
            <w:pPr>
              <w:pStyle w:val="a4"/>
              <w:numPr>
                <w:ilvl w:val="0"/>
                <w:numId w:val="7"/>
              </w:numPr>
              <w:tabs>
                <w:tab w:val="left" w:pos="1474"/>
              </w:tabs>
              <w:spacing w:before="2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Резервуар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абезпечений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лискавкозахистом.</w:t>
            </w:r>
          </w:p>
          <w:p w14:paraId="53B32A0D" w14:textId="77777777" w:rsidR="00EE5F55" w:rsidRPr="00530A7A" w:rsidRDefault="000E2EB7">
            <w:pPr>
              <w:pStyle w:val="a4"/>
              <w:numPr>
                <w:ilvl w:val="0"/>
                <w:numId w:val="7"/>
              </w:numPr>
              <w:tabs>
                <w:tab w:val="left" w:pos="1474"/>
              </w:tabs>
              <w:spacing w:before="17" w:line="257" w:lineRule="auto"/>
              <w:ind w:right="52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ь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тінок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езервуара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автомобільних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оріг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IV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і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V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атегорій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тановить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pacing w:val="7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іж 5 м.</w:t>
            </w:r>
          </w:p>
          <w:p w14:paraId="1B61214C" w14:textId="77777777" w:rsidR="00EE5F55" w:rsidRPr="00530A7A" w:rsidRDefault="000E2EB7">
            <w:pPr>
              <w:pStyle w:val="a4"/>
              <w:numPr>
                <w:ilvl w:val="0"/>
                <w:numId w:val="7"/>
              </w:numPr>
              <w:tabs>
                <w:tab w:val="left" w:pos="1474"/>
              </w:tabs>
              <w:spacing w:before="2" w:line="259" w:lineRule="auto"/>
              <w:ind w:left="1190" w:right="54" w:firstLine="0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стань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від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стінок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резервуара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можливих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жерел</w:t>
            </w:r>
            <w:r w:rsidRPr="00530A7A">
              <w:rPr>
                <w:rFonts w:ascii="Arial" w:eastAsia="Arial" w:hAnsi="Arial" w:cs="Arial"/>
                <w:color w:val="1E1916"/>
                <w:spacing w:val="-1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займання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становить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не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менше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ніж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5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м.</w:t>
            </w:r>
            <w:r w:rsidRPr="00530A7A">
              <w:rPr>
                <w:rFonts w:ascii="Arial" w:eastAsia="Arial" w:hAnsi="Arial" w:cs="Arial"/>
                <w:color w:val="1E1916"/>
                <w:spacing w:val="6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10)Влаштування</w:t>
            </w:r>
            <w:r w:rsidRPr="00530A7A">
              <w:rPr>
                <w:rFonts w:ascii="Arial" w:eastAsia="Arial" w:hAnsi="Arial" w:cs="Arial"/>
                <w:color w:val="1E1916"/>
                <w:spacing w:val="-1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обов’язкового</w:t>
            </w:r>
            <w:r w:rsidRPr="00530A7A">
              <w:rPr>
                <w:rFonts w:ascii="Arial" w:eastAsia="Arial" w:hAnsi="Arial" w:cs="Arial"/>
                <w:color w:val="1E1916"/>
                <w:spacing w:val="-1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контролю</w:t>
            </w:r>
            <w:r w:rsidRPr="00530A7A">
              <w:rPr>
                <w:rFonts w:ascii="Arial" w:eastAsia="Arial" w:hAnsi="Arial" w:cs="Arial"/>
                <w:color w:val="1E1916"/>
                <w:spacing w:val="-1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довибухових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концентрацій</w:t>
            </w:r>
            <w:r w:rsidRPr="00530A7A">
              <w:rPr>
                <w:rFonts w:ascii="Arial" w:eastAsia="Arial" w:hAnsi="Arial" w:cs="Arial"/>
                <w:color w:val="1E1916"/>
                <w:spacing w:val="-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газу</w:t>
            </w:r>
            <w:r w:rsidRPr="00530A7A">
              <w:rPr>
                <w:rFonts w:ascii="Arial" w:eastAsia="Arial" w:hAnsi="Arial" w:cs="Arial"/>
                <w:color w:val="1E1916"/>
                <w:spacing w:val="-1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в</w:t>
            </w:r>
            <w:r w:rsidRPr="00530A7A">
              <w:rPr>
                <w:rFonts w:ascii="Arial" w:eastAsia="Arial" w:hAnsi="Arial" w:cs="Arial"/>
                <w:color w:val="1E1916"/>
                <w:spacing w:val="-1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удинку</w:t>
            </w:r>
            <w:r w:rsidRPr="00530A7A">
              <w:rPr>
                <w:rFonts w:ascii="Arial" w:eastAsia="Arial" w:hAnsi="Arial" w:cs="Arial"/>
                <w:color w:val="1E1916"/>
                <w:spacing w:val="-1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згідно</w:t>
            </w:r>
            <w:r w:rsidRPr="00530A7A">
              <w:rPr>
                <w:rFonts w:ascii="Arial" w:eastAsia="Arial" w:hAnsi="Arial" w:cs="Arial"/>
                <w:color w:val="1E1916"/>
                <w:spacing w:val="-1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з</w:t>
            </w:r>
            <w:r w:rsidRPr="00530A7A">
              <w:rPr>
                <w:rFonts w:ascii="Arial" w:eastAsia="Arial" w:hAnsi="Arial" w:cs="Arial"/>
                <w:color w:val="1E1916"/>
                <w:spacing w:val="-1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9.49</w:t>
            </w:r>
          </w:p>
          <w:p w14:paraId="78471BA6" w14:textId="77777777" w:rsidR="00EE5F55" w:rsidRPr="00530A7A" w:rsidRDefault="000E2EB7">
            <w:pPr>
              <w:pStyle w:val="TableParagraph"/>
              <w:spacing w:line="257" w:lineRule="auto"/>
              <w:ind w:left="1474" w:right="5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цих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Норм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з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автоматичним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имикаючим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ристроєм.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становлення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сигналізаторів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у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ідваль-</w:t>
            </w:r>
            <w:r w:rsidRPr="00530A7A">
              <w:rPr>
                <w:rFonts w:ascii="Arial" w:eastAsia="Arial" w:hAnsi="Arial" w:cs="Arial"/>
                <w:color w:val="1E1916"/>
                <w:spacing w:val="7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ному,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цокольному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оверхах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технічному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ідпіллі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(за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їх наявності),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а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також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у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риміщеннях</w:t>
            </w:r>
            <w:r w:rsidRPr="00530A7A">
              <w:rPr>
                <w:rFonts w:ascii="Arial" w:eastAsia="Arial" w:hAnsi="Arial" w:cs="Arial"/>
                <w:color w:val="1E1916"/>
                <w:spacing w:val="7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ершого</w:t>
            </w:r>
            <w:r w:rsidRPr="00530A7A">
              <w:rPr>
                <w:rFonts w:ascii="Arial" w:eastAsia="Arial" w:hAnsi="Arial" w:cs="Arial"/>
                <w:color w:val="1E1916"/>
                <w:spacing w:val="4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оверху,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е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розташоване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обладнання,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що</w:t>
            </w:r>
            <w:r w:rsidRPr="00530A7A">
              <w:rPr>
                <w:rFonts w:ascii="Arial" w:eastAsia="Arial" w:hAnsi="Arial" w:cs="Arial"/>
                <w:color w:val="1E1916"/>
                <w:spacing w:val="4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споживає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sz w:val="19"/>
                <w:szCs w:val="19"/>
                <w:lang w:val="uk-UA"/>
              </w:rPr>
              <w:t>СВГ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або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рисутні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різьові</w:t>
            </w:r>
            <w:r w:rsidRPr="00530A7A">
              <w:rPr>
                <w:rFonts w:ascii="Arial" w:eastAsia="Arial" w:hAnsi="Arial" w:cs="Arial"/>
                <w:color w:val="1E1916"/>
                <w:spacing w:val="2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з’єднання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є обов’язковим.</w:t>
            </w:r>
          </w:p>
        </w:tc>
      </w:tr>
    </w:tbl>
    <w:p w14:paraId="2BA9572E" w14:textId="77777777" w:rsidR="00EE5F55" w:rsidRPr="00530A7A" w:rsidRDefault="00EE5F55">
      <w:pPr>
        <w:spacing w:before="6"/>
        <w:rPr>
          <w:rFonts w:ascii="Arial" w:eastAsia="Arial" w:hAnsi="Arial" w:cs="Arial"/>
          <w:sz w:val="17"/>
          <w:szCs w:val="17"/>
          <w:lang w:val="uk-UA"/>
        </w:rPr>
      </w:pPr>
    </w:p>
    <w:p w14:paraId="1A82546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1"/>
        </w:tabs>
        <w:spacing w:before="66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ютьс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ліндричної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о.</w:t>
      </w:r>
    </w:p>
    <w:p w14:paraId="14EBF0D2" w14:textId="77777777" w:rsidR="00EE5F55" w:rsidRPr="00530A7A" w:rsidRDefault="000E2EB7">
      <w:pPr>
        <w:pStyle w:val="a3"/>
        <w:spacing w:before="1" w:line="278" w:lineRule="auto"/>
        <w:ind w:left="514"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допускається.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</w:p>
    <w:p w14:paraId="3A826B20" w14:textId="77777777" w:rsidR="00EE5F55" w:rsidRPr="00530A7A" w:rsidRDefault="000E2EB7">
      <w:pPr>
        <w:pStyle w:val="a3"/>
        <w:spacing w:before="1" w:line="278" w:lineRule="auto"/>
        <w:ind w:left="117"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глядатис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обником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ірочног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міцність.</w:t>
      </w:r>
    </w:p>
    <w:p w14:paraId="3854855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8" w:line="274" w:lineRule="auto"/>
        <w:ind w:left="514" w:right="836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93.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світл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р.</w:t>
      </w:r>
    </w:p>
    <w:p w14:paraId="1D8D195A" w14:textId="77777777" w:rsidR="00EE5F55" w:rsidRPr="00530A7A" w:rsidRDefault="00EE5F55">
      <w:pPr>
        <w:spacing w:line="274" w:lineRule="auto"/>
        <w:rPr>
          <w:lang w:val="uk-UA"/>
        </w:rPr>
        <w:sectPr w:rsidR="00EE5F55" w:rsidRPr="00530A7A">
          <w:footerReference w:type="default" r:id="rId78"/>
          <w:pgSz w:w="11920" w:h="16840"/>
          <w:pgMar w:top="880" w:right="760" w:bottom="1120" w:left="1300" w:header="693" w:footer="920" w:gutter="0"/>
          <w:cols w:space="720"/>
        </w:sectPr>
      </w:pPr>
    </w:p>
    <w:p w14:paraId="49125FFF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60F98C5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78"/>
        </w:tabs>
        <w:spacing w:before="66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ютьс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ьої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ірної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а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зонни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ерзанням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0,2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а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ерз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у.</w:t>
      </w:r>
    </w:p>
    <w:p w14:paraId="608A6D47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насиче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а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од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-</w:t>
      </w:r>
    </w:p>
    <w:p w14:paraId="398F1E0D" w14:textId="77777777" w:rsidR="00EE5F55" w:rsidRPr="00530A7A" w:rsidRDefault="000E2EB7">
      <w:pPr>
        <w:pStyle w:val="a3"/>
        <w:spacing w:before="40" w:line="239" w:lineRule="exact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біг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ливан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:</w:t>
      </w:r>
    </w:p>
    <w:p w14:paraId="4280A9B8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1"/>
        </w:tabs>
        <w:spacing w:before="0" w:line="273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12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льно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о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ин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;</w:t>
      </w:r>
    </w:p>
    <w:p w14:paraId="5CFBDF3E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spacing w:before="0" w:line="247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5 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14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ір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.</w:t>
      </w:r>
    </w:p>
    <w:p w14:paraId="45B040D7" w14:textId="77777777" w:rsidR="00EE5F55" w:rsidRPr="00530A7A" w:rsidRDefault="000E2EB7">
      <w:pPr>
        <w:pStyle w:val="a3"/>
        <w:spacing w:line="279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між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внюва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ніж 1 </w:t>
      </w:r>
      <w:r w:rsidRPr="00530A7A">
        <w:rPr>
          <w:color w:val="1E1916"/>
          <w:spacing w:val="-2"/>
          <w:lang w:val="uk-UA"/>
        </w:rPr>
        <w:t>м.</w:t>
      </w:r>
    </w:p>
    <w:p w14:paraId="15B4407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4"/>
        </w:tabs>
        <w:spacing w:before="66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ом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днує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ют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ку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ею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труб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дів.</w:t>
      </w:r>
    </w:p>
    <w:p w14:paraId="3F1AC0B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53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дну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lang w:val="uk-UA"/>
        </w:rPr>
        <w:t xml:space="preserve"> між </w:t>
      </w:r>
      <w:r w:rsidRPr="00530A7A">
        <w:rPr>
          <w:color w:val="1E1916"/>
          <w:spacing w:val="-1"/>
          <w:lang w:val="uk-UA"/>
        </w:rPr>
        <w:t>груп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.</w:t>
      </w:r>
    </w:p>
    <w:p w14:paraId="00602D5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6"/>
        </w:tabs>
        <w:spacing w:before="53" w:line="293" w:lineRule="auto"/>
        <w:ind w:left="110"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м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днанн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груп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ій</w:t>
      </w:r>
      <w:r w:rsidRPr="00530A7A">
        <w:rPr>
          <w:color w:val="1E1916"/>
          <w:lang w:val="uk-UA"/>
        </w:rPr>
        <w:t xml:space="preserve"> та </w:t>
      </w:r>
      <w:r w:rsidRPr="00530A7A">
        <w:rPr>
          <w:color w:val="1E1916"/>
          <w:spacing w:val="-1"/>
          <w:lang w:val="uk-UA"/>
        </w:rPr>
        <w:t>паров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ам)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lang w:val="uk-UA"/>
        </w:rPr>
        <w:t xml:space="preserve"> із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и.</w:t>
      </w:r>
    </w:p>
    <w:p w14:paraId="04B8E616" w14:textId="77777777" w:rsidR="00EE5F55" w:rsidRPr="00530A7A" w:rsidRDefault="000E2EB7">
      <w:pPr>
        <w:pStyle w:val="1"/>
        <w:spacing w:before="89"/>
        <w:ind w:left="507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 xml:space="preserve">Випарні </w:t>
      </w:r>
      <w:r w:rsidRPr="00530A7A">
        <w:rPr>
          <w:color w:val="1E1916"/>
          <w:spacing w:val="-4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и</w:t>
      </w:r>
    </w:p>
    <w:p w14:paraId="445F8E4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3"/>
        </w:tabs>
        <w:spacing w:before="105" w:line="293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азифікаці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штучни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овування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таких </w:t>
      </w:r>
      <w:r w:rsidRPr="00530A7A">
        <w:rPr>
          <w:color w:val="1E1916"/>
          <w:spacing w:val="-1"/>
          <w:lang w:val="uk-UA"/>
        </w:rPr>
        <w:t>випадках:</w:t>
      </w:r>
    </w:p>
    <w:p w14:paraId="20E2B338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68"/>
        </w:tabs>
        <w:spacing w:before="0" w:line="228" w:lineRule="exact"/>
        <w:ind w:left="667" w:hanging="16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м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овуван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вими</w:t>
      </w:r>
    </w:p>
    <w:p w14:paraId="3402221E" w14:textId="77777777" w:rsidR="00EE5F55" w:rsidRPr="00530A7A" w:rsidRDefault="000E2EB7">
      <w:pPr>
        <w:pStyle w:val="a3"/>
        <w:spacing w:before="40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и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газі;</w:t>
      </w:r>
    </w:p>
    <w:p w14:paraId="50E3AA45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о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ж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иш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;</w:t>
      </w:r>
    </w:p>
    <w:p w14:paraId="4907FCF2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722"/>
        </w:tabs>
        <w:spacing w:line="279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ог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стійної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постійн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густини);</w:t>
      </w:r>
    </w:p>
    <w:p w14:paraId="527FAE9F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701"/>
        </w:tabs>
        <w:spacing w:before="0" w:line="279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и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о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ан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на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%)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остях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ту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0 </w:t>
      </w:r>
      <w:r w:rsidRPr="00530A7A">
        <w:rPr>
          <w:color w:val="1E1916"/>
          <w:spacing w:val="-1"/>
          <w:lang w:val="uk-UA"/>
        </w:rPr>
        <w:t>°C.</w:t>
      </w:r>
    </w:p>
    <w:p w14:paraId="075AFA6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3"/>
        </w:tabs>
        <w:spacing w:before="66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лекс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льни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станов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ано-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і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та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:</w:t>
      </w:r>
    </w:p>
    <w:p w14:paraId="4844354D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709"/>
        </w:tabs>
        <w:spacing w:before="0" w:line="228" w:lineRule="exact"/>
        <w:ind w:left="708" w:hanging="201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пектив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ут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ти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м</w:t>
      </w:r>
    </w:p>
    <w:p w14:paraId="7BBDB18C" w14:textId="77777777" w:rsidR="00EE5F55" w:rsidRPr="00530A7A" w:rsidRDefault="000E2EB7">
      <w:pPr>
        <w:pStyle w:val="a3"/>
        <w:spacing w:before="40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м;</w:t>
      </w:r>
    </w:p>
    <w:p w14:paraId="37513B40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78"/>
        </w:tabs>
        <w:spacing w:line="279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ков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антажень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іод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го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бовог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зон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уму;</w:t>
      </w:r>
    </w:p>
    <w:p w14:paraId="425AD599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716"/>
        </w:tabs>
        <w:spacing w:before="0" w:line="279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ую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ребійног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чання;</w:t>
      </w:r>
    </w:p>
    <w:p w14:paraId="31C13622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spacing w:before="0" w:line="241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систем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ану;</w:t>
      </w:r>
    </w:p>
    <w:p w14:paraId="5C46913D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.</w:t>
      </w:r>
    </w:p>
    <w:p w14:paraId="1A3EB7A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8"/>
        </w:tabs>
        <w:spacing w:before="105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осна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е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м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льни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ми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упне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алізова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ль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танці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азифікації).</w:t>
      </w:r>
    </w:p>
    <w:p w14:paraId="7318BAD0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цільн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-</w:t>
      </w:r>
    </w:p>
    <w:p w14:paraId="16C3B766" w14:textId="77777777" w:rsidR="00EE5F55" w:rsidRPr="00530A7A" w:rsidRDefault="000E2EB7">
      <w:pPr>
        <w:pStyle w:val="a3"/>
        <w:spacing w:before="40" w:line="279" w:lineRule="auto"/>
        <w:ind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аєтьс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м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И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вітряної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одат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.</w:t>
      </w:r>
    </w:p>
    <w:p w14:paraId="6D5F850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2"/>
        </w:tabs>
        <w:spacing w:before="66" w:line="293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оточ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ємнісні)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.</w:t>
      </w:r>
    </w:p>
    <w:p w14:paraId="047ED6C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6"/>
        </w:tabs>
        <w:spacing w:before="53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носі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оди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ют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СВГ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.</w:t>
      </w:r>
    </w:p>
    <w:p w14:paraId="11034321" w14:textId="77777777" w:rsidR="00EE5F55" w:rsidRPr="00530A7A" w:rsidRDefault="00EE5F55">
      <w:pPr>
        <w:spacing w:line="293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4532F57F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4F00DEEE" w14:textId="77777777" w:rsidR="00EE5F55" w:rsidRPr="00530A7A" w:rsidRDefault="000E2EB7">
      <w:pPr>
        <w:pStyle w:val="a3"/>
        <w:spacing w:before="66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нагрів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устаткув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.7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-01.</w:t>
      </w:r>
    </w:p>
    <w:p w14:paraId="6F75297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60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ув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КВП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ою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ю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ою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є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ої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підвище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фа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ищ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тимого.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ипар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як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сій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т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и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єю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7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носі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тим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.</w:t>
      </w:r>
    </w:p>
    <w:p w14:paraId="7CC4FF1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2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i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ення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й</w:t>
      </w:r>
      <w:r w:rsidRPr="00530A7A">
        <w:rPr>
          <w:color w:val="1E1916"/>
          <w:lang w:val="uk-UA"/>
        </w:rPr>
        <w:t xml:space="preserve"> вище </w:t>
      </w:r>
      <w:r w:rsidRPr="00530A7A">
        <w:rPr>
          <w:color w:val="1E1916"/>
          <w:spacing w:val="-1"/>
          <w:lang w:val="uk-UA"/>
        </w:rPr>
        <w:t>планув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.</w:t>
      </w:r>
    </w:p>
    <w:p w14:paraId="2C7A0F9C" w14:textId="77777777" w:rsidR="00EE5F55" w:rsidRPr="00530A7A" w:rsidRDefault="000E2EB7">
      <w:pPr>
        <w:pStyle w:val="a3"/>
        <w:spacing w:before="0" w:line="242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ипарник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50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шках</w:t>
      </w:r>
    </w:p>
    <w:p w14:paraId="61B5A4D1" w14:textId="77777777" w:rsidR="00EE5F55" w:rsidRPr="00530A7A" w:rsidRDefault="000E2EB7">
      <w:pPr>
        <w:pStyle w:val="a3"/>
        <w:spacing w:line="278" w:lineRule="auto"/>
        <w:ind w:left="117" w:right="104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орловин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ах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ют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і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х.</w:t>
      </w:r>
    </w:p>
    <w:p w14:paraId="1080DB44" w14:textId="77777777" w:rsidR="00EE5F55" w:rsidRPr="00530A7A" w:rsidRDefault="000E2EB7">
      <w:pPr>
        <w:pStyle w:val="a3"/>
        <w:spacing w:before="0" w:line="242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ипарник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50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м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-</w:t>
      </w:r>
    </w:p>
    <w:p w14:paraId="3A68846A" w14:textId="77777777" w:rsidR="00EE5F55" w:rsidRPr="00530A7A" w:rsidRDefault="000E2EB7">
      <w:pPr>
        <w:pStyle w:val="a3"/>
        <w:ind w:left="117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ов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:</w:t>
      </w:r>
    </w:p>
    <w:p w14:paraId="56AC9FA3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90"/>
        </w:tabs>
        <w:ind w:firstLine="404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я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8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9;</w:t>
      </w:r>
    </w:p>
    <w:p w14:paraId="377514D8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21AD7A2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6"/>
        </w:tabs>
        <w:spacing w:before="105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ів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поз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ю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пусу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ов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1 </w:t>
      </w:r>
      <w:r w:rsidRPr="00530A7A">
        <w:rPr>
          <w:color w:val="1E1916"/>
          <w:spacing w:val="-1"/>
          <w:lang w:val="uk-UA"/>
        </w:rPr>
        <w:t>м.</w:t>
      </w:r>
    </w:p>
    <w:p w14:paraId="1733582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8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Зміш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овітр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тиску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.</w:t>
      </w:r>
    </w:p>
    <w:p w14:paraId="27C87B1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0"/>
        </w:tabs>
        <w:spacing w:before="105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мішув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м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іввідношеннях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е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ь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ймист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у 2 </w:t>
      </w:r>
      <w:r w:rsidRPr="00530A7A">
        <w:rPr>
          <w:color w:val="1E1916"/>
          <w:spacing w:val="-1"/>
          <w:lang w:val="uk-UA"/>
        </w:rPr>
        <w:t>рази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льної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бли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е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чної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ї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птов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ин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дж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компонент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і.</w:t>
      </w:r>
    </w:p>
    <w:p w14:paraId="51264B4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1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мішуваль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шуют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имогам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.25.</w:t>
      </w:r>
    </w:p>
    <w:p w14:paraId="45222E7E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жен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змішу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ої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блиц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8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9.</w:t>
      </w:r>
    </w:p>
    <w:p w14:paraId="4B5E79D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0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Будинк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випарн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льн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lang w:val="uk-UA"/>
        </w:rPr>
        <w:t>новок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им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им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8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онебезпек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м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розді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.</w:t>
      </w:r>
    </w:p>
    <w:p w14:paraId="0275977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9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еотермальн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ТУ)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як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вляє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бою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либлен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чн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ліндричн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ємність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обсадн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0-600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ляти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рк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і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оцін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цнісни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ами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щиною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и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74412A1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9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овніш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ад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тикорозійн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"дуж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ене".</w:t>
      </w:r>
      <w:r w:rsidRPr="00530A7A">
        <w:rPr>
          <w:color w:val="1E1916"/>
          <w:lang w:val="uk-UA"/>
        </w:rPr>
        <w:t xml:space="preserve"> ГТУ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ціонар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.</w:t>
      </w:r>
    </w:p>
    <w:p w14:paraId="02F991F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1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Нижній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ець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ад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абійній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зо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ердловин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повинен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аний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тонно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бко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довжк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0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непроникн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мент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роник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уса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мен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р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0.</w:t>
      </w:r>
    </w:p>
    <w:p w14:paraId="3B61DC8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5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ТУ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Т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г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,</w:t>
      </w:r>
      <w:r w:rsidRPr="00530A7A">
        <w:rPr>
          <w:color w:val="1E1916"/>
          <w:lang w:val="uk-UA"/>
        </w:rPr>
        <w:t xml:space="preserve">  а 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приймаються,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.</w:t>
      </w:r>
    </w:p>
    <w:p w14:paraId="3456873B" w14:textId="77777777" w:rsidR="00EE5F55" w:rsidRPr="00530A7A" w:rsidRDefault="000E2EB7">
      <w:pPr>
        <w:pStyle w:val="1"/>
        <w:spacing w:before="74"/>
        <w:ind w:left="514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руп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и</w:t>
      </w:r>
    </w:p>
    <w:p w14:paraId="768EBEE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0"/>
        </w:tabs>
        <w:spacing w:before="105"/>
        <w:ind w:left="1079" w:hanging="565"/>
        <w:rPr>
          <w:lang w:val="uk-UA"/>
        </w:rPr>
      </w:pP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аж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ит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</w:p>
    <w:p w14:paraId="5D3E3693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79"/>
          <w:pgSz w:w="11920" w:h="16840"/>
          <w:pgMar w:top="880" w:right="760" w:bottom="1120" w:left="1300" w:header="693" w:footer="920" w:gutter="0"/>
          <w:cols w:space="720"/>
        </w:sectPr>
      </w:pPr>
    </w:p>
    <w:p w14:paraId="36C08815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13316FF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4"/>
        </w:tabs>
        <w:spacing w:before="66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ор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-перемикач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ий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й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нометр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CK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.</w:t>
      </w:r>
    </w:p>
    <w:p w14:paraId="6AA009A6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ог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CK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ог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ібно.</w:t>
      </w:r>
    </w:p>
    <w:p w14:paraId="189F1FB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2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й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ють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ч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ї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ост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колишнь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рк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ивал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бор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2B9167D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68"/>
        <w:ind w:left="1090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Максим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в ГБУ </w:t>
      </w:r>
      <w:r w:rsidRPr="00530A7A">
        <w:rPr>
          <w:color w:val="1E1916"/>
          <w:spacing w:val="-1"/>
          <w:lang w:val="uk-UA"/>
        </w:rPr>
        <w:t>приймают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7.</w:t>
      </w:r>
    </w:p>
    <w:p w14:paraId="044A205E" w14:textId="77777777" w:rsidR="00EE5F55" w:rsidRPr="00530A7A" w:rsidRDefault="000E2EB7">
      <w:pPr>
        <w:pStyle w:val="1"/>
        <w:spacing w:before="125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7</w:t>
      </w:r>
    </w:p>
    <w:p w14:paraId="2AC86787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5280"/>
        <w:gridCol w:w="1842"/>
        <w:gridCol w:w="2506"/>
      </w:tblGrid>
      <w:tr w:rsidR="00EE5F55" w:rsidRPr="001B3F3E" w14:paraId="7ADA5BFD" w14:textId="77777777">
        <w:trPr>
          <w:trHeight w:hRule="exact" w:val="625"/>
        </w:trPr>
        <w:tc>
          <w:tcPr>
            <w:tcW w:w="5280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6538746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1D7068F" w14:textId="77777777" w:rsidR="00EE5F55" w:rsidRPr="00530A7A" w:rsidRDefault="000E2EB7">
            <w:pPr>
              <w:pStyle w:val="TableParagraph"/>
              <w:spacing w:before="153"/>
              <w:ind w:left="5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значе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пов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н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и</w:t>
            </w:r>
          </w:p>
        </w:tc>
        <w:tc>
          <w:tcPr>
            <w:tcW w:w="4348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123860C" w14:textId="77777777" w:rsidR="00EE5F55" w:rsidRPr="00530A7A" w:rsidRDefault="000E2EB7">
            <w:pPr>
              <w:pStyle w:val="TableParagraph"/>
              <w:spacing w:before="73" w:line="248" w:lineRule="auto"/>
              <w:ind w:left="227" w:right="136" w:hanging="9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Місткість усіх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пові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ній</w:t>
            </w:r>
            <w:r w:rsidRPr="00530A7A">
              <w:rPr>
                <w:rFonts w:ascii="Arial" w:hAnsi="Arial"/>
                <w:color w:val="1E1916"/>
                <w:spacing w:val="3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ц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ше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міщенні</w:t>
            </w:r>
          </w:p>
        </w:tc>
      </w:tr>
      <w:tr w:rsidR="00EE5F55" w:rsidRPr="00530A7A" w14:paraId="4F3DC9CE" w14:textId="77777777">
        <w:trPr>
          <w:trHeight w:hRule="exact" w:val="370"/>
        </w:trPr>
        <w:tc>
          <w:tcPr>
            <w:tcW w:w="5280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07ECD3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8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15347E" w14:textId="77777777" w:rsidR="00EE5F55" w:rsidRPr="00530A7A" w:rsidRDefault="000E2EB7">
            <w:pPr>
              <w:pStyle w:val="TableParagraph"/>
              <w:spacing w:before="68"/>
              <w:ind w:left="7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Біля стін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у</w:t>
            </w:r>
          </w:p>
        </w:tc>
        <w:tc>
          <w:tcPr>
            <w:tcW w:w="250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8B9772" w14:textId="77777777" w:rsidR="00EE5F55" w:rsidRPr="00530A7A" w:rsidRDefault="000E2EB7">
            <w:pPr>
              <w:pStyle w:val="TableParagraph"/>
              <w:spacing w:before="68"/>
              <w:ind w:left="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Н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будинків</w:t>
            </w:r>
          </w:p>
        </w:tc>
      </w:tr>
      <w:tr w:rsidR="00EE5F55" w:rsidRPr="00530A7A" w14:paraId="1A7917AB" w14:textId="77777777">
        <w:trPr>
          <w:trHeight w:hRule="exact" w:val="600"/>
        </w:trPr>
        <w:tc>
          <w:tcPr>
            <w:tcW w:w="528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73B210" w14:textId="77777777" w:rsidR="00EE5F55" w:rsidRPr="00530A7A" w:rsidRDefault="000E2EB7">
            <w:pPr>
              <w:pStyle w:val="TableParagraph"/>
              <w:spacing w:before="78" w:line="258" w:lineRule="auto"/>
              <w:ind w:left="56" w:righ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остач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итлов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их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виробнич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значення</w:t>
            </w:r>
          </w:p>
        </w:tc>
        <w:tc>
          <w:tcPr>
            <w:tcW w:w="18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82DB9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42E15A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00</w:t>
            </w:r>
          </w:p>
        </w:tc>
        <w:tc>
          <w:tcPr>
            <w:tcW w:w="250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01888E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0E05DBD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0</w:t>
            </w:r>
          </w:p>
        </w:tc>
      </w:tr>
      <w:tr w:rsidR="00EE5F55" w:rsidRPr="00530A7A" w14:paraId="623A7DBB" w14:textId="77777777">
        <w:trPr>
          <w:trHeight w:hRule="exact" w:val="1125"/>
        </w:trPr>
        <w:tc>
          <w:tcPr>
            <w:tcW w:w="528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8DC633" w14:textId="77777777" w:rsidR="00EE5F55" w:rsidRPr="00530A7A" w:rsidRDefault="000E2EB7">
            <w:pPr>
              <w:pStyle w:val="TableParagraph"/>
              <w:spacing w:before="78" w:line="258" w:lineRule="auto"/>
              <w:ind w:left="56" w:right="1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остач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робнич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івел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мислових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ільськогосподарськ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-</w:t>
            </w:r>
            <w:r w:rsidRPr="00530A7A">
              <w:rPr>
                <w:rFonts w:ascii="Arial" w:hAnsi="Arial"/>
                <w:color w:val="1E1916"/>
                <w:spacing w:val="6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ємст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бутов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вування</w:t>
            </w:r>
            <w:r w:rsidRPr="00530A7A">
              <w:rPr>
                <w:rFonts w:ascii="Arial" w:hAnsi="Arial"/>
                <w:color w:val="1E1916"/>
                <w:spacing w:val="3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селе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робнич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значення</w:t>
            </w:r>
          </w:p>
        </w:tc>
        <w:tc>
          <w:tcPr>
            <w:tcW w:w="18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F96C8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2C4E391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65ADC7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0</w:t>
            </w:r>
          </w:p>
        </w:tc>
        <w:tc>
          <w:tcPr>
            <w:tcW w:w="250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C869D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191482D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D8AD5D7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00</w:t>
            </w:r>
          </w:p>
        </w:tc>
      </w:tr>
    </w:tbl>
    <w:p w14:paraId="78F66CF6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20BF072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66"/>
        <w:ind w:left="1090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шаф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під </w:t>
      </w:r>
      <w:r w:rsidRPr="00530A7A">
        <w:rPr>
          <w:color w:val="1E1916"/>
          <w:spacing w:val="-1"/>
          <w:lang w:val="uk-UA"/>
        </w:rPr>
        <w:t>захис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ухами.</w:t>
      </w:r>
    </w:p>
    <w:p w14:paraId="5B81A799" w14:textId="77777777" w:rsidR="00EE5F55" w:rsidRPr="00530A7A" w:rsidRDefault="000E2EB7">
      <w:pPr>
        <w:pStyle w:val="a3"/>
        <w:spacing w:line="278" w:lineRule="auto"/>
        <w:ind w:right="11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ої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,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ої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9.</w:t>
      </w:r>
    </w:p>
    <w:p w14:paraId="1807894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2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ГБ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біл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нижч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ІІ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ступе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стіни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еплювач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ог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у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н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зазначеної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"/>
          <w:lang w:val="uk-UA"/>
        </w:rPr>
        <w:t xml:space="preserve"> таблиц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8, від групової балонної установки</w:t>
      </w:r>
    </w:p>
    <w:p w14:paraId="742A2375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ї ГБУ.</w:t>
      </w:r>
    </w:p>
    <w:p w14:paraId="0F9F4854" w14:textId="77777777" w:rsidR="00EE5F55" w:rsidRPr="00530A7A" w:rsidRDefault="000E2EB7">
      <w:pPr>
        <w:pStyle w:val="a3"/>
        <w:spacing w:before="1" w:line="278" w:lineRule="auto"/>
        <w:ind w:right="11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г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не менше 15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lang w:val="uk-UA"/>
        </w:rPr>
        <w:t>одна</w:t>
      </w:r>
      <w:r w:rsidRPr="00530A7A">
        <w:rPr>
          <w:color w:val="1E1916"/>
          <w:spacing w:val="-1"/>
          <w:lang w:val="uk-UA"/>
        </w:rPr>
        <w:t xml:space="preserve"> від одної.</w:t>
      </w:r>
    </w:p>
    <w:p w14:paraId="6CA665B3" w14:textId="77777777" w:rsidR="00EE5F55" w:rsidRPr="00530A7A" w:rsidRDefault="000E2EB7">
      <w:pPr>
        <w:pStyle w:val="1"/>
        <w:spacing w:before="8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8</w:t>
      </w:r>
    </w:p>
    <w:p w14:paraId="46988428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6692"/>
        <w:gridCol w:w="2936"/>
      </w:tblGrid>
      <w:tr w:rsidR="00EE5F55" w:rsidRPr="001B3F3E" w14:paraId="4CE3C8E7" w14:textId="77777777">
        <w:trPr>
          <w:trHeight w:hRule="exact" w:val="875"/>
        </w:trPr>
        <w:tc>
          <w:tcPr>
            <w:tcW w:w="66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12BD6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28"/>
                <w:szCs w:val="28"/>
                <w:lang w:val="uk-UA"/>
              </w:rPr>
            </w:pPr>
          </w:p>
          <w:p w14:paraId="3DF8440D" w14:textId="77777777" w:rsidR="00EE5F55" w:rsidRPr="00530A7A" w:rsidRDefault="000E2EB7">
            <w:pPr>
              <w:pStyle w:val="TableParagraph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Будинки</w:t>
            </w:r>
          </w:p>
        </w:tc>
        <w:tc>
          <w:tcPr>
            <w:tcW w:w="29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576C54" w14:textId="77777777" w:rsidR="00EE5F55" w:rsidRPr="00530A7A" w:rsidRDefault="000E2EB7">
            <w:pPr>
              <w:pStyle w:val="TableParagraph"/>
              <w:spacing w:before="73" w:line="248" w:lineRule="auto"/>
              <w:ind w:left="459" w:right="459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стані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пової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н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и,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530A7A" w14:paraId="158BF2A1" w14:textId="77777777">
        <w:trPr>
          <w:trHeight w:hRule="exact" w:val="1160"/>
        </w:trPr>
        <w:tc>
          <w:tcPr>
            <w:tcW w:w="66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9F1F75" w14:textId="77777777" w:rsidR="00EE5F55" w:rsidRPr="00530A7A" w:rsidRDefault="000E2EB7">
            <w:pPr>
              <w:pStyle w:val="TableParagraph"/>
              <w:spacing w:before="78" w:line="258" w:lineRule="auto"/>
              <w:ind w:left="56" w:right="36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Житлов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иробнич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мислов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,</w:t>
            </w:r>
            <w:r w:rsidRPr="00530A7A">
              <w:rPr>
                <w:rFonts w:ascii="Arial" w:hAnsi="Arial"/>
                <w:color w:val="1E1916"/>
                <w:spacing w:val="5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бутов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в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робничого</w:t>
            </w:r>
            <w:r w:rsidRPr="00530A7A">
              <w:rPr>
                <w:rFonts w:ascii="Arial" w:hAnsi="Arial"/>
                <w:color w:val="1E1916"/>
                <w:spacing w:val="3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арактер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нш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тупе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гнестійкості:</w:t>
            </w:r>
          </w:p>
          <w:p w14:paraId="4886A7AA" w14:textId="77777777" w:rsidR="00EE5F55" w:rsidRPr="00530A7A" w:rsidRDefault="000E2EB7">
            <w:pPr>
              <w:pStyle w:val="TableParagraph"/>
              <w:spacing w:before="40"/>
              <w:ind w:left="2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І і ІІ</w:t>
            </w:r>
          </w:p>
        </w:tc>
        <w:tc>
          <w:tcPr>
            <w:tcW w:w="29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DB0EA1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ECD299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FC0EC9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741C7F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1A1C192" w14:textId="77777777" w:rsidR="00EE5F55" w:rsidRPr="00530A7A" w:rsidRDefault="000E2EB7">
            <w:pPr>
              <w:pStyle w:val="TableParagraph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8</w:t>
            </w:r>
          </w:p>
        </w:tc>
      </w:tr>
      <w:tr w:rsidR="00EE5F55" w:rsidRPr="00530A7A" w14:paraId="166F1363" w14:textId="77777777">
        <w:trPr>
          <w:trHeight w:hRule="exact" w:val="340"/>
        </w:trPr>
        <w:tc>
          <w:tcPr>
            <w:tcW w:w="66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4E7D63E" w14:textId="77777777" w:rsidR="00EE5F55" w:rsidRPr="00530A7A" w:rsidRDefault="000E2EB7">
            <w:pPr>
              <w:pStyle w:val="TableParagraph"/>
              <w:spacing w:before="78"/>
              <w:ind w:left="2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ІІІ</w:t>
            </w:r>
          </w:p>
        </w:tc>
        <w:tc>
          <w:tcPr>
            <w:tcW w:w="29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12D480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7DB6E45B" w14:textId="77777777">
        <w:trPr>
          <w:trHeight w:hRule="exact" w:val="340"/>
        </w:trPr>
        <w:tc>
          <w:tcPr>
            <w:tcW w:w="66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476B1F" w14:textId="77777777" w:rsidR="00EE5F55" w:rsidRPr="00530A7A" w:rsidRDefault="000E2EB7">
            <w:pPr>
              <w:pStyle w:val="TableParagraph"/>
              <w:spacing w:before="78"/>
              <w:ind w:left="2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IV, IVa і V</w:t>
            </w:r>
          </w:p>
        </w:tc>
        <w:tc>
          <w:tcPr>
            <w:tcW w:w="29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E559E7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</w:t>
            </w:r>
          </w:p>
        </w:tc>
      </w:tr>
      <w:tr w:rsidR="00EE5F55" w:rsidRPr="00530A7A" w14:paraId="05865B36" w14:textId="77777777">
        <w:trPr>
          <w:trHeight w:hRule="exact" w:val="340"/>
        </w:trPr>
        <w:tc>
          <w:tcPr>
            <w:tcW w:w="66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637769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залежн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тупе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гнестійкості</w:t>
            </w:r>
          </w:p>
        </w:tc>
        <w:tc>
          <w:tcPr>
            <w:tcW w:w="29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E8D6D4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</w:t>
            </w:r>
          </w:p>
        </w:tc>
      </w:tr>
      <w:tr w:rsidR="00EE5F55" w:rsidRPr="00530A7A" w14:paraId="316FB886" w14:textId="77777777">
        <w:trPr>
          <w:trHeight w:hRule="exact" w:val="600"/>
        </w:trPr>
        <w:tc>
          <w:tcPr>
            <w:tcW w:w="66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65D214" w14:textId="77777777" w:rsidR="00EE5F55" w:rsidRPr="00530A7A" w:rsidRDefault="000E2EB7">
            <w:pPr>
              <w:pStyle w:val="TableParagraph"/>
              <w:spacing w:before="78" w:line="258" w:lineRule="auto"/>
              <w:ind w:left="56" w:right="15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имчасов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крем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розташовані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осподарськ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удівлі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наприклад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ров’я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араї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віси)</w:t>
            </w:r>
          </w:p>
        </w:tc>
        <w:tc>
          <w:tcPr>
            <w:tcW w:w="29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390A3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E4A3F6A" w14:textId="77777777" w:rsidR="00EE5F55" w:rsidRPr="00530A7A" w:rsidRDefault="000E2EB7">
            <w:pPr>
              <w:pStyle w:val="TableParagraph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8</w:t>
            </w:r>
          </w:p>
        </w:tc>
      </w:tr>
      <w:tr w:rsidR="00EE5F55" w:rsidRPr="001B3F3E" w14:paraId="6BF239E2" w14:textId="77777777">
        <w:trPr>
          <w:trHeight w:hRule="exact" w:val="792"/>
        </w:trPr>
        <w:tc>
          <w:tcPr>
            <w:tcW w:w="9628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06BFA1" w14:textId="77777777" w:rsidR="00EE5F55" w:rsidRPr="00530A7A" w:rsidRDefault="000E2EB7">
            <w:pPr>
              <w:pStyle w:val="TableParagraph"/>
              <w:spacing w:before="77" w:line="258" w:lineRule="auto"/>
              <w:ind w:left="1077" w:right="55" w:hanging="1021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Примітка.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2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стань</w:t>
            </w:r>
            <w:r w:rsidRPr="00530A7A">
              <w:rPr>
                <w:rFonts w:ascii="Arial" w:eastAsia="Arial" w:hAnsi="Arial" w:cs="Arial"/>
                <w:color w:val="1E1916"/>
                <w:spacing w:val="3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від</w:t>
            </w:r>
            <w:r w:rsidRPr="00530A7A">
              <w:rPr>
                <w:rFonts w:ascii="Arial" w:eastAsia="Arial" w:hAnsi="Arial" w:cs="Arial"/>
                <w:color w:val="1E1916"/>
                <w:spacing w:val="3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групової</w:t>
            </w:r>
            <w:r w:rsidRPr="00530A7A">
              <w:rPr>
                <w:rFonts w:ascii="Arial" w:eastAsia="Arial" w:hAnsi="Arial" w:cs="Arial"/>
                <w:color w:val="1E1916"/>
                <w:spacing w:val="3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установки</w:t>
            </w:r>
            <w:r w:rsidRPr="00530A7A">
              <w:rPr>
                <w:rFonts w:ascii="Arial" w:eastAsia="Arial" w:hAnsi="Arial" w:cs="Arial"/>
                <w:color w:val="1E1916"/>
                <w:spacing w:val="3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3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иробничих</w:t>
            </w:r>
            <w:r w:rsidRPr="00530A7A">
              <w:rPr>
                <w:rFonts w:ascii="Arial" w:eastAsia="Arial" w:hAnsi="Arial" w:cs="Arial"/>
                <w:color w:val="1E1916"/>
                <w:spacing w:val="3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удівель</w:t>
            </w:r>
            <w:r w:rsidRPr="00530A7A">
              <w:rPr>
                <w:rFonts w:ascii="Arial" w:eastAsia="Arial" w:hAnsi="Arial" w:cs="Arial"/>
                <w:color w:val="1E1916"/>
                <w:spacing w:val="3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pacing w:val="3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складів,</w:t>
            </w:r>
            <w:r w:rsidRPr="00530A7A">
              <w:rPr>
                <w:rFonts w:ascii="Arial" w:eastAsia="Arial" w:hAnsi="Arial" w:cs="Arial"/>
                <w:color w:val="1E1916"/>
                <w:spacing w:val="3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що</w:t>
            </w:r>
            <w:r w:rsidRPr="00530A7A">
              <w:rPr>
                <w:rFonts w:ascii="Arial" w:eastAsia="Arial" w:hAnsi="Arial" w:cs="Arial"/>
                <w:color w:val="1E1916"/>
                <w:spacing w:val="3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за</w:t>
            </w:r>
            <w:r w:rsidRPr="00530A7A">
              <w:rPr>
                <w:rFonts w:ascii="Arial" w:eastAsia="Arial" w:hAnsi="Arial" w:cs="Arial"/>
                <w:color w:val="1E1916"/>
                <w:spacing w:val="3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ибухопожежоне-</w:t>
            </w:r>
            <w:r w:rsidRPr="00530A7A">
              <w:rPr>
                <w:rFonts w:ascii="Arial" w:eastAsia="Arial" w:hAnsi="Arial" w:cs="Arial"/>
                <w:color w:val="1E1916"/>
                <w:spacing w:val="8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безпекою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носяться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категорії А і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Б, слід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риймати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ільшою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на 50 %,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за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пожежонебезпекою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о категорії В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– на 25 %.</w:t>
            </w:r>
          </w:p>
        </w:tc>
      </w:tr>
    </w:tbl>
    <w:p w14:paraId="46A38E5C" w14:textId="77777777" w:rsidR="00EE5F55" w:rsidRPr="00530A7A" w:rsidRDefault="00EE5F55">
      <w:pPr>
        <w:spacing w:line="258" w:lineRule="auto"/>
        <w:jc w:val="both"/>
        <w:rPr>
          <w:rFonts w:ascii="Arial" w:eastAsia="Arial" w:hAnsi="Arial" w:cs="Arial"/>
          <w:sz w:val="19"/>
          <w:szCs w:val="19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B99319F" w14:textId="77777777" w:rsidR="00EE5F55" w:rsidRPr="00530A7A" w:rsidRDefault="00EE5F55">
      <w:pPr>
        <w:spacing w:before="3"/>
        <w:rPr>
          <w:rFonts w:ascii="Arial" w:eastAsia="Arial" w:hAnsi="Arial" w:cs="Arial"/>
          <w:b/>
          <w:bCs/>
          <w:sz w:val="23"/>
          <w:szCs w:val="23"/>
          <w:lang w:val="uk-UA"/>
        </w:rPr>
      </w:pPr>
    </w:p>
    <w:p w14:paraId="0F115E35" w14:textId="77777777" w:rsidR="00EE5F55" w:rsidRPr="00530A7A" w:rsidRDefault="000E2EB7">
      <w:pPr>
        <w:spacing w:before="66"/>
        <w:ind w:left="117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29</w:t>
      </w:r>
    </w:p>
    <w:p w14:paraId="2857C8A2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5783"/>
        <w:gridCol w:w="3845"/>
      </w:tblGrid>
      <w:tr w:rsidR="00EE5F55" w:rsidRPr="00530A7A" w14:paraId="0A6EA6C0" w14:textId="77777777">
        <w:trPr>
          <w:trHeight w:hRule="exact" w:val="875"/>
        </w:trPr>
        <w:tc>
          <w:tcPr>
            <w:tcW w:w="57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B8BD3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28"/>
                <w:szCs w:val="28"/>
                <w:lang w:val="uk-UA"/>
              </w:rPr>
            </w:pPr>
          </w:p>
          <w:p w14:paraId="2C4033C3" w14:textId="77777777" w:rsidR="00EE5F55" w:rsidRPr="00530A7A" w:rsidRDefault="000E2EB7">
            <w:pPr>
              <w:pStyle w:val="TableParagraph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</w:p>
        </w:tc>
        <w:tc>
          <w:tcPr>
            <w:tcW w:w="384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0E8393" w14:textId="77777777" w:rsidR="00EE5F55" w:rsidRPr="00530A7A" w:rsidRDefault="000E2EB7">
            <w:pPr>
              <w:pStyle w:val="TableParagraph"/>
              <w:spacing w:before="73" w:line="248" w:lineRule="auto"/>
              <w:ind w:left="290" w:right="29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п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ризонтал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шафи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пов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н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и,</w:t>
            </w:r>
          </w:p>
          <w:p w14:paraId="65DA8008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530A7A" w14:paraId="5628E9B1" w14:textId="77777777">
        <w:trPr>
          <w:trHeight w:hRule="exact" w:val="340"/>
        </w:trPr>
        <w:tc>
          <w:tcPr>
            <w:tcW w:w="57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FFC02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реж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відведення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траса</w:t>
            </w:r>
          </w:p>
        </w:tc>
        <w:tc>
          <w:tcPr>
            <w:tcW w:w="384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7C99E6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5</w:t>
            </w:r>
          </w:p>
        </w:tc>
      </w:tr>
      <w:tr w:rsidR="00EE5F55" w:rsidRPr="00530A7A" w14:paraId="2B556C92" w14:textId="77777777">
        <w:trPr>
          <w:trHeight w:hRule="exact" w:val="340"/>
        </w:trPr>
        <w:tc>
          <w:tcPr>
            <w:tcW w:w="57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99FCAB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реж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постач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нш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езканаль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мунікації</w:t>
            </w:r>
          </w:p>
        </w:tc>
        <w:tc>
          <w:tcPr>
            <w:tcW w:w="384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7F365E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</w:t>
            </w:r>
          </w:p>
        </w:tc>
      </w:tr>
      <w:tr w:rsidR="00EE5F55" w:rsidRPr="00530A7A" w14:paraId="2C132B42" w14:textId="77777777">
        <w:trPr>
          <w:trHeight w:hRule="exact" w:val="340"/>
        </w:trPr>
        <w:tc>
          <w:tcPr>
            <w:tcW w:w="57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32EE4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дяз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мунікацій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гріб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ями</w:t>
            </w:r>
          </w:p>
        </w:tc>
        <w:tc>
          <w:tcPr>
            <w:tcW w:w="384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EB61C9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</w:tr>
      <w:tr w:rsidR="00EE5F55" w:rsidRPr="00530A7A" w14:paraId="1F239F56" w14:textId="77777777">
        <w:trPr>
          <w:trHeight w:hRule="exact" w:val="340"/>
        </w:trPr>
        <w:tc>
          <w:tcPr>
            <w:tcW w:w="57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66F4CDA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лектрокабел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вітря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іні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лектропередач</w:t>
            </w:r>
          </w:p>
        </w:tc>
        <w:tc>
          <w:tcPr>
            <w:tcW w:w="384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E44B25" w14:textId="77777777" w:rsidR="00EE5F55" w:rsidRPr="00530A7A" w:rsidRDefault="000E2EB7">
            <w:pPr>
              <w:pStyle w:val="TableParagraph"/>
              <w:spacing w:before="78"/>
              <w:ind w:left="50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гідн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ПАОП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40.1-1.32-01</w:t>
            </w:r>
          </w:p>
        </w:tc>
      </w:tr>
      <w:tr w:rsidR="00EE5F55" w:rsidRPr="00530A7A" w14:paraId="37E303A0" w14:textId="77777777">
        <w:trPr>
          <w:trHeight w:hRule="exact" w:val="345"/>
        </w:trPr>
        <w:tc>
          <w:tcPr>
            <w:tcW w:w="57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4A4785D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лекомунікацій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режі</w:t>
            </w:r>
          </w:p>
        </w:tc>
        <w:tc>
          <w:tcPr>
            <w:tcW w:w="384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AA64A0" w14:textId="77777777" w:rsidR="00EE5F55" w:rsidRPr="00530A7A" w:rsidRDefault="000E2EB7">
            <w:pPr>
              <w:pStyle w:val="TableParagraph"/>
              <w:spacing w:before="78"/>
              <w:ind w:left="31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гідн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БН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.2.2-34620942-002</w:t>
            </w:r>
          </w:p>
        </w:tc>
      </w:tr>
    </w:tbl>
    <w:p w14:paraId="1B0EDF21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2492ABD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1"/>
        </w:tabs>
        <w:spacing w:before="66" w:line="278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Шаф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ють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и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кол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с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ширшки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1 м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ою</w:t>
      </w:r>
      <w:r w:rsidRPr="00530A7A">
        <w:rPr>
          <w:color w:val="1E1916"/>
          <w:lang w:val="uk-UA"/>
        </w:rPr>
        <w:t xml:space="preserve"> і 0,5 м з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ів.</w:t>
      </w:r>
    </w:p>
    <w:p w14:paraId="29D70916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місця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решкод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’їз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.</w:t>
      </w:r>
    </w:p>
    <w:p w14:paraId="39844A63" w14:textId="77777777" w:rsidR="00EE5F55" w:rsidRPr="00530A7A" w:rsidRDefault="000E2EB7">
      <w:pPr>
        <w:pStyle w:val="a3"/>
        <w:spacing w:line="278" w:lineRule="auto"/>
        <w:ind w:left="514"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БУ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м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ухами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Над ГБУ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тіньовий навіс із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</w:p>
    <w:p w14:paraId="2326970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3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більног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ування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ост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ста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ьній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л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ухої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ьої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г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ується.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л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8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lang w:val="uk-UA"/>
        </w:rPr>
        <w:t xml:space="preserve"> ГРП.</w:t>
      </w:r>
    </w:p>
    <w:p w14:paraId="1A7D9475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ентиляці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ють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’ятикрат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обмі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у</w:t>
      </w:r>
      <w:r w:rsidRPr="00530A7A">
        <w:rPr>
          <w:color w:val="1E1916"/>
          <w:lang w:val="uk-UA"/>
        </w:rPr>
        <w:t xml:space="preserve"> із </w:t>
      </w:r>
      <w:r w:rsidRPr="00530A7A">
        <w:rPr>
          <w:color w:val="1E1916"/>
          <w:spacing w:val="-1"/>
          <w:lang w:val="uk-UA"/>
        </w:rPr>
        <w:t>видаленням</w:t>
      </w:r>
      <w:r w:rsidRPr="00530A7A">
        <w:rPr>
          <w:color w:val="1E1916"/>
          <w:lang w:val="uk-UA"/>
        </w:rPr>
        <w:t xml:space="preserve"> 2/3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повітря 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нижнь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они </w:t>
      </w:r>
      <w:r w:rsidRPr="00530A7A">
        <w:rPr>
          <w:color w:val="1E1916"/>
          <w:spacing w:val="-1"/>
          <w:lang w:val="uk-UA"/>
        </w:rPr>
        <w:t>приміщення.</w:t>
      </w:r>
    </w:p>
    <w:p w14:paraId="5EB511F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8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.43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юю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газин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аж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ло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тражних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ню.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у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ятьс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газині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гази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я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8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9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ля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.</w:t>
      </w:r>
    </w:p>
    <w:p w14:paraId="637EF2D1" w14:textId="77777777" w:rsidR="00EE5F55" w:rsidRPr="00530A7A" w:rsidRDefault="000E2EB7">
      <w:pPr>
        <w:pStyle w:val="1"/>
        <w:spacing w:before="74"/>
        <w:ind w:left="514"/>
        <w:rPr>
          <w:b w:val="0"/>
          <w:bCs w:val="0"/>
          <w:lang w:val="uk-UA"/>
        </w:rPr>
      </w:pPr>
      <w:bookmarkStart w:id="3" w:name="_TOC_250014"/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ових</w:t>
      </w:r>
      <w:r w:rsidRPr="00530A7A">
        <w:rPr>
          <w:color w:val="1E1916"/>
          <w:lang w:val="uk-UA"/>
        </w:rPr>
        <w:t xml:space="preserve"> балонних </w:t>
      </w:r>
      <w:r w:rsidRPr="00530A7A">
        <w:rPr>
          <w:color w:val="1E1916"/>
          <w:spacing w:val="-3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ок</w:t>
      </w:r>
      <w:bookmarkEnd w:id="3"/>
    </w:p>
    <w:p w14:paraId="18361DB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5"/>
        </w:tabs>
        <w:spacing w:before="105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’язува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овують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няти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ют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.7.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i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тиленов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ютьс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лектн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м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;</w:t>
      </w:r>
    </w:p>
    <w:p w14:paraId="6F1E842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8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ГБУ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.</w:t>
      </w:r>
    </w:p>
    <w:p w14:paraId="00C1302E" w14:textId="77777777" w:rsidR="00EE5F55" w:rsidRPr="00530A7A" w:rsidRDefault="000E2EB7">
      <w:pPr>
        <w:pStyle w:val="a3"/>
        <w:spacing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мчасов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ок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зонног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у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огою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</w:t>
      </w:r>
    </w:p>
    <w:p w14:paraId="0E61FE0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1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чни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ування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і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ту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6059FCB2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ємніс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ерз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у.</w:t>
      </w:r>
    </w:p>
    <w:p w14:paraId="774034E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9"/>
        </w:tabs>
        <w:spacing w:before="105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БУ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i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еннях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ю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єю.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</w:p>
    <w:p w14:paraId="753B852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3"/>
        </w:tabs>
        <w:spacing w:before="68" w:line="256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Ухил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бік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збірник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к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льно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збірник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4 л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1 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14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076FD1DC" w14:textId="77777777" w:rsidR="00EE5F55" w:rsidRPr="00530A7A" w:rsidRDefault="00EE5F55">
      <w:pPr>
        <w:spacing w:line="256" w:lineRule="auto"/>
        <w:jc w:val="both"/>
        <w:rPr>
          <w:lang w:val="uk-UA"/>
        </w:rPr>
        <w:sectPr w:rsidR="00EE5F55" w:rsidRPr="00530A7A">
          <w:footerReference w:type="default" r:id="rId80"/>
          <w:pgSz w:w="11920" w:h="16840"/>
          <w:pgMar w:top="880" w:right="760" w:bottom="1120" w:left="1300" w:header="693" w:footer="920" w:gutter="0"/>
          <w:cols w:space="720"/>
        </w:sectPr>
      </w:pPr>
    </w:p>
    <w:p w14:paraId="67D28A4F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1310EB0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6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</w:t>
      </w:r>
    </w:p>
    <w:p w14:paraId="0B15BF85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0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ий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м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ух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)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.</w:t>
      </w:r>
    </w:p>
    <w:p w14:paraId="5C60FF79" w14:textId="77777777" w:rsidR="00EE5F55" w:rsidRPr="00530A7A" w:rsidRDefault="000E2EB7">
      <w:pPr>
        <w:pStyle w:val="1"/>
        <w:spacing w:before="74"/>
        <w:ind w:left="507"/>
        <w:rPr>
          <w:b w:val="0"/>
          <w:bCs w:val="0"/>
          <w:lang w:val="uk-UA"/>
        </w:rPr>
      </w:pPr>
      <w:bookmarkStart w:id="4" w:name="_TOC_250013"/>
      <w:r w:rsidRPr="00530A7A">
        <w:rPr>
          <w:color w:val="1E1916"/>
          <w:spacing w:val="-1"/>
          <w:lang w:val="uk-UA"/>
        </w:rPr>
        <w:t>Індивіду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и</w:t>
      </w:r>
      <w:bookmarkEnd w:id="4"/>
    </w:p>
    <w:p w14:paraId="10359A9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0"/>
        </w:tabs>
        <w:spacing w:before="105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ІГБ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ажають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ї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ить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</w:p>
    <w:p w14:paraId="7378D10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5"/>
        </w:tabs>
        <w:spacing w:before="68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ІГБ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вартир)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ажни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містом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ану.</w:t>
      </w:r>
    </w:p>
    <w:p w14:paraId="7CF7AD2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6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вартир)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но.</w:t>
      </w:r>
    </w:p>
    <w:p w14:paraId="44BB2A4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4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</w:t>
      </w:r>
    </w:p>
    <w:p w14:paraId="5B52CA86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вартир)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е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д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итьс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.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7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л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оди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них </w:t>
      </w:r>
      <w:r w:rsidRPr="00530A7A">
        <w:rPr>
          <w:color w:val="1E1916"/>
          <w:spacing w:val="-1"/>
          <w:lang w:val="uk-UA"/>
        </w:rPr>
        <w:t>запасний).</w:t>
      </w:r>
    </w:p>
    <w:p w14:paraId="12306EDE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Балони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1"/>
          <w:lang w:val="uk-UA"/>
        </w:rPr>
        <w:t xml:space="preserve"> розміщувати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"/>
          <w:lang w:val="uk-UA"/>
        </w:rPr>
        <w:t xml:space="preserve"> кухнях,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"/>
          <w:lang w:val="uk-UA"/>
        </w:rPr>
        <w:t xml:space="preserve"> місцях, </w:t>
      </w:r>
      <w:r w:rsidRPr="00530A7A">
        <w:rPr>
          <w:color w:val="1E1916"/>
          <w:lang w:val="uk-UA"/>
        </w:rPr>
        <w:t>доступних</w:t>
      </w:r>
      <w:r w:rsidRPr="00530A7A">
        <w:rPr>
          <w:color w:val="1E1916"/>
          <w:spacing w:val="-1"/>
          <w:lang w:val="uk-UA"/>
        </w:rPr>
        <w:t xml:space="preserve"> для </w:t>
      </w:r>
      <w:r w:rsidRPr="00530A7A">
        <w:rPr>
          <w:color w:val="1E1916"/>
          <w:lang w:val="uk-UA"/>
        </w:rPr>
        <w:t>огляд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"/>
          <w:lang w:val="uk-UA"/>
        </w:rPr>
        <w:t xml:space="preserve"> заміни балонів. </w:t>
      </w:r>
      <w:r w:rsidRPr="00530A7A">
        <w:rPr>
          <w:color w:val="1E1916"/>
          <w:lang w:val="uk-UA"/>
        </w:rPr>
        <w:t>Відстань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атор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ра.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рана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є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ванню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атор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ува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 балоном та екраном повинна бу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не менше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"/>
          <w:lang w:val="uk-UA"/>
        </w:rPr>
        <w:t xml:space="preserve"> 0,1 м.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 розміщенні балона проти топков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ця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ков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цят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2 </w:t>
      </w:r>
      <w:r w:rsidRPr="00530A7A">
        <w:rPr>
          <w:color w:val="1E1916"/>
          <w:spacing w:val="-1"/>
          <w:lang w:val="uk-UA"/>
        </w:rPr>
        <w:t>м.</w:t>
      </w:r>
    </w:p>
    <w:p w14:paraId="6719FB9C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7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л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якщо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єю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ва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и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кремлює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C.</w:t>
      </w:r>
    </w:p>
    <w:p w14:paraId="6AD67C0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68"/>
        <w:ind w:left="1090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ІГБУ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:</w:t>
      </w:r>
    </w:p>
    <w:p w14:paraId="41609852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мнатах;</w:t>
      </w:r>
    </w:p>
    <w:p w14:paraId="31C046CD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цокольн</w:t>
      </w:r>
      <w:r w:rsidR="008D24DE">
        <w:rPr>
          <w:color w:val="1E1916"/>
          <w:spacing w:val="-1"/>
          <w:lang w:val="uk-UA"/>
        </w:rPr>
        <w:t>и</w:t>
      </w:r>
      <w:r w:rsidRPr="00530A7A">
        <w:rPr>
          <w:color w:val="1E1916"/>
          <w:spacing w:val="-1"/>
          <w:lang w:val="uk-UA"/>
        </w:rPr>
        <w:t>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ідвалах);</w:t>
      </w:r>
    </w:p>
    <w:p w14:paraId="3868E51D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ind w:left="683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lang w:val="uk-UA"/>
        </w:rPr>
        <w:t xml:space="preserve"> під якими є </w:t>
      </w:r>
      <w:r w:rsidRPr="00530A7A">
        <w:rPr>
          <w:color w:val="1E1916"/>
          <w:spacing w:val="-1"/>
          <w:lang w:val="uk-UA"/>
        </w:rPr>
        <w:t>підвали</w:t>
      </w:r>
      <w:r w:rsidRPr="00530A7A">
        <w:rPr>
          <w:color w:val="1E1916"/>
          <w:lang w:val="uk-UA"/>
        </w:rPr>
        <w:t xml:space="preserve"> та </w:t>
      </w:r>
      <w:r w:rsidRPr="00530A7A">
        <w:rPr>
          <w:color w:val="1E1916"/>
          <w:spacing w:val="-1"/>
          <w:lang w:val="uk-UA"/>
        </w:rPr>
        <w:t>погреби,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вхід</w:t>
      </w:r>
      <w:r w:rsidRPr="00530A7A">
        <w:rPr>
          <w:color w:val="1E1916"/>
          <w:lang w:val="uk-UA"/>
        </w:rPr>
        <w:t xml:space="preserve"> до них </w:t>
      </w:r>
      <w:r w:rsidRPr="00530A7A">
        <w:rPr>
          <w:color w:val="1E1916"/>
          <w:spacing w:val="-1"/>
          <w:lang w:val="uk-UA"/>
        </w:rPr>
        <w:t>здійснюється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;</w:t>
      </w:r>
    </w:p>
    <w:p w14:paraId="2B2A5DAE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ко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оджіях;</w:t>
      </w:r>
    </w:p>
    <w:p w14:paraId="1358B561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;</w:t>
      </w:r>
    </w:p>
    <w:p w14:paraId="4D33038F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середи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ртожитків;</w:t>
      </w:r>
    </w:p>
    <w:p w14:paraId="391C5D11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716"/>
        </w:tabs>
        <w:spacing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дні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гови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ам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чуванн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клад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сторанног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)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удиторіям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чальним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ами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овищни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ктовими)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а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карняни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ата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масов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б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).</w:t>
      </w:r>
    </w:p>
    <w:p w14:paraId="102B200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4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ІГБ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ен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кодження</w:t>
      </w:r>
      <w:r w:rsidRPr="00530A7A">
        <w:rPr>
          <w:color w:val="1E1916"/>
          <w:spacing w:val="8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цехови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ом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ризок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йно-актив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ин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нагрі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С.</w:t>
      </w:r>
    </w:p>
    <w:p w14:paraId="617897FD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ють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є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у.</w:t>
      </w:r>
    </w:p>
    <w:p w14:paraId="6A6BB0E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8"/>
        </w:tabs>
        <w:spacing w:before="68" w:line="278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використан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ІГБ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аринницьк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птахівнич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приміщення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ми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ГБ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анжерея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иця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</w:p>
    <w:p w14:paraId="406D9E20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48580B2A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74B1266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0"/>
        </w:tabs>
        <w:spacing w:before="66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им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ом.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ий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бути 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одніє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частини,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довжин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не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5 м </w:t>
      </w:r>
      <w:r w:rsidRPr="00530A7A">
        <w:rPr>
          <w:color w:val="1E1916"/>
          <w:spacing w:val="-2"/>
          <w:lang w:val="uk-UA"/>
        </w:rPr>
        <w:t>та</w:t>
      </w:r>
      <w:r w:rsidRPr="00530A7A">
        <w:rPr>
          <w:color w:val="1E1916"/>
          <w:lang w:val="uk-UA"/>
        </w:rPr>
        <w:t xml:space="preserve"> кріпитися д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стіни.</w:t>
      </w:r>
    </w:p>
    <w:p w14:paraId="4B1BC0BF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ягатис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фрован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конечник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питис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мутами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ість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чність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отя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уток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02BE2C3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7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ГБ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с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ах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икаються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обле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ухами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икаю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вають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.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ій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нижній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алюзій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шітк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.</w:t>
      </w:r>
    </w:p>
    <w:p w14:paraId="54B20E3E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й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и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і.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ьов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.</w:t>
      </w:r>
    </w:p>
    <w:p w14:paraId="4DD9547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6"/>
        </w:tabs>
        <w:spacing w:before="68" w:line="278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ІГБ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біл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стін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с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ідста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0,5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ей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ог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3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ей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н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ів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й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ріб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м.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жежних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ів,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с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проїз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.</w:t>
      </w:r>
    </w:p>
    <w:p w14:paraId="25893D75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Шаф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ухами,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икаються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вогнестійкі основи.</w:t>
      </w:r>
    </w:p>
    <w:p w14:paraId="1D077325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исо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1</w:t>
      </w:r>
      <w:r w:rsidRPr="00530A7A">
        <w:rPr>
          <w:color w:val="1E1916"/>
          <w:lang w:val="uk-UA"/>
        </w:rPr>
        <w:t xml:space="preserve"> м від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.</w:t>
      </w:r>
    </w:p>
    <w:p w14:paraId="41D90A6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4"/>
        </w:tabs>
        <w:spacing w:before="105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ж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ГБУ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м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едуктор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єтьс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становлюється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.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регулято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орстким.</w:t>
      </w:r>
    </w:p>
    <w:p w14:paraId="3E715249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егулятор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х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CK.</w:t>
      </w:r>
    </w:p>
    <w:p w14:paraId="1C6E82D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8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х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ми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ог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вод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ок)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огою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ьн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нут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д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а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ту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довж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569DBD5B" w14:textId="77777777" w:rsidR="00EE5F55" w:rsidRPr="00530A7A" w:rsidRDefault="00EE5F55">
      <w:pPr>
        <w:spacing w:before="2"/>
        <w:rPr>
          <w:rFonts w:ascii="Arial" w:eastAsia="Arial" w:hAnsi="Arial" w:cs="Arial"/>
          <w:lang w:val="uk-UA"/>
        </w:rPr>
      </w:pPr>
    </w:p>
    <w:p w14:paraId="7C762AB1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55"/>
        </w:tabs>
        <w:spacing w:before="0" w:line="278" w:lineRule="auto"/>
        <w:ind w:left="854" w:right="329" w:hanging="340"/>
        <w:rPr>
          <w:b w:val="0"/>
          <w:bCs w:val="0"/>
          <w:lang w:val="uk-UA"/>
        </w:rPr>
      </w:pPr>
      <w:bookmarkStart w:id="5" w:name="_TOC_250012"/>
      <w:r w:rsidRPr="00530A7A">
        <w:rPr>
          <w:color w:val="1E1916"/>
          <w:spacing w:val="-1"/>
          <w:lang w:val="uk-UA"/>
        </w:rPr>
        <w:t>ДОДАТКО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ГЕОЛОГІЧНИ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</w:t>
      </w:r>
      <w:bookmarkEnd w:id="5"/>
    </w:p>
    <w:p w14:paraId="5C50B1F3" w14:textId="77777777" w:rsidR="00EE5F55" w:rsidRPr="00530A7A" w:rsidRDefault="000E2EB7">
      <w:pPr>
        <w:pStyle w:val="1"/>
        <w:spacing w:before="81"/>
        <w:ind w:left="514"/>
        <w:rPr>
          <w:b w:val="0"/>
          <w:bCs w:val="0"/>
          <w:lang w:val="uk-UA"/>
        </w:rPr>
      </w:pPr>
      <w:bookmarkStart w:id="6" w:name="_TOC_250011"/>
      <w:r w:rsidRPr="00530A7A">
        <w:rPr>
          <w:color w:val="1E1916"/>
          <w:lang w:val="uk-UA"/>
        </w:rPr>
        <w:t xml:space="preserve">Підроблювані </w:t>
      </w:r>
      <w:r w:rsidRPr="00530A7A">
        <w:rPr>
          <w:color w:val="1E1916"/>
          <w:spacing w:val="-2"/>
          <w:lang w:val="uk-UA"/>
        </w:rPr>
        <w:t>території</w:t>
      </w:r>
      <w:bookmarkEnd w:id="6"/>
    </w:p>
    <w:p w14:paraId="1EC7959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6"/>
        </w:tabs>
        <w:spacing w:before="85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довища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исн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палин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илися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ятьс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рнич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обки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тися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м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45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РД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4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СР-025.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до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41.</w:t>
      </w:r>
    </w:p>
    <w:p w14:paraId="69C375C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7"/>
        </w:tabs>
        <w:spacing w:before="4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ект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оєм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рничогеологічне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ґрун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вання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облен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нн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кументі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РД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4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СР-025.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рничогеологіч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ґрун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очню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два </w:t>
      </w:r>
      <w:r w:rsidRPr="00530A7A">
        <w:rPr>
          <w:color w:val="1E1916"/>
          <w:spacing w:val="-1"/>
          <w:lang w:val="uk-UA"/>
        </w:rPr>
        <w:t>роки.</w:t>
      </w:r>
    </w:p>
    <w:p w14:paraId="0A8B74D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1"/>
        </w:tabs>
        <w:spacing w:before="4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н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О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РП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ях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ва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итк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рнич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лижч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ків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обле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кументації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лиж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ків.</w:t>
      </w:r>
    </w:p>
    <w:p w14:paraId="230F4D5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2"/>
        </w:tabs>
        <w:spacing w:before="4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аж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я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яких </w:t>
      </w:r>
      <w:r w:rsidRPr="00530A7A">
        <w:rPr>
          <w:color w:val="1E1916"/>
          <w:spacing w:val="-1"/>
          <w:lang w:val="uk-UA"/>
        </w:rPr>
        <w:t>вж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ін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в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уш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ної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роблюва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мічає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з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оки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я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чікув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форм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у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ими.</w:t>
      </w:r>
    </w:p>
    <w:p w14:paraId="1D17545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4"/>
        </w:tabs>
        <w:spacing w:before="4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рієнтув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ямк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яг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ст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ко-економ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ів.</w:t>
      </w:r>
    </w:p>
    <w:p w14:paraId="230B042B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рас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ажн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но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о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я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критт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шей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іо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тенсив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формацій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н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уль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р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обок.</w:t>
      </w:r>
    </w:p>
    <w:p w14:paraId="78AB9D71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81"/>
          <w:pgSz w:w="11920" w:h="16840"/>
          <w:pgMar w:top="880" w:right="760" w:bottom="1120" w:left="1300" w:header="693" w:footer="920" w:gutter="0"/>
          <w:cols w:space="720"/>
        </w:sectPr>
      </w:pPr>
    </w:p>
    <w:p w14:paraId="6AC3DE40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7732342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3"/>
        </w:tabs>
        <w:spacing w:before="66" w:line="287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цність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ість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ютьс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лю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ях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хунок:</w:t>
      </w:r>
    </w:p>
    <w:p w14:paraId="5C07ECD9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spacing w:before="0" w:line="234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ідвищ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уч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;</w:t>
      </w:r>
    </w:p>
    <w:p w14:paraId="371626A9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більш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лив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ґрунті;</w:t>
      </w:r>
    </w:p>
    <w:p w14:paraId="67D5F576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форм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.</w:t>
      </w:r>
    </w:p>
    <w:p w14:paraId="1636A86E" w14:textId="77777777" w:rsidR="00EE5F55" w:rsidRPr="00530A7A" w:rsidRDefault="000E2EB7">
      <w:pPr>
        <w:pStyle w:val="a3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ереваг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а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шенням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ня.</w:t>
      </w:r>
    </w:p>
    <w:p w14:paraId="49E8416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5"/>
        </w:tabs>
        <w:spacing w:before="105" w:line="287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тяжність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он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ою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ульд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ушення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іль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е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м в </w:t>
      </w:r>
      <w:r w:rsidRPr="00530A7A">
        <w:rPr>
          <w:color w:val="1E1916"/>
          <w:spacing w:val="-1"/>
          <w:lang w:val="uk-UA"/>
        </w:rPr>
        <w:t>коже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.</w:t>
      </w:r>
    </w:p>
    <w:p w14:paraId="6E21E42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7"/>
        </w:tabs>
        <w:spacing w:before="59" w:line="287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в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рипустим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огіч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чин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м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ях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роблюв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чинає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й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в’язковим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цю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.</w:t>
      </w:r>
    </w:p>
    <w:p w14:paraId="253AC74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8"/>
        </w:tabs>
        <w:spacing w:before="59" w:line="287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ливост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ловог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формується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:</w:t>
      </w:r>
    </w:p>
    <w:p w14:paraId="5AFB7BE7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spacing w:before="0" w:line="234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аторів;</w:t>
      </w:r>
    </w:p>
    <w:p w14:paraId="7CCD44F3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700"/>
        </w:tabs>
        <w:spacing w:line="278" w:lineRule="auto"/>
        <w:ind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корозійн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мер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трудов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ил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у;</w:t>
      </w:r>
    </w:p>
    <w:p w14:paraId="69DB1E07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spacing w:before="1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малозащемлюваль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ння.</w:t>
      </w:r>
    </w:p>
    <w:p w14:paraId="161BE736" w14:textId="77777777" w:rsidR="00EE5F55" w:rsidRPr="00530A7A" w:rsidRDefault="000E2EB7">
      <w:pPr>
        <w:pStyle w:val="a3"/>
        <w:spacing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анн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лозащемлювальни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р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к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ю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3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4781AEF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9"/>
        </w:tabs>
        <w:spacing w:before="68" w:line="287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лозащемлюваль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а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ше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ютьс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пісок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піщаний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ґрунт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інший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має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мале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чепле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частин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який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неагресивний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шен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короз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.</w:t>
      </w:r>
    </w:p>
    <w:p w14:paraId="552274A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2"/>
        </w:tabs>
        <w:spacing w:before="59" w:line="287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еде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тивн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оді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обетон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т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ороту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галужен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ізк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у.</w:t>
      </w:r>
    </w:p>
    <w:p w14:paraId="25E2F21B" w14:textId="77777777" w:rsidR="00EE5F55" w:rsidRPr="00530A7A" w:rsidRDefault="000E2EB7">
      <w:pPr>
        <w:pStyle w:val="a3"/>
        <w:spacing w:before="0" w:line="278" w:lineRule="auto"/>
        <w:ind w:right="108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олінійн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ділянок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канал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повинн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менше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величин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ся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ів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.</w:t>
      </w:r>
    </w:p>
    <w:p w14:paraId="0E6EC6C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2"/>
        </w:tabs>
        <w:spacing w:before="68" w:line="287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-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-подібн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атор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ю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обетон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и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скопіч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кордов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атори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ютьс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олодязях.</w:t>
      </w:r>
    </w:p>
    <w:p w14:paraId="4ACDB43D" w14:textId="77777777" w:rsidR="00EE5F55" w:rsidRPr="00530A7A" w:rsidRDefault="000E2EB7">
      <w:pPr>
        <w:pStyle w:val="a3"/>
        <w:spacing w:before="0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енсатор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 д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гнозовані повздовж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усилл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ють несучу здатність металу труб.</w:t>
      </w:r>
    </w:p>
    <w:p w14:paraId="5088551C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 компенсаторам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ють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цност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нсацій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аторів.</w:t>
      </w:r>
    </w:p>
    <w:p w14:paraId="193601E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2"/>
        </w:tabs>
        <w:spacing w:before="68" w:line="287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а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е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триманням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цювання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кварталь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р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сада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пле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м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ти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ьов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іщ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.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г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тися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антажень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р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ок.</w:t>
      </w:r>
    </w:p>
    <w:p w14:paraId="47F459AE" w14:textId="77777777" w:rsidR="00EE5F55" w:rsidRPr="00530A7A" w:rsidRDefault="000E2EB7">
      <w:pPr>
        <w:pStyle w:val="a3"/>
        <w:spacing w:before="0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тиск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повинна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забезпечуватис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компенсаці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переміщень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газопроводу</w:t>
      </w:r>
      <w:r w:rsidRPr="00530A7A">
        <w:rPr>
          <w:color w:val="1E1916"/>
          <w:spacing w:val="-2"/>
          <w:lang w:val="uk-UA"/>
        </w:rPr>
        <w:t xml:space="preserve"> при </w:t>
      </w:r>
      <w:r w:rsidRPr="00530A7A">
        <w:rPr>
          <w:color w:val="1E1916"/>
          <w:spacing w:val="-3"/>
          <w:lang w:val="uk-UA"/>
        </w:rPr>
        <w:t>розкритт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деформацій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шв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будинку.</w:t>
      </w:r>
    </w:p>
    <w:p w14:paraId="042142B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8"/>
        </w:tabs>
        <w:spacing w:before="68" w:line="287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ход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чки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їмка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ними.</w:t>
      </w:r>
    </w:p>
    <w:p w14:paraId="0B099D3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6"/>
        </w:tabs>
        <w:spacing w:before="59" w:line="287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місця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я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8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ю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линя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ран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и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газопроводі).</w:t>
      </w:r>
    </w:p>
    <w:p w14:paraId="0AE1BB1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6"/>
        </w:tabs>
        <w:spacing w:before="59" w:line="287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роблюва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й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-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к.</w:t>
      </w:r>
    </w:p>
    <w:p w14:paraId="10D37FAF" w14:textId="77777777" w:rsidR="00EE5F55" w:rsidRPr="00530A7A" w:rsidRDefault="00EE5F55">
      <w:pPr>
        <w:spacing w:line="287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1CD608A2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5A160132" w14:textId="77777777" w:rsidR="00EE5F55" w:rsidRPr="00530A7A" w:rsidRDefault="000E2EB7">
      <w:pPr>
        <w:pStyle w:val="a3"/>
        <w:spacing w:before="66" w:line="293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нтроль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к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с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та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оротів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галуж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ат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колодяз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.</w:t>
      </w:r>
    </w:p>
    <w:p w14:paraId="1938CCE8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и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к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</w:p>
    <w:p w14:paraId="3319AFC8" w14:textId="77777777" w:rsidR="00EE5F55" w:rsidRPr="00530A7A" w:rsidRDefault="000E2EB7">
      <w:pPr>
        <w:pStyle w:val="a3"/>
        <w:spacing w:before="53"/>
        <w:ind w:left="117" w:firstLine="0"/>
        <w:rPr>
          <w:lang w:val="uk-UA"/>
        </w:rPr>
      </w:pPr>
      <w:r w:rsidRPr="00530A7A">
        <w:rPr>
          <w:color w:val="1E1916"/>
          <w:lang w:val="uk-UA"/>
        </w:rPr>
        <w:t>лінійних ділянка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і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ідстанню між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50 </w:t>
      </w:r>
      <w:r w:rsidRPr="00530A7A">
        <w:rPr>
          <w:color w:val="1E1916"/>
          <w:spacing w:val="-2"/>
          <w:lang w:val="uk-UA"/>
        </w:rPr>
        <w:t>м.</w:t>
      </w:r>
    </w:p>
    <w:p w14:paraId="7B795AC7" w14:textId="77777777" w:rsidR="00EE5F55" w:rsidRPr="00530A7A" w:rsidRDefault="000E2EB7">
      <w:pPr>
        <w:pStyle w:val="a3"/>
        <w:spacing w:line="293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ч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коджен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к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овинні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виведені п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ковер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інший </w:t>
      </w:r>
      <w:r w:rsidRPr="00530A7A">
        <w:rPr>
          <w:color w:val="1E1916"/>
          <w:spacing w:val="-1"/>
          <w:lang w:val="uk-UA"/>
        </w:rPr>
        <w:t>захисний</w:t>
      </w:r>
      <w:r w:rsidRPr="00530A7A">
        <w:rPr>
          <w:color w:val="1E1916"/>
          <w:lang w:val="uk-UA"/>
        </w:rPr>
        <w:t xml:space="preserve"> пристрій.</w:t>
      </w:r>
    </w:p>
    <w:p w14:paraId="799C7D4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7"/>
        </w:tabs>
        <w:spacing w:before="53" w:line="27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ріпле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вивод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КВП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тенціал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учк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.</w:t>
      </w:r>
    </w:p>
    <w:p w14:paraId="037FDA4E" w14:textId="77777777" w:rsidR="00EE5F55" w:rsidRPr="00530A7A" w:rsidRDefault="000E2EB7">
      <w:pPr>
        <w:pStyle w:val="1"/>
        <w:spacing w:before="102"/>
        <w:ind w:left="514"/>
        <w:rPr>
          <w:b w:val="0"/>
          <w:bCs w:val="0"/>
          <w:lang w:val="uk-UA"/>
        </w:rPr>
      </w:pPr>
      <w:bookmarkStart w:id="7" w:name="_TOC_250010"/>
      <w:r w:rsidRPr="00530A7A">
        <w:rPr>
          <w:color w:val="1E1916"/>
          <w:spacing w:val="-1"/>
          <w:lang w:val="uk-UA"/>
        </w:rPr>
        <w:t>Сейсмічні</w:t>
      </w:r>
      <w:r w:rsidRPr="00530A7A">
        <w:rPr>
          <w:color w:val="1E1916"/>
          <w:lang w:val="uk-UA"/>
        </w:rPr>
        <w:t xml:space="preserve"> райони</w:t>
      </w:r>
      <w:bookmarkEnd w:id="7"/>
    </w:p>
    <w:p w14:paraId="5AE6820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9"/>
        </w:tabs>
        <w:spacing w:before="105" w:line="27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а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йсмічністю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7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вищ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</w:t>
      </w:r>
      <w:r w:rsidR="00F456BD">
        <w:rPr>
          <w:color w:val="1E1916"/>
          <w:spacing w:val="-1"/>
          <w:lang w:val="uk-UA"/>
        </w:rPr>
        <w:t>н</w:t>
      </w:r>
      <w:r w:rsidRPr="00530A7A">
        <w:rPr>
          <w:color w:val="1E1916"/>
          <w:spacing w:val="-1"/>
          <w:lang w:val="uk-UA"/>
        </w:rPr>
        <w:t>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41.</w:t>
      </w:r>
    </w:p>
    <w:p w14:paraId="58174060" w14:textId="77777777" w:rsidR="00EE5F55" w:rsidRPr="00530A7A" w:rsidRDefault="000E2EB7">
      <w:pPr>
        <w:pStyle w:val="a3"/>
        <w:spacing w:before="0" w:line="293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йсміч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12.</w:t>
      </w:r>
    </w:p>
    <w:p w14:paraId="0F0D8A0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0"/>
        </w:tabs>
        <w:spacing w:before="53" w:line="279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ах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м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1.1-12.</w:t>
      </w:r>
    </w:p>
    <w:p w14:paraId="1575F32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6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Внутрішн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обладнання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роект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казівк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</w:t>
      </w:r>
    </w:p>
    <w:p w14:paraId="68FD341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5"/>
        </w:tabs>
        <w:spacing w:before="105" w:line="27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рервним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огічни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а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ід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айпаси)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м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.</w:t>
      </w:r>
    </w:p>
    <w:p w14:paraId="54C4674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3"/>
        </w:tabs>
        <w:spacing w:before="66" w:line="279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роект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ільцьованим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оді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к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и.</w:t>
      </w:r>
    </w:p>
    <w:p w14:paraId="0DBA80C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6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ки:</w:t>
      </w:r>
    </w:p>
    <w:p w14:paraId="46EB53C5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ізки;</w:t>
      </w:r>
    </w:p>
    <w:p w14:paraId="4CF9819C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т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оротів;</w:t>
      </w:r>
    </w:p>
    <w:p w14:paraId="1AEE1DBC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ь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м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аналах;</w:t>
      </w:r>
    </w:p>
    <w:p w14:paraId="3BF76387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а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будинки.</w:t>
      </w:r>
    </w:p>
    <w:p w14:paraId="1CB20EA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6"/>
        </w:tabs>
        <w:spacing w:before="105" w:line="27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ї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имикаюч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)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</w:t>
      </w:r>
    </w:p>
    <w:p w14:paraId="75E909F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2"/>
        </w:tabs>
        <w:spacing w:before="66" w:line="279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же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ю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ом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астичне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непроникне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ання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перешкоджає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м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щенню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є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им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ДБН </w:t>
      </w:r>
      <w:r w:rsidRPr="00530A7A">
        <w:rPr>
          <w:color w:val="1E1916"/>
          <w:spacing w:val="-1"/>
          <w:lang w:val="uk-UA"/>
        </w:rPr>
        <w:t>В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.1-7</w:t>
      </w:r>
    </w:p>
    <w:p w14:paraId="0831094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7"/>
        </w:tabs>
        <w:spacing w:before="66" w:line="27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а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йсмічністю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8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9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ів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мокомпенсації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уюч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чн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ого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езервуари</w:t>
      </w:r>
      <w:r w:rsidRPr="00530A7A">
        <w:rPr>
          <w:color w:val="1E1916"/>
          <w:lang w:val="uk-UA"/>
        </w:rPr>
        <w:t xml:space="preserve"> СВГ, </w:t>
      </w:r>
      <w:r w:rsidRPr="00530A7A">
        <w:rPr>
          <w:color w:val="1E1916"/>
          <w:spacing w:val="-1"/>
          <w:lang w:val="uk-UA"/>
        </w:rPr>
        <w:t>компресор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и),</w:t>
      </w:r>
      <w:r w:rsidRPr="00530A7A">
        <w:rPr>
          <w:color w:val="1E1916"/>
          <w:lang w:val="uk-UA"/>
        </w:rPr>
        <w:t xml:space="preserve"> 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а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будинки.</w:t>
      </w:r>
    </w:p>
    <w:p w14:paraId="5C3D9EAA" w14:textId="77777777" w:rsidR="00EE5F55" w:rsidRPr="00530A7A" w:rsidRDefault="000E2EB7">
      <w:pPr>
        <w:pStyle w:val="1"/>
        <w:spacing w:before="102"/>
        <w:ind w:left="514"/>
        <w:rPr>
          <w:b w:val="0"/>
          <w:bCs w:val="0"/>
          <w:lang w:val="uk-UA"/>
        </w:rPr>
      </w:pPr>
      <w:bookmarkStart w:id="8" w:name="_TOC_250009"/>
      <w:r w:rsidRPr="00530A7A">
        <w:rPr>
          <w:color w:val="1E1916"/>
          <w:lang w:val="uk-UA"/>
        </w:rPr>
        <w:t xml:space="preserve">Райони із </w:t>
      </w:r>
      <w:r w:rsidRPr="00530A7A">
        <w:rPr>
          <w:color w:val="1E1916"/>
          <w:spacing w:val="-1"/>
          <w:lang w:val="uk-UA"/>
        </w:rPr>
        <w:t>здимальним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ідаюч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ґрунт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4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ґрунтами,</w:t>
      </w:r>
      <w:r w:rsidRPr="00530A7A">
        <w:rPr>
          <w:color w:val="1E1916"/>
          <w:lang w:val="uk-UA"/>
        </w:rPr>
        <w:t xml:space="preserve"> що</w:t>
      </w:r>
      <w:r w:rsidRPr="00530A7A">
        <w:rPr>
          <w:color w:val="1E1916"/>
          <w:spacing w:val="-2"/>
          <w:lang w:val="uk-UA"/>
        </w:rPr>
        <w:t xml:space="preserve"> набухають</w:t>
      </w:r>
      <w:bookmarkEnd w:id="8"/>
    </w:p>
    <w:p w14:paraId="42FCD09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2"/>
        </w:tabs>
        <w:spacing w:before="105" w:line="279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в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1-10,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.1-4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.</w:t>
      </w:r>
    </w:p>
    <w:p w14:paraId="77DB6C8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2"/>
        </w:tabs>
        <w:spacing w:before="66" w:line="27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либин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а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аковим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ем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имання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бу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і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:</w:t>
      </w:r>
    </w:p>
    <w:p w14:paraId="37E03770" w14:textId="77777777" w:rsidR="00EE5F55" w:rsidRPr="00530A7A" w:rsidRDefault="000E2EB7">
      <w:pPr>
        <w:pStyle w:val="a3"/>
        <w:spacing w:before="0" w:line="241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а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:</w:t>
      </w:r>
    </w:p>
    <w:p w14:paraId="2FBB91D7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середньоздим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набухаючи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9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;</w:t>
      </w:r>
    </w:p>
    <w:p w14:paraId="49D6A9E4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729"/>
        </w:tabs>
        <w:spacing w:line="293" w:lineRule="auto"/>
        <w:ind w:left="117" w:right="104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льноздимальн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льнонабухаюч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8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ерзання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1 м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;</w:t>
      </w:r>
    </w:p>
    <w:p w14:paraId="4B405FED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б)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ерзання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-</w:t>
      </w:r>
    </w:p>
    <w:p w14:paraId="7FACE79A" w14:textId="77777777" w:rsidR="00EE5F55" w:rsidRPr="00530A7A" w:rsidRDefault="000E2EB7">
      <w:pPr>
        <w:pStyle w:val="a3"/>
        <w:spacing w:before="53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ча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ДБН </w:t>
      </w:r>
      <w:r w:rsidRPr="00530A7A">
        <w:rPr>
          <w:color w:val="1E1916"/>
          <w:spacing w:val="-1"/>
          <w:lang w:val="uk-UA"/>
        </w:rPr>
        <w:t>В.2.1-10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1 </w:t>
      </w:r>
      <w:r w:rsidRPr="00530A7A">
        <w:rPr>
          <w:color w:val="1E1916"/>
          <w:spacing w:val="-1"/>
          <w:lang w:val="uk-UA"/>
        </w:rPr>
        <w:t>м.</w:t>
      </w:r>
    </w:p>
    <w:p w14:paraId="273DFD5A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82"/>
          <w:pgSz w:w="11920" w:h="16840"/>
          <w:pgMar w:top="880" w:right="760" w:bottom="1120" w:left="1300" w:header="693" w:footer="920" w:gutter="0"/>
          <w:cols w:space="720"/>
        </w:sectPr>
      </w:pPr>
    </w:p>
    <w:p w14:paraId="102D29A9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2FA3E23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6"/>
        </w:tabs>
        <w:spacing w:before="66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абоздимальних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абонабухаюч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а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д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звича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</w:t>
      </w:r>
    </w:p>
    <w:p w14:paraId="3D29CC5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1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тикорозійне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е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і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вод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т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збірники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затвор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)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мерни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ва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ше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lang w:val="uk-UA"/>
        </w:rPr>
        <w:t xml:space="preserve"> сил </w:t>
      </w:r>
      <w:r w:rsidRPr="00530A7A">
        <w:rPr>
          <w:color w:val="1E1916"/>
          <w:spacing w:val="-1"/>
          <w:lang w:val="uk-UA"/>
        </w:rPr>
        <w:t>мороз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имання.</w:t>
      </w:r>
    </w:p>
    <w:p w14:paraId="0792061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0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здималь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льноздималь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а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.</w:t>
      </w:r>
    </w:p>
    <w:p w14:paraId="07FFA4C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4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а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од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сил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розної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имальност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ів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равійн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авійно-піщан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а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зух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азк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ьог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spacing w:val="7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ізоляційним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мерзаючим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ми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иклад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ення).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риттям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сфальтов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щення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и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зу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75621227" w14:textId="77777777" w:rsidR="00EE5F55" w:rsidRPr="00530A7A" w:rsidRDefault="000E2EB7">
      <w:pPr>
        <w:pStyle w:val="1"/>
        <w:spacing w:before="74"/>
        <w:ind w:left="507"/>
        <w:rPr>
          <w:b w:val="0"/>
          <w:bCs w:val="0"/>
          <w:lang w:val="uk-UA"/>
        </w:rPr>
      </w:pPr>
      <w:bookmarkStart w:id="9" w:name="_TOC_250008"/>
      <w:r w:rsidRPr="00530A7A">
        <w:rPr>
          <w:color w:val="1E1916"/>
          <w:lang w:val="uk-UA"/>
        </w:rPr>
        <w:t xml:space="preserve">Райони із </w:t>
      </w:r>
      <w:r w:rsidRPr="00530A7A">
        <w:rPr>
          <w:color w:val="1E1916"/>
          <w:spacing w:val="-1"/>
          <w:lang w:val="uk-UA"/>
        </w:rPr>
        <w:t>водонасиче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ґрунт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4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сувонебезпеч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території</w:t>
      </w:r>
      <w:bookmarkEnd w:id="9"/>
    </w:p>
    <w:p w14:paraId="4E5F5F8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75"/>
        </w:tabs>
        <w:spacing w:before="105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а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насиченим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ам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ериторії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топляютьс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топляються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ивн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лав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к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им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ем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в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лоче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що)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ит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ірк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ост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ли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аст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54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59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1-10.</w:t>
      </w:r>
    </w:p>
    <w:p w14:paraId="3BE06D2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3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сувонебезпеч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я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.</w:t>
      </w:r>
    </w:p>
    <w:p w14:paraId="2BC9147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68"/>
        <w:ind w:left="1090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</w:t>
      </w:r>
      <w:r w:rsidRPr="00530A7A">
        <w:rPr>
          <w:color w:val="1E1916"/>
          <w:lang w:val="uk-UA"/>
        </w:rPr>
        <w:t xml:space="preserve"> лише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біліз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суву.</w:t>
      </w:r>
    </w:p>
    <w:p w14:paraId="5C23E1A4" w14:textId="77777777" w:rsidR="00EE5F55" w:rsidRPr="00530A7A" w:rsidRDefault="00EE5F55">
      <w:pPr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67942F6F" w14:textId="77777777" w:rsidR="00EE5F55" w:rsidRPr="00530A7A" w:rsidRDefault="00EE5F55">
      <w:pPr>
        <w:spacing w:before="10"/>
        <w:rPr>
          <w:rFonts w:ascii="Arial" w:eastAsia="Arial" w:hAnsi="Arial" w:cs="Arial"/>
          <w:sz w:val="20"/>
          <w:szCs w:val="20"/>
          <w:lang w:val="uk-UA"/>
        </w:rPr>
      </w:pPr>
    </w:p>
    <w:p w14:paraId="3AECB3E1" w14:textId="77777777" w:rsidR="00EE5F55" w:rsidRPr="00530A7A" w:rsidRDefault="000E2EB7">
      <w:pPr>
        <w:pStyle w:val="a3"/>
        <w:spacing w:before="66"/>
        <w:ind w:left="692" w:right="680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</w:p>
    <w:p w14:paraId="25BD9090" w14:textId="77777777" w:rsidR="00EE5F55" w:rsidRPr="00530A7A" w:rsidRDefault="000E2EB7">
      <w:pPr>
        <w:pStyle w:val="a3"/>
        <w:spacing w:before="18"/>
        <w:ind w:left="3225" w:firstLine="1104"/>
        <w:rPr>
          <w:lang w:val="uk-UA"/>
        </w:rPr>
      </w:pPr>
      <w:r w:rsidRPr="00530A7A">
        <w:rPr>
          <w:color w:val="1E1916"/>
          <w:spacing w:val="-1"/>
          <w:lang w:val="uk-UA"/>
        </w:rPr>
        <w:t>(довідковий)</w:t>
      </w:r>
    </w:p>
    <w:p w14:paraId="745FA546" w14:textId="77777777" w:rsidR="00EE5F55" w:rsidRPr="00530A7A" w:rsidRDefault="00EE5F55">
      <w:pPr>
        <w:spacing w:before="3"/>
        <w:rPr>
          <w:rFonts w:ascii="Arial" w:eastAsia="Arial" w:hAnsi="Arial" w:cs="Arial"/>
          <w:sz w:val="17"/>
          <w:szCs w:val="17"/>
          <w:lang w:val="uk-UA"/>
        </w:rPr>
      </w:pPr>
    </w:p>
    <w:p w14:paraId="14545AC7" w14:textId="77777777" w:rsidR="00EE5F55" w:rsidRPr="00530A7A" w:rsidRDefault="000E2EB7">
      <w:pPr>
        <w:pStyle w:val="1"/>
        <w:spacing w:before="0"/>
        <w:ind w:left="692" w:right="682"/>
        <w:jc w:val="center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КЛАСИФІКАЦІ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</w:p>
    <w:p w14:paraId="032B50F3" w14:textId="77777777" w:rsidR="00EE5F55" w:rsidRPr="00530A7A" w:rsidRDefault="000E2EB7">
      <w:pPr>
        <w:spacing w:before="58"/>
        <w:ind w:left="692" w:right="681"/>
        <w:jc w:val="center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ЩО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ВХОДЯТЬ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У</w:t>
      </w:r>
      <w:r w:rsidRPr="00530A7A">
        <w:rPr>
          <w:rFonts w:ascii="Arial" w:hAnsi="Arial"/>
          <w:b/>
          <w:color w:val="1E1916"/>
          <w:spacing w:val="2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СИСТЕМУ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ГАЗОПОСТАЧАННЯ</w:t>
      </w:r>
    </w:p>
    <w:p w14:paraId="2FCD26C9" w14:textId="77777777" w:rsidR="00EE5F55" w:rsidRPr="00530A7A" w:rsidRDefault="00EE5F55">
      <w:pPr>
        <w:spacing w:before="7"/>
        <w:rPr>
          <w:rFonts w:ascii="Arial" w:eastAsia="Arial" w:hAnsi="Arial" w:cs="Arial"/>
          <w:b/>
          <w:bCs/>
          <w:sz w:val="15"/>
          <w:szCs w:val="15"/>
          <w:lang w:val="uk-UA"/>
        </w:rPr>
      </w:pPr>
    </w:p>
    <w:p w14:paraId="6C55C2D0" w14:textId="77777777" w:rsidR="00EE5F55" w:rsidRPr="00530A7A" w:rsidRDefault="000E2EB7">
      <w:pPr>
        <w:spacing w:before="66"/>
        <w:ind w:left="117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А.1</w:t>
      </w:r>
    </w:p>
    <w:p w14:paraId="311F9595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6312"/>
        <w:gridCol w:w="3316"/>
      </w:tblGrid>
      <w:tr w:rsidR="00EE5F55" w:rsidRPr="00530A7A" w14:paraId="7BBB5685" w14:textId="77777777">
        <w:trPr>
          <w:trHeight w:hRule="exact" w:val="375"/>
        </w:trPr>
        <w:tc>
          <w:tcPr>
            <w:tcW w:w="63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BA3DE3" w14:textId="77777777" w:rsidR="00EE5F55" w:rsidRPr="00530A7A" w:rsidRDefault="000E2EB7">
            <w:pPr>
              <w:pStyle w:val="TableParagraph"/>
              <w:spacing w:before="73"/>
              <w:ind w:lef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и</w:t>
            </w:r>
          </w:p>
        </w:tc>
        <w:tc>
          <w:tcPr>
            <w:tcW w:w="331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E4EF41" w14:textId="77777777" w:rsidR="00EE5F55" w:rsidRPr="00530A7A" w:rsidRDefault="000E2EB7">
            <w:pPr>
              <w:pStyle w:val="TableParagraph"/>
              <w:spacing w:before="73"/>
              <w:ind w:left="40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ласифікацій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показники</w:t>
            </w:r>
          </w:p>
        </w:tc>
      </w:tr>
      <w:tr w:rsidR="00EE5F55" w:rsidRPr="00530A7A" w14:paraId="6C5199ED" w14:textId="77777777">
        <w:trPr>
          <w:trHeight w:hRule="exact" w:val="600"/>
        </w:trPr>
        <w:tc>
          <w:tcPr>
            <w:tcW w:w="63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F31836" w14:textId="77777777" w:rsidR="00EE5F55" w:rsidRPr="00530A7A" w:rsidRDefault="000E2EB7">
            <w:pPr>
              <w:pStyle w:val="TableParagraph"/>
              <w:spacing w:before="78" w:line="258" w:lineRule="auto"/>
              <w:ind w:left="56" w:right="2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овніш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уличні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нутришньоквартальн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воров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жцехові)</w:t>
            </w:r>
            <w:r w:rsidRPr="00530A7A">
              <w:rPr>
                <w:rFonts w:ascii="Arial" w:hAnsi="Arial"/>
                <w:color w:val="1E1916"/>
                <w:spacing w:val="3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нутріш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розташова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ереди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міщень)</w:t>
            </w:r>
          </w:p>
        </w:tc>
        <w:tc>
          <w:tcPr>
            <w:tcW w:w="331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4F4BF08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ташування</w:t>
            </w:r>
          </w:p>
        </w:tc>
      </w:tr>
      <w:tr w:rsidR="00EE5F55" w:rsidRPr="001B3F3E" w14:paraId="3EE2B824" w14:textId="77777777">
        <w:trPr>
          <w:trHeight w:hRule="exact" w:val="600"/>
        </w:trPr>
        <w:tc>
          <w:tcPr>
            <w:tcW w:w="63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8B1B67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підводні)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надводні)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земні</w:t>
            </w:r>
          </w:p>
        </w:tc>
        <w:tc>
          <w:tcPr>
            <w:tcW w:w="331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A6ED1A" w14:textId="77777777" w:rsidR="00EE5F55" w:rsidRPr="00530A7A" w:rsidRDefault="000E2EB7">
            <w:pPr>
              <w:pStyle w:val="TableParagraph"/>
              <w:spacing w:before="78" w:line="258" w:lineRule="auto"/>
              <w:ind w:left="51" w:right="3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ташув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носно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верх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емлі</w:t>
            </w:r>
          </w:p>
        </w:tc>
      </w:tr>
      <w:tr w:rsidR="00EE5F55" w:rsidRPr="00530A7A" w14:paraId="72DD1609" w14:textId="77777777">
        <w:trPr>
          <w:trHeight w:hRule="exact" w:val="600"/>
        </w:trPr>
        <w:tc>
          <w:tcPr>
            <w:tcW w:w="63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BF11AD" w14:textId="77777777" w:rsidR="00EE5F55" w:rsidRPr="00530A7A" w:rsidRDefault="000E2EB7">
            <w:pPr>
              <w:pStyle w:val="TableParagraph"/>
              <w:spacing w:before="78" w:line="258" w:lineRule="auto"/>
              <w:ind w:left="56" w:right="69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подільні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и-вводи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відн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дувні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идні,</w:t>
            </w:r>
            <w:r w:rsidRPr="00530A7A">
              <w:rPr>
                <w:rFonts w:ascii="Arial" w:hAnsi="Arial"/>
                <w:color w:val="1E1916"/>
                <w:spacing w:val="3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мпульсн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а також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жселищні</w:t>
            </w:r>
          </w:p>
        </w:tc>
        <w:tc>
          <w:tcPr>
            <w:tcW w:w="331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15D019" w14:textId="77777777" w:rsidR="00EE5F55" w:rsidRPr="00530A7A" w:rsidRDefault="000E2EB7">
            <w:pPr>
              <w:pStyle w:val="TableParagraph"/>
              <w:spacing w:before="78" w:line="258" w:lineRule="auto"/>
              <w:ind w:left="51" w:right="100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значе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истемі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остачання</w:t>
            </w:r>
          </w:p>
        </w:tc>
      </w:tr>
      <w:tr w:rsidR="00EE5F55" w:rsidRPr="00530A7A" w14:paraId="67E234DA" w14:textId="77777777">
        <w:trPr>
          <w:trHeight w:hRule="exact" w:val="600"/>
        </w:trPr>
        <w:tc>
          <w:tcPr>
            <w:tcW w:w="63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A35800" w14:textId="77777777" w:rsidR="00EE5F55" w:rsidRPr="00530A7A" w:rsidRDefault="000E2EB7">
            <w:pPr>
              <w:pStyle w:val="TableParagraph"/>
              <w:spacing w:before="78" w:line="258" w:lineRule="auto"/>
              <w:ind w:left="56" w:right="110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сок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тегорії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сок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II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тегорії,</w:t>
            </w:r>
            <w:r w:rsidRPr="00530A7A">
              <w:rPr>
                <w:rFonts w:ascii="Arial" w:hAnsi="Arial"/>
                <w:color w:val="1E1916"/>
                <w:spacing w:val="3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ереднь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у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изьк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тиску</w:t>
            </w:r>
          </w:p>
        </w:tc>
        <w:tc>
          <w:tcPr>
            <w:tcW w:w="331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73ADDF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Тиск газу</w:t>
            </w:r>
          </w:p>
        </w:tc>
      </w:tr>
      <w:tr w:rsidR="00EE5F55" w:rsidRPr="00530A7A" w14:paraId="4C1C4F1B" w14:textId="77777777">
        <w:trPr>
          <w:trHeight w:hRule="exact" w:val="600"/>
        </w:trPr>
        <w:tc>
          <w:tcPr>
            <w:tcW w:w="63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127E29" w14:textId="77777777" w:rsidR="00EE5F55" w:rsidRPr="00530A7A" w:rsidRDefault="000E2EB7">
            <w:pPr>
              <w:pStyle w:val="TableParagraph"/>
              <w:spacing w:before="78" w:line="258" w:lineRule="auto"/>
              <w:ind w:left="56" w:right="2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талев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сталеві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д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ощо)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металев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поліетиленові)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ощо</w:t>
            </w:r>
          </w:p>
        </w:tc>
        <w:tc>
          <w:tcPr>
            <w:tcW w:w="331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7EEB79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теріал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руб</w:t>
            </w:r>
          </w:p>
        </w:tc>
      </w:tr>
      <w:tr w:rsidR="00EE5F55" w:rsidRPr="00530A7A" w14:paraId="5D4D8207" w14:textId="77777777">
        <w:trPr>
          <w:trHeight w:hRule="exact" w:val="605"/>
        </w:trPr>
        <w:tc>
          <w:tcPr>
            <w:tcW w:w="63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13A9F4" w14:textId="77777777" w:rsidR="00EE5F55" w:rsidRPr="00530A7A" w:rsidRDefault="000E2EB7">
            <w:pPr>
              <w:pStyle w:val="TableParagraph"/>
              <w:spacing w:before="78" w:line="258" w:lineRule="auto"/>
              <w:ind w:left="56" w:right="18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род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пут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,</w:t>
            </w:r>
            <w:r w:rsidR="00F456BD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ВГ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овітря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умі</w:t>
            </w:r>
            <w:bookmarkStart w:id="10" w:name="_GoBack"/>
            <w:bookmarkEnd w:id="10"/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шей</w:t>
            </w:r>
            <w:r w:rsidRPr="00530A7A">
              <w:rPr>
                <w:rFonts w:ascii="Arial" w:hAnsi="Arial"/>
                <w:color w:val="1E1916"/>
                <w:spacing w:val="3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ї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снові</w:t>
            </w:r>
          </w:p>
        </w:tc>
        <w:tc>
          <w:tcPr>
            <w:tcW w:w="331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6BEC1B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ранспортова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</w:p>
        </w:tc>
      </w:tr>
    </w:tbl>
    <w:p w14:paraId="0182258E" w14:textId="77777777" w:rsidR="00EE5F55" w:rsidRPr="00530A7A" w:rsidRDefault="00EE5F55">
      <w:pPr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footerReference w:type="default" r:id="rId83"/>
          <w:pgSz w:w="11920" w:h="16840"/>
          <w:pgMar w:top="880" w:right="760" w:bottom="1120" w:left="1300" w:header="693" w:footer="920" w:gutter="0"/>
          <w:cols w:space="720"/>
        </w:sectPr>
      </w:pPr>
    </w:p>
    <w:p w14:paraId="78E77859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6300DE46" w14:textId="77777777" w:rsidR="00EE5F55" w:rsidRPr="00530A7A" w:rsidRDefault="000E2EB7">
      <w:pPr>
        <w:pStyle w:val="a3"/>
        <w:spacing w:before="66"/>
        <w:ind w:left="2980" w:right="2980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</w:p>
    <w:p w14:paraId="335C170C" w14:textId="77777777" w:rsidR="00EE5F55" w:rsidRPr="00530A7A" w:rsidRDefault="000E2EB7">
      <w:pPr>
        <w:pStyle w:val="a3"/>
        <w:spacing w:before="18"/>
        <w:ind w:left="0" w:right="1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(довідковий)</w:t>
      </w:r>
    </w:p>
    <w:p w14:paraId="6EECE53F" w14:textId="77777777" w:rsidR="00EE5F55" w:rsidRPr="00530A7A" w:rsidRDefault="00EE5F55">
      <w:pPr>
        <w:spacing w:before="3"/>
        <w:rPr>
          <w:rFonts w:ascii="Arial" w:eastAsia="Arial" w:hAnsi="Arial" w:cs="Arial"/>
          <w:sz w:val="17"/>
          <w:szCs w:val="17"/>
          <w:lang w:val="uk-UA"/>
        </w:rPr>
      </w:pPr>
    </w:p>
    <w:p w14:paraId="1123A371" w14:textId="77777777" w:rsidR="00EE5F55" w:rsidRPr="00530A7A" w:rsidRDefault="000E2EB7">
      <w:pPr>
        <w:pStyle w:val="1"/>
        <w:spacing w:before="0" w:line="298" w:lineRule="auto"/>
        <w:ind w:left="1393" w:right="1393"/>
        <w:jc w:val="center"/>
        <w:rPr>
          <w:b w:val="0"/>
          <w:bCs w:val="0"/>
          <w:lang w:val="uk-UA"/>
        </w:rPr>
      </w:pPr>
      <w:bookmarkStart w:id="11" w:name="_TOC_250007"/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УМ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ГАЛУЗЯХ </w:t>
      </w:r>
      <w:r w:rsidRPr="00530A7A">
        <w:rPr>
          <w:color w:val="1E1916"/>
          <w:spacing w:val="-1"/>
          <w:lang w:val="uk-UA"/>
        </w:rPr>
        <w:t>ПРОМИСЛОВОСТІ</w:t>
      </w:r>
      <w:bookmarkEnd w:id="11"/>
    </w:p>
    <w:p w14:paraId="1F41DBC7" w14:textId="77777777" w:rsidR="00EE5F55" w:rsidRPr="00530A7A" w:rsidRDefault="00EE5F55">
      <w:pPr>
        <w:spacing w:before="8"/>
        <w:rPr>
          <w:rFonts w:ascii="Arial" w:eastAsia="Arial" w:hAnsi="Arial" w:cs="Arial"/>
          <w:b/>
          <w:bCs/>
          <w:sz w:val="10"/>
          <w:szCs w:val="10"/>
          <w:lang w:val="uk-UA"/>
        </w:rPr>
      </w:pPr>
    </w:p>
    <w:p w14:paraId="3C991DD6" w14:textId="77777777" w:rsidR="00EE5F55" w:rsidRPr="00530A7A" w:rsidRDefault="000E2EB7">
      <w:pPr>
        <w:spacing w:before="66"/>
        <w:ind w:left="110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Б.1</w:t>
      </w:r>
    </w:p>
    <w:p w14:paraId="591A6B97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3901"/>
        <w:gridCol w:w="1907"/>
        <w:gridCol w:w="1907"/>
        <w:gridCol w:w="1913"/>
      </w:tblGrid>
      <w:tr w:rsidR="00EE5F55" w:rsidRPr="00530A7A" w14:paraId="79D06842" w14:textId="77777777">
        <w:trPr>
          <w:trHeight w:hRule="exact" w:val="488"/>
        </w:trPr>
        <w:tc>
          <w:tcPr>
            <w:tcW w:w="3901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659E5951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6D573FD" w14:textId="77777777" w:rsidR="00EE5F55" w:rsidRPr="00530A7A" w:rsidRDefault="00EE5F55">
            <w:pPr>
              <w:pStyle w:val="TableParagraph"/>
              <w:spacing w:before="2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5CF522E" w14:textId="77777777" w:rsidR="00EE5F55" w:rsidRPr="00530A7A" w:rsidRDefault="000E2EB7">
            <w:pPr>
              <w:pStyle w:val="TableParagraph"/>
              <w:ind w:left="90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луз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мисловості</w:t>
            </w:r>
          </w:p>
        </w:tc>
        <w:tc>
          <w:tcPr>
            <w:tcW w:w="5727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907B10" w14:textId="77777777" w:rsidR="00EE5F55" w:rsidRPr="00530A7A" w:rsidRDefault="000E2EB7">
            <w:pPr>
              <w:pStyle w:val="TableParagraph"/>
              <w:spacing w:before="59" w:line="244" w:lineRule="exact"/>
              <w:ind w:left="314"/>
              <w:rPr>
                <w:rFonts w:ascii="Arial" w:eastAsia="Arial" w:hAnsi="Arial" w:cs="Arial"/>
                <w:sz w:val="15"/>
                <w:szCs w:val="15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ефіцієнт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динного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ксимуму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и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,</w:t>
            </w:r>
            <w:r w:rsidRPr="00530A7A">
              <w:rPr>
                <w:rFonts w:ascii="Arial" w:hAnsi="Arial"/>
                <w:color w:val="1E1916"/>
                <w:spacing w:val="-1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i/>
                <w:color w:val="1E1916"/>
                <w:spacing w:val="4"/>
                <w:sz w:val="21"/>
                <w:lang w:val="uk-UA"/>
              </w:rPr>
              <w:t>K</w:t>
            </w:r>
            <w:r w:rsidRPr="00530A7A">
              <w:rPr>
                <w:rFonts w:ascii="Arial" w:hAnsi="Arial"/>
                <w:i/>
                <w:color w:val="1E1916"/>
                <w:spacing w:val="3"/>
                <w:position w:val="12"/>
                <w:sz w:val="15"/>
                <w:lang w:val="uk-UA"/>
              </w:rPr>
              <w:t>h</w:t>
            </w:r>
          </w:p>
          <w:p w14:paraId="6ACDF22C" w14:textId="77777777" w:rsidR="00EE5F55" w:rsidRPr="00530A7A" w:rsidRDefault="000E2EB7">
            <w:pPr>
              <w:pStyle w:val="TableParagraph"/>
              <w:spacing w:line="111" w:lineRule="exact"/>
              <w:ind w:right="343"/>
              <w:jc w:val="right"/>
              <w:rPr>
                <w:rFonts w:ascii="Arial" w:eastAsia="Arial" w:hAnsi="Arial" w:cs="Arial"/>
                <w:sz w:val="15"/>
                <w:szCs w:val="15"/>
                <w:lang w:val="uk-UA"/>
              </w:rPr>
            </w:pPr>
            <w:r w:rsidRPr="00530A7A">
              <w:rPr>
                <w:rFonts w:ascii="Arial"/>
                <w:color w:val="1E1916"/>
                <w:spacing w:val="-2"/>
                <w:sz w:val="15"/>
                <w:lang w:val="uk-UA"/>
              </w:rPr>
              <w:t>max</w:t>
            </w:r>
          </w:p>
        </w:tc>
      </w:tr>
      <w:tr w:rsidR="00EE5F55" w:rsidRPr="00530A7A" w14:paraId="4882F703" w14:textId="77777777">
        <w:trPr>
          <w:trHeight w:hRule="exact" w:val="620"/>
        </w:trPr>
        <w:tc>
          <w:tcPr>
            <w:tcW w:w="3901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3CA9EE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14FF656" w14:textId="77777777" w:rsidR="00EE5F55" w:rsidRPr="00530A7A" w:rsidRDefault="000E2EB7">
            <w:pPr>
              <w:pStyle w:val="TableParagraph"/>
              <w:spacing w:before="68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цілому</w:t>
            </w:r>
          </w:p>
          <w:p w14:paraId="23AA2A25" w14:textId="77777777" w:rsidR="00EE5F55" w:rsidRPr="00530A7A" w:rsidRDefault="000E2EB7">
            <w:pPr>
              <w:pStyle w:val="TableParagraph"/>
              <w:spacing w:before="8"/>
              <w:ind w:lef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у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1F8C4E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1F567563" w14:textId="77777777" w:rsidR="00EE5F55" w:rsidRPr="00530A7A" w:rsidRDefault="000E2EB7">
            <w:pPr>
              <w:pStyle w:val="TableParagraph"/>
              <w:ind w:left="2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ельнях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E223C4" w14:textId="77777777" w:rsidR="00EE5F55" w:rsidRPr="00530A7A" w:rsidRDefault="000E2EB7">
            <w:pPr>
              <w:pStyle w:val="TableParagraph"/>
              <w:spacing w:before="68" w:line="248" w:lineRule="auto"/>
              <w:ind w:left="668" w:right="146" w:hanging="52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мислових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чах</w:t>
            </w:r>
          </w:p>
        </w:tc>
      </w:tr>
      <w:tr w:rsidR="00EE5F55" w:rsidRPr="00530A7A" w14:paraId="667C917C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4AFBA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Чор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талургія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A49C57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61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0EA6AD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2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1CF1FE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7500</w:t>
            </w:r>
          </w:p>
        </w:tc>
      </w:tr>
      <w:tr w:rsidR="00EE5F55" w:rsidRPr="00530A7A" w14:paraId="0C025D4B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E637C2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уднобудів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F5F507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2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C5E86F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1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72AA77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400</w:t>
            </w:r>
          </w:p>
        </w:tc>
      </w:tr>
      <w:tr w:rsidR="00EE5F55" w:rsidRPr="00530A7A" w14:paraId="096EDB5F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C1B35A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умов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0A6AE0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2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B2CB6C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2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32C2FA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18827A1F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E28A6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Хіміч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E36DED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9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FCEA0D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6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ABBD1B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7300</w:t>
            </w:r>
          </w:p>
        </w:tc>
      </w:tr>
      <w:tr w:rsidR="00EE5F55" w:rsidRPr="00530A7A" w14:paraId="0C5C5053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93AB69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івель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теріалів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23C52C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9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4FDD49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5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E90B1E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6200</w:t>
            </w:r>
          </w:p>
        </w:tc>
      </w:tr>
      <w:tr w:rsidR="00EE5F55" w:rsidRPr="00530A7A" w14:paraId="3F321B3D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822C2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адіопромисловість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8E40618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6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CA9638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3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F1B177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500</w:t>
            </w:r>
          </w:p>
        </w:tc>
      </w:tr>
      <w:tr w:rsidR="00EE5F55" w:rsidRPr="00530A7A" w14:paraId="225029EB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4BDA6A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лектротехніч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06D385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8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ED8C4F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6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2C5F48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500</w:t>
            </w:r>
          </w:p>
        </w:tc>
      </w:tr>
      <w:tr w:rsidR="00EE5F55" w:rsidRPr="00530A7A" w14:paraId="4619846E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64F14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ьоров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талургія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888FD3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8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026E7D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1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558D46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400</w:t>
            </w:r>
          </w:p>
        </w:tc>
      </w:tr>
      <w:tr w:rsidR="00EE5F55" w:rsidRPr="00530A7A" w14:paraId="6DC1E5AA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FA4D2C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ерстатобудів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й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нструменталь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6F6954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7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2874E9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9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19EDBB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600</w:t>
            </w:r>
          </w:p>
        </w:tc>
      </w:tr>
      <w:tr w:rsidR="00EE5F55" w:rsidRPr="00530A7A" w14:paraId="2EA4575F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94969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шинобудування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61944A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7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82C3A3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6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97F525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200</w:t>
            </w:r>
          </w:p>
        </w:tc>
      </w:tr>
      <w:tr w:rsidR="00EE5F55" w:rsidRPr="00530A7A" w14:paraId="28AA5710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1B8A39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кстиль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67B32A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5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5122CE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5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B11CCA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5B1CBFFE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DAC6F2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Целюлозно-паперов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0F0C5A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61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59BBC0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61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849389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26F902F8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FE4937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еревооброб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4BA9EE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4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C2FF7B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4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CFDA5E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288C04F6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F3AE2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арчов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6BC6C8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7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B5D999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9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698E7B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500</w:t>
            </w:r>
          </w:p>
        </w:tc>
      </w:tr>
      <w:tr w:rsidR="00EE5F55" w:rsidRPr="00530A7A" w14:paraId="7843720F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A72A02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ивовар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036400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4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1FFC3D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2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1C7863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6900</w:t>
            </w:r>
          </w:p>
        </w:tc>
      </w:tr>
      <w:tr w:rsidR="00EE5F55" w:rsidRPr="00530A7A" w14:paraId="43A30543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7BB2A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нороб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812DE4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7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CA8EBF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7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D3063D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01369261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0DB088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зуттєв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83A3F68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5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9F1EC5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5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6C48EE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11DA14EB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9A446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Фарфоро-фаянсов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3E902A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2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2D6673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9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C01B0A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6500</w:t>
            </w:r>
          </w:p>
        </w:tc>
      </w:tr>
      <w:tr w:rsidR="00EE5F55" w:rsidRPr="00530A7A" w14:paraId="05081272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6613D61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Шкіряно-галантерей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7CB36B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8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FBC90B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8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5C752C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530700DD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B863C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ліграфіч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D78967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0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BF074B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9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8777AC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200</w:t>
            </w:r>
          </w:p>
        </w:tc>
      </w:tr>
      <w:tr w:rsidR="00EE5F55" w:rsidRPr="00530A7A" w14:paraId="1950E4F9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B8F008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Швей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DD4344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9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6A51CE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9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D13E53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39091054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6CF0C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укомельно-круп’я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5F1290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5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57DE3A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6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F52E96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200</w:t>
            </w:r>
          </w:p>
        </w:tc>
      </w:tr>
      <w:tr w:rsidR="00EE5F55" w:rsidRPr="00530A7A" w14:paraId="090BDA37" w14:textId="77777777">
        <w:trPr>
          <w:trHeight w:hRule="exact" w:val="345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C4263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ютюново-махорков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FA81DE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8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54E77C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5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413E9C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</w:tbl>
    <w:p w14:paraId="26BF26E8" w14:textId="77777777" w:rsidR="00EE5F55" w:rsidRPr="00530A7A" w:rsidRDefault="00EE5F55">
      <w:pPr>
        <w:jc w:val="center"/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E444B3B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6D06CBB5" w14:textId="77777777" w:rsidR="00EE5F55" w:rsidRPr="00530A7A" w:rsidRDefault="000E2EB7">
      <w:pPr>
        <w:pStyle w:val="a3"/>
        <w:spacing w:before="66"/>
        <w:ind w:left="692" w:right="680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</w:p>
    <w:p w14:paraId="38C1BE37" w14:textId="77777777" w:rsidR="00EE5F55" w:rsidRPr="00530A7A" w:rsidRDefault="000E2EB7">
      <w:pPr>
        <w:pStyle w:val="a3"/>
        <w:spacing w:before="18"/>
        <w:ind w:left="692" w:right="682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(довідковий)</w:t>
      </w:r>
    </w:p>
    <w:p w14:paraId="7BAB0756" w14:textId="77777777" w:rsidR="00EE5F55" w:rsidRPr="00530A7A" w:rsidRDefault="00EE5F55">
      <w:pPr>
        <w:spacing w:before="3"/>
        <w:rPr>
          <w:rFonts w:ascii="Arial" w:eastAsia="Arial" w:hAnsi="Arial" w:cs="Arial"/>
          <w:sz w:val="17"/>
          <w:szCs w:val="17"/>
          <w:lang w:val="uk-UA"/>
        </w:rPr>
      </w:pPr>
    </w:p>
    <w:p w14:paraId="6B4579C2" w14:textId="77777777" w:rsidR="00EE5F55" w:rsidRPr="00530A7A" w:rsidRDefault="000E2EB7">
      <w:pPr>
        <w:pStyle w:val="1"/>
        <w:spacing w:before="0" w:line="265" w:lineRule="auto"/>
        <w:ind w:left="2421" w:right="2407"/>
        <w:jc w:val="center"/>
        <w:rPr>
          <w:b w:val="0"/>
          <w:bCs w:val="0"/>
          <w:lang w:val="uk-UA"/>
        </w:rPr>
      </w:pPr>
      <w:bookmarkStart w:id="12" w:name="_TOC_250006"/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СТ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K</w:t>
      </w:r>
      <w:r w:rsidRPr="00530A7A">
        <w:rPr>
          <w:color w:val="1E1916"/>
          <w:spacing w:val="-1"/>
          <w:position w:val="-3"/>
          <w:sz w:val="16"/>
          <w:lang w:val="uk-UA"/>
        </w:rPr>
        <w:t>sim</w:t>
      </w:r>
      <w:r w:rsidRPr="00530A7A">
        <w:rPr>
          <w:color w:val="1E1916"/>
          <w:spacing w:val="-1"/>
          <w:lang w:val="uk-UA"/>
        </w:rPr>
        <w:t>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ДЛЯ ЖИТЛОВИХ БУДИНКІВ</w:t>
      </w:r>
      <w:bookmarkEnd w:id="12"/>
    </w:p>
    <w:p w14:paraId="635CE9B5" w14:textId="77777777" w:rsidR="00EE5F55" w:rsidRPr="00530A7A" w:rsidRDefault="00EE5F55">
      <w:pPr>
        <w:spacing w:before="5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p w14:paraId="7E7EA3AF" w14:textId="77777777" w:rsidR="00EE5F55" w:rsidRPr="00530A7A" w:rsidRDefault="000E2EB7">
      <w:pPr>
        <w:spacing w:before="66"/>
        <w:ind w:left="117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В.1</w:t>
      </w:r>
    </w:p>
    <w:p w14:paraId="5B5A7618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1392"/>
        <w:gridCol w:w="1820"/>
        <w:gridCol w:w="1820"/>
        <w:gridCol w:w="2295"/>
        <w:gridCol w:w="2301"/>
      </w:tblGrid>
      <w:tr w:rsidR="00EE5F55" w:rsidRPr="001B3F3E" w14:paraId="2ACB9E34" w14:textId="77777777">
        <w:trPr>
          <w:trHeight w:hRule="exact" w:val="625"/>
        </w:trPr>
        <w:tc>
          <w:tcPr>
            <w:tcW w:w="1392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38716AE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2202218" w14:textId="77777777" w:rsidR="00EE5F55" w:rsidRPr="00530A7A" w:rsidRDefault="00EE5F55">
            <w:pPr>
              <w:pStyle w:val="TableParagraph"/>
              <w:spacing w:before="2"/>
              <w:rPr>
                <w:rFonts w:ascii="Arial" w:eastAsia="Arial" w:hAnsi="Arial" w:cs="Arial"/>
                <w:b/>
                <w:bCs/>
                <w:sz w:val="24"/>
                <w:szCs w:val="24"/>
                <w:lang w:val="uk-UA"/>
              </w:rPr>
            </w:pPr>
          </w:p>
          <w:p w14:paraId="55C8F9AA" w14:textId="77777777" w:rsidR="00EE5F55" w:rsidRPr="00530A7A" w:rsidRDefault="000E2EB7">
            <w:pPr>
              <w:pStyle w:val="TableParagraph"/>
              <w:spacing w:line="248" w:lineRule="auto"/>
              <w:ind w:left="310" w:right="261" w:hanging="4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ількість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вартир</w:t>
            </w:r>
          </w:p>
        </w:tc>
        <w:tc>
          <w:tcPr>
            <w:tcW w:w="8236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1ECDD8" w14:textId="77777777" w:rsidR="00EE5F55" w:rsidRPr="00530A7A" w:rsidRDefault="000E2EB7">
            <w:pPr>
              <w:pStyle w:val="TableParagraph"/>
              <w:spacing w:before="70" w:line="250" w:lineRule="exact"/>
              <w:ind w:left="2398" w:right="64" w:hanging="233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ефіцієн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очасност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K</w:t>
            </w:r>
            <w:r w:rsidRPr="00530A7A">
              <w:rPr>
                <w:rFonts w:ascii="Arial" w:hAnsi="Arial"/>
                <w:color w:val="1E1916"/>
                <w:position w:val="-5"/>
                <w:sz w:val="16"/>
                <w:lang w:val="uk-UA"/>
              </w:rPr>
              <w:t>sim</w:t>
            </w:r>
            <w:r w:rsidRPr="00530A7A">
              <w:rPr>
                <w:rFonts w:ascii="Arial" w:hAnsi="Arial"/>
                <w:color w:val="1E1916"/>
                <w:spacing w:val="14"/>
                <w:position w:val="-5"/>
                <w:sz w:val="16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ежнос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становле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итлов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ах</w:t>
            </w:r>
            <w:r w:rsidRPr="00530A7A">
              <w:rPr>
                <w:rFonts w:ascii="Arial" w:hAnsi="Arial"/>
                <w:color w:val="1E1916"/>
                <w:spacing w:val="4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икористовуюч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ладнання</w:t>
            </w:r>
          </w:p>
        </w:tc>
      </w:tr>
      <w:tr w:rsidR="00EE5F55" w:rsidRPr="001B3F3E" w14:paraId="26AE08AA" w14:textId="77777777">
        <w:trPr>
          <w:trHeight w:hRule="exact" w:val="870"/>
        </w:trPr>
        <w:tc>
          <w:tcPr>
            <w:tcW w:w="1392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80F659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779CC8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5DC68670" w14:textId="77777777" w:rsidR="00EE5F55" w:rsidRPr="00530A7A" w:rsidRDefault="000E2EB7">
            <w:pPr>
              <w:pStyle w:val="TableParagraph"/>
              <w:spacing w:line="248" w:lineRule="auto"/>
              <w:ind w:left="310" w:right="309" w:firstLine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ли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4-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нфорочна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20521A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06FA7A01" w14:textId="77777777" w:rsidR="00EE5F55" w:rsidRPr="00530A7A" w:rsidRDefault="000E2EB7">
            <w:pPr>
              <w:pStyle w:val="TableParagraph"/>
              <w:spacing w:line="248" w:lineRule="auto"/>
              <w:ind w:left="310" w:right="309" w:firstLine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ли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-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нфорочна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272193" w14:textId="77777777" w:rsidR="00EE5F55" w:rsidRPr="00530A7A" w:rsidRDefault="000E2EB7">
            <w:pPr>
              <w:pStyle w:val="TableParagraph"/>
              <w:spacing w:before="68" w:line="248" w:lineRule="auto"/>
              <w:ind w:left="91" w:right="89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ли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4-конфорочна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ий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точний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нагрівач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3FDA7F" w14:textId="77777777" w:rsidR="00EE5F55" w:rsidRPr="00530A7A" w:rsidRDefault="000E2EB7">
            <w:pPr>
              <w:pStyle w:val="TableParagraph"/>
              <w:spacing w:before="68" w:line="248" w:lineRule="auto"/>
              <w:ind w:left="91" w:right="9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ли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-конфорочна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ий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точний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нагрівач</w:t>
            </w:r>
          </w:p>
        </w:tc>
      </w:tr>
      <w:tr w:rsidR="00EE5F55" w:rsidRPr="00530A7A" w14:paraId="5791CEA2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8F2304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3F58A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00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39A10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00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E2EAE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70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5A483B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750</w:t>
            </w:r>
          </w:p>
        </w:tc>
      </w:tr>
      <w:tr w:rsidR="00EE5F55" w:rsidRPr="00530A7A" w14:paraId="1D758A27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B0F678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EC165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65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22AD2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84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B5A647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56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CC6618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640</w:t>
            </w:r>
          </w:p>
        </w:tc>
      </w:tr>
      <w:tr w:rsidR="00EE5F55" w:rsidRPr="00530A7A" w14:paraId="4D6BD9FB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41AF11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E6022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45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ED905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73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C77BA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48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E0716A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520</w:t>
            </w:r>
          </w:p>
        </w:tc>
      </w:tr>
      <w:tr w:rsidR="00EE5F55" w:rsidRPr="00530A7A" w14:paraId="122DA43B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96504B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4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932C7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5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1E3F5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59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71434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43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2EBDA0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90</w:t>
            </w:r>
          </w:p>
        </w:tc>
      </w:tr>
      <w:tr w:rsidR="00EE5F55" w:rsidRPr="00530A7A" w14:paraId="53E16A60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021DB5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3AA46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9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C138B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48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A99AB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40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A187BE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75</w:t>
            </w:r>
          </w:p>
        </w:tc>
      </w:tr>
      <w:tr w:rsidR="00EE5F55" w:rsidRPr="00530A7A" w14:paraId="2378DC71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9BAC35D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6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E57C2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8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D80AC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41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2259B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92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D9CC21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60</w:t>
            </w:r>
          </w:p>
        </w:tc>
      </w:tr>
      <w:tr w:rsidR="00EE5F55" w:rsidRPr="00530A7A" w14:paraId="2F1C24AD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AD9558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7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4736F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8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13C40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6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52DE9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7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30F462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45</w:t>
            </w:r>
          </w:p>
        </w:tc>
      </w:tr>
      <w:tr w:rsidR="00EE5F55" w:rsidRPr="00530A7A" w14:paraId="11B87636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B7C8DA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8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A1426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65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7CBF1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2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BB70C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6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E26E91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35</w:t>
            </w:r>
          </w:p>
        </w:tc>
      </w:tr>
      <w:tr w:rsidR="00EE5F55" w:rsidRPr="00530A7A" w14:paraId="399905AF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9BBEAB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EEAA2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8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802296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89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FA433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45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F12158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20</w:t>
            </w:r>
          </w:p>
        </w:tc>
      </w:tr>
      <w:tr w:rsidR="00EE5F55" w:rsidRPr="00530A7A" w14:paraId="68A0A037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7BE6D0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52840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4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A0629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63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F3882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4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BB5B0C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15</w:t>
            </w:r>
          </w:p>
        </w:tc>
      </w:tr>
      <w:tr w:rsidR="00EE5F55" w:rsidRPr="00530A7A" w14:paraId="126D4543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2F5B69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4D2BE8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4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E45D1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42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D52F7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0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F8A29AB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75</w:t>
            </w:r>
          </w:p>
        </w:tc>
      </w:tr>
      <w:tr w:rsidR="00EE5F55" w:rsidRPr="00530A7A" w14:paraId="38F0232E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06E167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401D98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35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02D0D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3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13400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8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8CC1B5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60</w:t>
            </w:r>
          </w:p>
        </w:tc>
      </w:tr>
      <w:tr w:rsidR="00EE5F55" w:rsidRPr="00530A7A" w14:paraId="61CC7113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828129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A1FFD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31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E10EB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18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FE1EB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EDB1D7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35</w:t>
            </w:r>
          </w:p>
        </w:tc>
      </w:tr>
      <w:tr w:rsidR="00EE5F55" w:rsidRPr="00530A7A" w14:paraId="4E90E389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B1ADC49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81DC6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27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F1F77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31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AFA76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3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B73C4B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05</w:t>
            </w:r>
          </w:p>
        </w:tc>
      </w:tr>
      <w:tr w:rsidR="00EE5F55" w:rsidRPr="00530A7A" w14:paraId="51F26A1A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75D3E4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4E927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23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56BC3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1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809A0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15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A1A98E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93</w:t>
            </w:r>
          </w:p>
        </w:tc>
      </w:tr>
      <w:tr w:rsidR="00EE5F55" w:rsidRPr="00530A7A" w14:paraId="2FBADE61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DD4627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D936C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2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17971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07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0BE73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03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B1A95A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86</w:t>
            </w:r>
          </w:p>
        </w:tc>
      </w:tr>
      <w:tr w:rsidR="00EE5F55" w:rsidRPr="00530A7A" w14:paraId="384CB073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F1EC4E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03479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17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DE9B9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05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02BB2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95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D1B654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80</w:t>
            </w:r>
          </w:p>
        </w:tc>
      </w:tr>
      <w:tr w:rsidR="00EE5F55" w:rsidRPr="00530A7A" w14:paraId="31848BA1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119F009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1A755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14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137B9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04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784D0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92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300034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75</w:t>
            </w:r>
          </w:p>
        </w:tc>
      </w:tr>
      <w:tr w:rsidR="00EE5F55" w:rsidRPr="00530A7A" w14:paraId="509E9AC3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ED76EE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9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F8615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12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BA975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03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4C33C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87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6A3C78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71</w:t>
            </w:r>
          </w:p>
        </w:tc>
      </w:tr>
      <w:tr w:rsidR="00EE5F55" w:rsidRPr="00530A7A" w14:paraId="76F4EE14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A41C81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E66FC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1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45A38B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02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3EE37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85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A9AA3E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63</w:t>
            </w:r>
          </w:p>
        </w:tc>
      </w:tr>
      <w:tr w:rsidR="00EE5F55" w:rsidRPr="00530A7A" w14:paraId="1B343E9C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5E6223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E7AFB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8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4C882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7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10DC8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5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E8C0AC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35</w:t>
            </w:r>
          </w:p>
        </w:tc>
      </w:tr>
      <w:tr w:rsidR="00EE5F55" w:rsidRPr="001B3F3E" w14:paraId="45B7F9FA" w14:textId="77777777">
        <w:trPr>
          <w:trHeight w:hRule="exact" w:val="1068"/>
        </w:trPr>
        <w:tc>
          <w:tcPr>
            <w:tcW w:w="9628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529C05" w14:textId="77777777" w:rsidR="00EE5F55" w:rsidRPr="00530A7A" w:rsidRDefault="000E2EB7">
            <w:pPr>
              <w:pStyle w:val="TableParagraph"/>
              <w:spacing w:before="77" w:line="258" w:lineRule="auto"/>
              <w:ind w:left="1218" w:right="55" w:hanging="1163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1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1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1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вартир,</w:t>
            </w:r>
            <w:r w:rsidRPr="00530A7A">
              <w:rPr>
                <w:rFonts w:ascii="Arial" w:hAnsi="Arial"/>
                <w:color w:val="1E1916"/>
                <w:spacing w:val="1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</w:t>
            </w:r>
            <w:r w:rsidRPr="00530A7A">
              <w:rPr>
                <w:rFonts w:ascii="Arial" w:hAnsi="Arial"/>
                <w:color w:val="1E1916"/>
                <w:spacing w:val="1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яких</w:t>
            </w:r>
            <w:r w:rsidRPr="00530A7A">
              <w:rPr>
                <w:rFonts w:ascii="Arial" w:hAnsi="Arial"/>
                <w:color w:val="1E1916"/>
                <w:spacing w:val="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установлюється</w:t>
            </w:r>
            <w:r w:rsidRPr="00530A7A">
              <w:rPr>
                <w:rFonts w:ascii="Arial" w:hAnsi="Arial"/>
                <w:color w:val="1E1916"/>
                <w:spacing w:val="1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екілька</w:t>
            </w:r>
            <w:r w:rsidRPr="00530A7A">
              <w:rPr>
                <w:rFonts w:ascii="Arial" w:hAnsi="Arial"/>
                <w:color w:val="1E1916"/>
                <w:spacing w:val="1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днотипних</w:t>
            </w:r>
            <w:r w:rsidRPr="00530A7A">
              <w:rPr>
                <w:rFonts w:ascii="Arial" w:hAnsi="Arial"/>
                <w:color w:val="1E1916"/>
                <w:spacing w:val="1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газових</w:t>
            </w:r>
            <w:r w:rsidRPr="00530A7A">
              <w:rPr>
                <w:rFonts w:ascii="Arial" w:hAnsi="Arial"/>
                <w:color w:val="1E1916"/>
                <w:spacing w:val="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иладів,</w:t>
            </w:r>
            <w:r w:rsidRPr="00530A7A">
              <w:rPr>
                <w:rFonts w:ascii="Arial" w:hAnsi="Arial"/>
                <w:color w:val="1E1916"/>
                <w:spacing w:val="1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оефіцієнт</w:t>
            </w:r>
            <w:r w:rsidRPr="00530A7A">
              <w:rPr>
                <w:rFonts w:ascii="Arial" w:hAnsi="Arial"/>
                <w:color w:val="1E1916"/>
                <w:spacing w:val="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дно-</w:t>
            </w:r>
            <w:r w:rsidRPr="00530A7A">
              <w:rPr>
                <w:rFonts w:ascii="Arial" w:hAnsi="Arial"/>
                <w:color w:val="1E1916"/>
                <w:spacing w:val="8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часності належить приймати, як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такої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ж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кількості квартир із цими газовими приладами.</w:t>
            </w:r>
          </w:p>
          <w:p w14:paraId="0238523F" w14:textId="77777777" w:rsidR="00EE5F55" w:rsidRPr="00530A7A" w:rsidRDefault="000E2EB7">
            <w:pPr>
              <w:pStyle w:val="TableParagraph"/>
              <w:spacing w:before="41" w:line="258" w:lineRule="auto"/>
              <w:ind w:left="1218" w:right="53" w:hanging="1163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3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2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начення</w:t>
            </w:r>
            <w:r w:rsidRPr="00530A7A">
              <w:rPr>
                <w:rFonts w:ascii="Arial" w:hAnsi="Arial"/>
                <w:color w:val="1E1916"/>
                <w:spacing w:val="3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оефіцієнта</w:t>
            </w:r>
            <w:r w:rsidRPr="00530A7A">
              <w:rPr>
                <w:rFonts w:ascii="Arial" w:hAnsi="Arial"/>
                <w:color w:val="1E1916"/>
                <w:spacing w:val="3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дночасності</w:t>
            </w:r>
            <w:r w:rsidRPr="00530A7A">
              <w:rPr>
                <w:rFonts w:ascii="Arial" w:hAnsi="Arial"/>
                <w:color w:val="1E1916"/>
                <w:spacing w:val="3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3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ємнісних</w:t>
            </w:r>
            <w:r w:rsidRPr="00530A7A">
              <w:rPr>
                <w:rFonts w:ascii="Arial" w:hAnsi="Arial"/>
                <w:color w:val="1E1916"/>
                <w:spacing w:val="3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одонагрівачів,</w:t>
            </w:r>
            <w:r w:rsidRPr="00530A7A">
              <w:rPr>
                <w:rFonts w:ascii="Arial" w:hAnsi="Arial"/>
                <w:color w:val="1E1916"/>
                <w:spacing w:val="3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палювальних</w:t>
            </w:r>
            <w:r w:rsidRPr="00530A7A">
              <w:rPr>
                <w:rFonts w:ascii="Arial" w:hAnsi="Arial"/>
                <w:color w:val="1E1916"/>
                <w:spacing w:val="3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отлів</w:t>
            </w:r>
            <w:r w:rsidRPr="00530A7A">
              <w:rPr>
                <w:rFonts w:ascii="Arial" w:hAnsi="Arial"/>
                <w:color w:val="1E1916"/>
                <w:spacing w:val="3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або</w:t>
            </w:r>
            <w:r w:rsidRPr="00530A7A">
              <w:rPr>
                <w:rFonts w:ascii="Arial" w:hAnsi="Arial"/>
                <w:color w:val="1E1916"/>
                <w:spacing w:val="11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палювальних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печей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опускається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приймати 0,85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езалежно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від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ількості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вартир.</w:t>
            </w:r>
          </w:p>
        </w:tc>
      </w:tr>
    </w:tbl>
    <w:p w14:paraId="3DFDC36A" w14:textId="77777777" w:rsidR="00EE5F55" w:rsidRPr="00530A7A" w:rsidRDefault="00EE5F55">
      <w:pPr>
        <w:spacing w:line="258" w:lineRule="auto"/>
        <w:rPr>
          <w:rFonts w:ascii="Arial" w:eastAsia="Arial" w:hAnsi="Arial" w:cs="Arial"/>
          <w:sz w:val="19"/>
          <w:szCs w:val="19"/>
          <w:lang w:val="uk-UA"/>
        </w:rPr>
        <w:sectPr w:rsidR="00EE5F55" w:rsidRPr="00530A7A">
          <w:footerReference w:type="default" r:id="rId84"/>
          <w:pgSz w:w="11920" w:h="16840"/>
          <w:pgMar w:top="880" w:right="760" w:bottom="1120" w:left="1300" w:header="693" w:footer="920" w:gutter="0"/>
          <w:cols w:space="720"/>
        </w:sectPr>
      </w:pPr>
    </w:p>
    <w:p w14:paraId="4B3E90F3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3A4B9325" w14:textId="77777777" w:rsidR="00EE5F55" w:rsidRPr="00530A7A" w:rsidRDefault="000E2EB7">
      <w:pPr>
        <w:pStyle w:val="a3"/>
        <w:spacing w:before="66"/>
        <w:ind w:left="692" w:right="692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Г</w:t>
      </w:r>
    </w:p>
    <w:p w14:paraId="0058B641" w14:textId="77777777" w:rsidR="00EE5F55" w:rsidRPr="00530A7A" w:rsidRDefault="000E2EB7">
      <w:pPr>
        <w:pStyle w:val="a3"/>
        <w:spacing w:before="18"/>
        <w:ind w:left="0" w:right="1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(довідковий)</w:t>
      </w:r>
    </w:p>
    <w:p w14:paraId="66549DD9" w14:textId="77777777" w:rsidR="00EE5F55" w:rsidRPr="00530A7A" w:rsidRDefault="00EE5F55">
      <w:pPr>
        <w:spacing w:before="3"/>
        <w:rPr>
          <w:rFonts w:ascii="Arial" w:eastAsia="Arial" w:hAnsi="Arial" w:cs="Arial"/>
          <w:sz w:val="17"/>
          <w:szCs w:val="17"/>
          <w:lang w:val="uk-UA"/>
        </w:rPr>
      </w:pPr>
    </w:p>
    <w:p w14:paraId="57387D8D" w14:textId="77777777" w:rsidR="00EE5F55" w:rsidRPr="00530A7A" w:rsidRDefault="000E2EB7">
      <w:pPr>
        <w:pStyle w:val="1"/>
        <w:spacing w:before="0"/>
        <w:ind w:left="692" w:right="692"/>
        <w:jc w:val="center"/>
        <w:rPr>
          <w:b w:val="0"/>
          <w:bCs w:val="0"/>
          <w:lang w:val="uk-UA"/>
        </w:rPr>
      </w:pPr>
      <w:bookmarkStart w:id="13" w:name="_TOC_250005"/>
      <w:r w:rsidRPr="00530A7A">
        <w:rPr>
          <w:color w:val="1E1916"/>
          <w:spacing w:val="-1"/>
          <w:lang w:val="uk-UA"/>
        </w:rPr>
        <w:t>ГІДРАВЛІЧ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bookmarkEnd w:id="13"/>
    </w:p>
    <w:p w14:paraId="2D356BC8" w14:textId="77777777" w:rsidR="00EE5F55" w:rsidRPr="00530A7A" w:rsidRDefault="00EE5F55">
      <w:pPr>
        <w:spacing w:before="4"/>
        <w:rPr>
          <w:rFonts w:ascii="Arial" w:eastAsia="Arial" w:hAnsi="Arial" w:cs="Arial"/>
          <w:b/>
          <w:bCs/>
          <w:sz w:val="21"/>
          <w:szCs w:val="21"/>
          <w:lang w:val="uk-UA"/>
        </w:rPr>
      </w:pPr>
    </w:p>
    <w:p w14:paraId="75749E29" w14:textId="77777777" w:rsidR="00EE5F55" w:rsidRPr="00530A7A" w:rsidRDefault="000E2EB7">
      <w:pPr>
        <w:pStyle w:val="a3"/>
        <w:spacing w:before="0" w:line="279" w:lineRule="auto"/>
        <w:ind w:right="109" w:firstLine="396"/>
        <w:jc w:val="both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1</w:t>
      </w:r>
      <w:r w:rsidRPr="00530A7A">
        <w:rPr>
          <w:b/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с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воре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мальн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тими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ільш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ономічної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ої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ість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РУ)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споживачів у </w:t>
      </w:r>
      <w:r w:rsidRPr="00530A7A">
        <w:rPr>
          <w:color w:val="1E1916"/>
          <w:spacing w:val="-1"/>
          <w:lang w:val="uk-UA"/>
        </w:rPr>
        <w:t>допустим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пазонах</w:t>
      </w:r>
      <w:r w:rsidRPr="00530A7A">
        <w:rPr>
          <w:color w:val="1E1916"/>
          <w:lang w:val="uk-UA"/>
        </w:rPr>
        <w:t xml:space="preserve"> тиску </w:t>
      </w:r>
      <w:r w:rsidRPr="00530A7A">
        <w:rPr>
          <w:color w:val="1E1916"/>
          <w:spacing w:val="-1"/>
          <w:lang w:val="uk-UA"/>
        </w:rPr>
        <w:t>газу.</w:t>
      </w:r>
    </w:p>
    <w:p w14:paraId="15E4882D" w14:textId="77777777" w:rsidR="00EE5F55" w:rsidRPr="00530A7A" w:rsidRDefault="000E2EB7">
      <w:pPr>
        <w:pStyle w:val="a3"/>
        <w:spacing w:before="66" w:line="279" w:lineRule="auto"/>
        <w:ind w:right="109" w:firstLine="396"/>
        <w:jc w:val="both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2</w:t>
      </w:r>
      <w:r w:rsidRPr="00530A7A">
        <w:rPr>
          <w:b/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им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реб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всіх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час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г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споживання газу.</w:t>
      </w:r>
    </w:p>
    <w:p w14:paraId="7B48F4CB" w14:textId="77777777" w:rsidR="00EE5F55" w:rsidRPr="00530A7A" w:rsidRDefault="000E2EB7">
      <w:pPr>
        <w:pStyle w:val="a3"/>
        <w:spacing w:before="66" w:line="279" w:lineRule="auto"/>
        <w:ind w:right="109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spacing w:val="-1"/>
          <w:lang w:val="uk-UA"/>
        </w:rPr>
        <w:t>Г.З</w:t>
      </w:r>
      <w:r w:rsidRPr="00530A7A">
        <w:rPr>
          <w:rFonts w:cs="Arial"/>
          <w:b/>
          <w:bCs/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ий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ється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о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’ютер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ти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ль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.</w:t>
      </w:r>
    </w:p>
    <w:p w14:paraId="38E416C5" w14:textId="77777777" w:rsidR="00EE5F55" w:rsidRPr="00530A7A" w:rsidRDefault="000E2EB7">
      <w:pPr>
        <w:pStyle w:val="a3"/>
        <w:spacing w:before="0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ост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доцільност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’ютер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сутність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ї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грами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що)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ий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м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мограмам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е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м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ами.</w:t>
      </w:r>
    </w:p>
    <w:p w14:paraId="214A4355" w14:textId="77777777" w:rsidR="00EE5F55" w:rsidRPr="00530A7A" w:rsidRDefault="000E2EB7">
      <w:pPr>
        <w:pStyle w:val="a3"/>
        <w:spacing w:before="68" w:line="279" w:lineRule="auto"/>
        <w:ind w:right="110" w:firstLine="396"/>
        <w:jc w:val="both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4</w:t>
      </w:r>
      <w:r w:rsidRPr="00530A7A">
        <w:rPr>
          <w:b/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нят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.</w:t>
      </w:r>
    </w:p>
    <w:p w14:paraId="3905DD76" w14:textId="77777777" w:rsidR="00EE5F55" w:rsidRPr="00530A7A" w:rsidRDefault="000E2EB7">
      <w:pPr>
        <w:pStyle w:val="a3"/>
        <w:spacing w:before="66" w:line="279" w:lineRule="auto"/>
        <w:ind w:right="109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spacing w:val="-1"/>
          <w:lang w:val="uk-UA"/>
        </w:rPr>
        <w:t>Г.5</w:t>
      </w:r>
      <w:r w:rsidRPr="00530A7A">
        <w:rPr>
          <w:rFonts w:cs="Arial"/>
          <w:b/>
          <w:bCs/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ільш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ален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)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80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Па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П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-вводах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6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Па.</w:t>
      </w:r>
    </w:p>
    <w:p w14:paraId="310DB995" w14:textId="77777777" w:rsidR="00EE5F55" w:rsidRPr="00530A7A" w:rsidRDefault="000E2EB7">
      <w:pPr>
        <w:pStyle w:val="a3"/>
        <w:spacing w:before="0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дибної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Па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-в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Па.</w:t>
      </w:r>
    </w:p>
    <w:p w14:paraId="76954811" w14:textId="77777777" w:rsidR="00EE5F55" w:rsidRPr="00530A7A" w:rsidRDefault="000E2EB7">
      <w:pPr>
        <w:pStyle w:val="a3"/>
        <w:spacing w:before="68" w:line="279" w:lineRule="auto"/>
        <w:ind w:right="109" w:firstLine="396"/>
        <w:jc w:val="both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6</w:t>
      </w:r>
      <w:r w:rsidRPr="00530A7A">
        <w:rPr>
          <w:b/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є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мчасови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і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упни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едення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м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)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т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бутньом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м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.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як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вівалентну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.</w:t>
      </w:r>
    </w:p>
    <w:p w14:paraId="57FAA431" w14:textId="77777777" w:rsidR="00EE5F55" w:rsidRPr="00530A7A" w:rsidRDefault="000E2EB7">
      <w:pPr>
        <w:pStyle w:val="a3"/>
        <w:spacing w:before="66" w:line="279" w:lineRule="auto"/>
        <w:ind w:right="109" w:firstLine="396"/>
        <w:jc w:val="both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7</w:t>
      </w:r>
      <w:r w:rsidRPr="00530A7A">
        <w:rPr>
          <w:b/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льськогосподарськ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ганізацій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ально-побутовог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і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исти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нят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lang w:val="uk-UA"/>
        </w:rPr>
        <w:t xml:space="preserve"> та </w:t>
      </w:r>
      <w:r w:rsidRPr="00530A7A">
        <w:rPr>
          <w:color w:val="1E1916"/>
          <w:spacing w:val="-1"/>
          <w:lang w:val="uk-UA"/>
        </w:rPr>
        <w:t>автомат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.</w:t>
      </w:r>
    </w:p>
    <w:p w14:paraId="4579DAEB" w14:textId="77777777" w:rsidR="00EE5F55" w:rsidRPr="00530A7A" w:rsidRDefault="000E2EB7">
      <w:pPr>
        <w:pStyle w:val="a3"/>
        <w:spacing w:before="66" w:line="279" w:lineRule="auto"/>
        <w:ind w:right="108" w:firstLine="396"/>
        <w:jc w:val="both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8</w:t>
      </w:r>
      <w:r w:rsidRPr="00530A7A">
        <w:rPr>
          <w:b/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ді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изу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нольдс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6ED05185" w14:textId="77777777" w:rsidR="00EE5F55" w:rsidRPr="00530A7A" w:rsidRDefault="00EE5F55">
      <w:pPr>
        <w:spacing w:line="279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48D44796" w14:textId="77777777" w:rsidR="00EE5F55" w:rsidRPr="001B3F3E" w:rsidRDefault="00DE2850">
      <w:pPr>
        <w:pStyle w:val="a3"/>
        <w:spacing w:before="51" w:line="331" w:lineRule="exact"/>
        <w:ind w:left="0" w:right="102" w:firstLine="0"/>
        <w:jc w:val="right"/>
        <w:rPr>
          <w:rFonts w:cs="Arial"/>
          <w:sz w:val="24"/>
          <w:szCs w:val="24"/>
          <w:lang w:val="uk-UA"/>
        </w:rPr>
      </w:pPr>
      <w:r w:rsidRPr="001B3F3E">
        <w:rPr>
          <w:noProof/>
          <w:sz w:val="24"/>
          <w:szCs w:val="24"/>
          <w:lang w:val="uk-UA"/>
        </w:rPr>
        <w:pict w14:anchorId="6DC7C373">
          <v:group id="Group 40" o:spid="_x0000_s2081" style="position:absolute;left:0;text-align:left;margin-left:283.8pt;margin-top:16.65pt;width:20.4pt;height:.1pt;z-index:-253288;mso-position-horizontal-relative:page" coordorigin="5676,333" coordsize="408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">
            <v:shape id="Freeform 41" o:spid="_x0000_s2082" style="position:absolute;left:5676;top:333;width:408;height:2;visibility:visible;mso-wrap-style:square;v-text-anchor:top" coordsize="408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" path="m,l408,e" filled="f" strokecolor="#1e1916" strokeweight=".14331mm">
              <v:path arrowok="t" o:connecttype="custom" o:connectlocs="0,0;408,0" o:connectangles="0,0"/>
            </v:shape>
            <w10:wrap anchorx="page"/>
          </v:group>
        </w:pict>
      </w:r>
      <w:r w:rsidR="000E2EB7" w:rsidRPr="001B3F3E">
        <w:rPr>
          <w:color w:val="1E1916"/>
          <w:spacing w:val="-1"/>
          <w:sz w:val="24"/>
          <w:szCs w:val="24"/>
          <w:lang w:val="uk-UA"/>
        </w:rPr>
        <w:t>Re</w:t>
      </w:r>
      <w:r w:rsidR="000E2EB7" w:rsidRPr="001B3F3E">
        <w:rPr>
          <w:color w:val="1E1916"/>
          <w:spacing w:val="4"/>
          <w:sz w:val="24"/>
          <w:szCs w:val="24"/>
          <w:lang w:val="uk-UA"/>
        </w:rPr>
        <w:t xml:space="preserve"> </w:t>
      </w:r>
      <w:r w:rsidR="000E2EB7" w:rsidRPr="001B3F3E">
        <w:rPr>
          <w:rFonts w:ascii="Symbol" w:eastAsia="Symbol" w:hAnsi="Symbol" w:cs="Symbol"/>
          <w:color w:val="1E1916"/>
          <w:sz w:val="24"/>
          <w:szCs w:val="24"/>
          <w:lang w:val="uk-UA"/>
        </w:rPr>
        <w:t></w:t>
      </w:r>
      <w:r w:rsidR="000E2EB7" w:rsidRPr="001B3F3E">
        <w:rPr>
          <w:rFonts w:ascii="Symbol" w:eastAsia="Symbol" w:hAnsi="Symbol" w:cs="Symbol"/>
          <w:color w:val="1E1916"/>
          <w:spacing w:val="-3"/>
          <w:sz w:val="24"/>
          <w:szCs w:val="24"/>
          <w:lang w:val="uk-UA"/>
        </w:rPr>
        <w:t></w:t>
      </w:r>
      <w:r w:rsidR="000E2EB7" w:rsidRPr="001B3F3E">
        <w:rPr>
          <w:color w:val="1E1916"/>
          <w:spacing w:val="3"/>
          <w:sz w:val="24"/>
          <w:szCs w:val="24"/>
          <w:lang w:val="uk-UA"/>
        </w:rPr>
        <w:t>0,0354</w:t>
      </w:r>
      <w:r w:rsidR="000E2EB7" w:rsidRPr="001B3F3E">
        <w:rPr>
          <w:color w:val="1E1916"/>
          <w:sz w:val="24"/>
          <w:szCs w:val="24"/>
          <w:lang w:val="uk-UA"/>
        </w:rPr>
        <w:t xml:space="preserve"> </w:t>
      </w:r>
      <w:r w:rsidR="000E2EB7" w:rsidRPr="001B3F3E">
        <w:rPr>
          <w:color w:val="1E1916"/>
          <w:spacing w:val="29"/>
          <w:sz w:val="24"/>
          <w:szCs w:val="24"/>
          <w:lang w:val="uk-UA"/>
        </w:rPr>
        <w:t xml:space="preserve"> </w:t>
      </w:r>
      <w:r w:rsidR="000E2EB7" w:rsidRPr="001B3F3E">
        <w:rPr>
          <w:rFonts w:cs="Arial"/>
          <w:i/>
          <w:color w:val="1E1916"/>
          <w:position w:val="13"/>
          <w:sz w:val="24"/>
          <w:szCs w:val="24"/>
          <w:lang w:val="uk-UA"/>
        </w:rPr>
        <w:t>Q</w:t>
      </w:r>
    </w:p>
    <w:p w14:paraId="12CB3178" w14:textId="0D0FAA75" w:rsidR="00EE5F55" w:rsidRPr="001B3F3E" w:rsidRDefault="000E2EB7">
      <w:pPr>
        <w:spacing w:line="215" w:lineRule="exact"/>
        <w:jc w:val="right"/>
        <w:rPr>
          <w:rFonts w:ascii="Arial" w:eastAsia="Arial" w:hAnsi="Arial" w:cs="Arial"/>
          <w:sz w:val="24"/>
          <w:szCs w:val="24"/>
          <w:lang w:val="uk-UA"/>
        </w:rPr>
      </w:pPr>
      <w:r w:rsidRPr="001B3F3E">
        <w:rPr>
          <w:rFonts w:ascii="Arial" w:eastAsia="Arial" w:hAnsi="Arial" w:cs="Arial"/>
          <w:i/>
          <w:color w:val="1E1916"/>
          <w:sz w:val="24"/>
          <w:szCs w:val="24"/>
          <w:lang w:val="uk-UA"/>
        </w:rPr>
        <w:t>d</w:t>
      </w:r>
      <w:r w:rsidRPr="001B3F3E">
        <w:rPr>
          <w:rFonts w:ascii="Arial" w:eastAsia="Arial" w:hAnsi="Arial" w:cs="Arial"/>
          <w:i/>
          <w:color w:val="1E1916"/>
          <w:spacing w:val="4"/>
          <w:sz w:val="24"/>
          <w:szCs w:val="24"/>
          <w:lang w:val="uk-UA"/>
        </w:rPr>
        <w:t xml:space="preserve"> </w:t>
      </w:r>
      <w:r w:rsidR="001B3F3E" w:rsidRPr="001B3F3E">
        <w:rPr>
          <w:rFonts w:ascii="Arial" w:eastAsia="Arial" w:hAnsi="Arial" w:cs="Arial"/>
          <w:i/>
          <w:color w:val="1E1916"/>
          <w:spacing w:val="4"/>
          <w:sz w:val="24"/>
          <w:szCs w:val="24"/>
          <w:vertAlign w:val="superscript"/>
          <w:lang w:val="uk-UA"/>
        </w:rPr>
        <w:t>.</w:t>
      </w:r>
      <w:r w:rsidRPr="001B3F3E">
        <w:rPr>
          <w:rFonts w:ascii="Symbol" w:eastAsia="Symbol" w:hAnsi="Symbol" w:cs="Symbol"/>
          <w:color w:val="1E1916"/>
          <w:spacing w:val="3"/>
          <w:sz w:val="24"/>
          <w:szCs w:val="24"/>
          <w:vertAlign w:val="superscript"/>
          <w:lang w:val="uk-UA"/>
        </w:rPr>
        <w:t></w:t>
      </w:r>
      <w:r w:rsidRPr="001B3F3E">
        <w:rPr>
          <w:rFonts w:ascii="Arial" w:eastAsia="Arial" w:hAnsi="Arial" w:cs="Arial"/>
          <w:i/>
          <w:color w:val="1E1916"/>
          <w:spacing w:val="3"/>
          <w:sz w:val="24"/>
          <w:szCs w:val="24"/>
          <w:lang w:val="uk-UA"/>
        </w:rPr>
        <w:t>Y</w:t>
      </w:r>
    </w:p>
    <w:p w14:paraId="18357242" w14:textId="77777777" w:rsidR="00EE5F55" w:rsidRPr="00530A7A" w:rsidRDefault="000E2EB7">
      <w:pPr>
        <w:spacing w:before="9"/>
        <w:rPr>
          <w:rFonts w:ascii="Arial" w:eastAsia="Arial" w:hAnsi="Arial" w:cs="Arial"/>
          <w:i/>
          <w:sz w:val="15"/>
          <w:szCs w:val="15"/>
          <w:lang w:val="uk-UA"/>
        </w:rPr>
      </w:pPr>
      <w:r w:rsidRPr="00530A7A">
        <w:rPr>
          <w:lang w:val="uk-UA"/>
        </w:rPr>
        <w:br w:type="column"/>
      </w:r>
    </w:p>
    <w:p w14:paraId="556D0127" w14:textId="77777777" w:rsidR="00EE5F55" w:rsidRPr="00530A7A" w:rsidRDefault="000E2EB7">
      <w:pPr>
        <w:pStyle w:val="a3"/>
        <w:tabs>
          <w:tab w:val="left" w:pos="3962"/>
        </w:tabs>
        <w:spacing w:before="0"/>
        <w:ind w:left="44" w:firstLine="0"/>
        <w:rPr>
          <w:lang w:val="uk-UA"/>
        </w:rPr>
      </w:pPr>
      <w:r w:rsidRPr="00530A7A">
        <w:rPr>
          <w:color w:val="1E1916"/>
          <w:lang w:val="uk-UA"/>
        </w:rPr>
        <w:t>,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(Г.1)</w:t>
      </w:r>
    </w:p>
    <w:p w14:paraId="51D21154" w14:textId="77777777" w:rsidR="00EE5F55" w:rsidRPr="00530A7A" w:rsidRDefault="00EE5F55">
      <w:pPr>
        <w:rPr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num="2" w:space="720" w:equalWidth="0">
            <w:col w:w="5318" w:space="40"/>
            <w:col w:w="4502"/>
          </w:cols>
        </w:sectPr>
      </w:pPr>
    </w:p>
    <w:p w14:paraId="02EFAD65" w14:textId="77777777" w:rsidR="00EE5F55" w:rsidRPr="00530A7A" w:rsidRDefault="000E2EB7">
      <w:pPr>
        <w:pStyle w:val="a3"/>
        <w:tabs>
          <w:tab w:val="left" w:pos="1074"/>
        </w:tabs>
        <w:spacing w:before="5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>Q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витра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lang w:val="uk-UA"/>
        </w:rPr>
        <w:t xml:space="preserve"> 0 </w:t>
      </w:r>
      <w:r w:rsidRPr="00530A7A">
        <w:rPr>
          <w:color w:val="1E1916"/>
          <w:spacing w:val="-1"/>
          <w:lang w:val="uk-UA"/>
        </w:rPr>
        <w:t>°С</w:t>
      </w:r>
      <w:r w:rsidRPr="00530A7A">
        <w:rPr>
          <w:color w:val="1E1916"/>
          <w:lang w:val="uk-UA"/>
        </w:rPr>
        <w:t xml:space="preserve"> і тиску </w:t>
      </w:r>
      <w:r w:rsidRPr="00530A7A">
        <w:rPr>
          <w:color w:val="1E1916"/>
          <w:spacing w:val="-1"/>
          <w:lang w:val="uk-UA"/>
        </w:rPr>
        <w:t>0,1013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3FDBA20E" w14:textId="77777777" w:rsidR="00EE5F55" w:rsidRPr="00530A7A" w:rsidRDefault="000E2EB7">
      <w:pPr>
        <w:pStyle w:val="a3"/>
        <w:tabs>
          <w:tab w:val="left" w:pos="1074"/>
        </w:tabs>
        <w:spacing w:line="239" w:lineRule="exact"/>
        <w:ind w:left="507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d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внутріш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;</w:t>
      </w:r>
    </w:p>
    <w:p w14:paraId="67E4CCED" w14:textId="77777777" w:rsidR="00EE5F55" w:rsidRPr="00530A7A" w:rsidRDefault="000E2EB7">
      <w:pPr>
        <w:pStyle w:val="a3"/>
        <w:tabs>
          <w:tab w:val="left" w:pos="1074"/>
        </w:tabs>
        <w:spacing w:before="0" w:line="272" w:lineRule="auto"/>
        <w:ind w:left="507" w:right="138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Y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коефіцієн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ематич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’язк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м</w:t>
      </w:r>
      <w:r w:rsidRPr="00530A7A">
        <w:rPr>
          <w:color w:val="1E1916"/>
          <w:position w:val="9"/>
          <w:sz w:val="16"/>
          <w:szCs w:val="16"/>
          <w:lang w:val="uk-UA"/>
        </w:rPr>
        <w:t>2</w:t>
      </w:r>
      <w:r w:rsidRPr="00530A7A">
        <w:rPr>
          <w:color w:val="1E1916"/>
          <w:lang w:val="uk-UA"/>
        </w:rPr>
        <w:t>/с</w:t>
      </w:r>
      <w:r w:rsidRPr="00530A7A">
        <w:rPr>
          <w:color w:val="1E1916"/>
          <w:spacing w:val="-1"/>
          <w:lang w:val="uk-UA"/>
        </w:rPr>
        <w:t xml:space="preserve"> (за температури </w:t>
      </w:r>
      <w:r w:rsidRPr="00530A7A">
        <w:rPr>
          <w:color w:val="1E1916"/>
          <w:lang w:val="uk-UA"/>
        </w:rPr>
        <w:t>0</w:t>
      </w:r>
      <w:r w:rsidRPr="00530A7A">
        <w:rPr>
          <w:color w:val="1E1916"/>
          <w:spacing w:val="-1"/>
          <w:lang w:val="uk-UA"/>
        </w:rPr>
        <w:t xml:space="preserve"> °С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-1"/>
          <w:lang w:val="uk-UA"/>
        </w:rPr>
        <w:t xml:space="preserve"> 0,10132 МПа).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Re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ді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м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-</w:t>
      </w:r>
    </w:p>
    <w:p w14:paraId="4F9688C6" w14:textId="77777777" w:rsidR="00EE5F55" w:rsidRPr="00530A7A" w:rsidRDefault="000E2EB7">
      <w:pPr>
        <w:pStyle w:val="a3"/>
        <w:spacing w:before="7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лами:</w:t>
      </w:r>
    </w:p>
    <w:p w14:paraId="5D09E440" w14:textId="77777777" w:rsidR="00D561C4" w:rsidRPr="00D561C4" w:rsidRDefault="000E2EB7" w:rsidP="00D561C4">
      <w:pPr>
        <w:pStyle w:val="a3"/>
        <w:numPr>
          <w:ilvl w:val="0"/>
          <w:numId w:val="6"/>
        </w:numPr>
        <w:tabs>
          <w:tab w:val="left" w:pos="683"/>
        </w:tabs>
        <w:spacing w:before="25"/>
        <w:ind w:left="682" w:hanging="175"/>
        <w:rPr>
          <w:lang w:val="uk-UA"/>
        </w:rPr>
      </w:pPr>
      <w:r w:rsidRPr="00530A7A">
        <w:rPr>
          <w:color w:val="1E1916"/>
          <w:spacing w:val="-2"/>
          <w:w w:val="110"/>
          <w:lang w:val="uk-UA"/>
        </w:rPr>
        <w:t>для</w:t>
      </w:r>
      <w:r w:rsidRPr="00530A7A">
        <w:rPr>
          <w:color w:val="1E1916"/>
          <w:spacing w:val="-44"/>
          <w:w w:val="110"/>
          <w:lang w:val="uk-UA"/>
        </w:rPr>
        <w:t xml:space="preserve"> </w:t>
      </w:r>
      <w:r w:rsidRPr="00530A7A">
        <w:rPr>
          <w:color w:val="1E1916"/>
          <w:spacing w:val="-2"/>
          <w:w w:val="110"/>
          <w:lang w:val="uk-UA"/>
        </w:rPr>
        <w:t>ламінарного</w:t>
      </w:r>
      <w:r w:rsidRPr="00530A7A">
        <w:rPr>
          <w:color w:val="1E1916"/>
          <w:spacing w:val="-44"/>
          <w:w w:val="110"/>
          <w:lang w:val="uk-UA"/>
        </w:rPr>
        <w:t xml:space="preserve"> </w:t>
      </w:r>
      <w:r w:rsidRPr="00530A7A">
        <w:rPr>
          <w:color w:val="1E1916"/>
          <w:spacing w:val="-2"/>
          <w:w w:val="110"/>
          <w:lang w:val="uk-UA"/>
        </w:rPr>
        <w:t>режиму</w:t>
      </w:r>
      <w:r w:rsidRPr="00530A7A">
        <w:rPr>
          <w:color w:val="1E1916"/>
          <w:spacing w:val="-44"/>
          <w:w w:val="110"/>
          <w:lang w:val="uk-UA"/>
        </w:rPr>
        <w:t xml:space="preserve"> </w:t>
      </w:r>
      <w:r w:rsidRPr="00530A7A">
        <w:rPr>
          <w:color w:val="1E1916"/>
          <w:spacing w:val="-2"/>
          <w:w w:val="110"/>
          <w:lang w:val="uk-UA"/>
        </w:rPr>
        <w:t>руху</w:t>
      </w:r>
      <w:r w:rsidRPr="00530A7A">
        <w:rPr>
          <w:color w:val="1E1916"/>
          <w:spacing w:val="-44"/>
          <w:w w:val="110"/>
          <w:lang w:val="uk-UA"/>
        </w:rPr>
        <w:t xml:space="preserve"> </w:t>
      </w:r>
      <w:r w:rsidRPr="00530A7A">
        <w:rPr>
          <w:color w:val="1E1916"/>
          <w:spacing w:val="-2"/>
          <w:w w:val="110"/>
          <w:lang w:val="uk-UA"/>
        </w:rPr>
        <w:t>газу</w:t>
      </w:r>
      <w:r w:rsidRPr="00530A7A">
        <w:rPr>
          <w:color w:val="1E1916"/>
          <w:spacing w:val="-44"/>
          <w:w w:val="110"/>
          <w:lang w:val="uk-UA"/>
        </w:rPr>
        <w:t xml:space="preserve"> </w:t>
      </w:r>
      <w:r w:rsidRPr="00530A7A">
        <w:rPr>
          <w:color w:val="1E1916"/>
          <w:spacing w:val="-2"/>
          <w:w w:val="110"/>
          <w:lang w:val="uk-UA"/>
        </w:rPr>
        <w:t>при</w:t>
      </w:r>
      <w:r w:rsidRPr="00530A7A">
        <w:rPr>
          <w:color w:val="1E1916"/>
          <w:spacing w:val="-44"/>
          <w:w w:val="110"/>
          <w:lang w:val="uk-UA"/>
        </w:rPr>
        <w:t xml:space="preserve"> </w:t>
      </w:r>
      <w:r w:rsidRPr="00530A7A">
        <w:rPr>
          <w:color w:val="1E1916"/>
          <w:spacing w:val="-2"/>
          <w:w w:val="110"/>
          <w:lang w:val="uk-UA"/>
        </w:rPr>
        <w:t>Re</w:t>
      </w:r>
      <w:r w:rsidRPr="00530A7A">
        <w:rPr>
          <w:color w:val="1E1916"/>
          <w:spacing w:val="-43"/>
          <w:w w:val="110"/>
          <w:lang w:val="uk-UA"/>
        </w:rPr>
        <w:t xml:space="preserve"> </w:t>
      </w:r>
      <w:r w:rsidR="00A2634D">
        <w:rPr>
          <w:rFonts w:ascii="Symbol" w:eastAsia="Symbol" w:hAnsi="Symbol" w:cs="Symbol"/>
          <w:color w:val="1E1916"/>
          <w:w w:val="180"/>
          <w:lang w:val="uk-UA"/>
        </w:rPr>
        <w:sym w:font="Symbol" w:char="F0A3"/>
      </w:r>
      <w:r w:rsidRPr="00530A7A">
        <w:rPr>
          <w:rFonts w:ascii="Symbol" w:eastAsia="Symbol" w:hAnsi="Symbol" w:cs="Symbol"/>
          <w:color w:val="1E1916"/>
          <w:spacing w:val="-73"/>
          <w:w w:val="180"/>
          <w:lang w:val="uk-UA"/>
        </w:rPr>
        <w:t></w:t>
      </w:r>
      <w:r w:rsidRPr="00530A7A">
        <w:rPr>
          <w:color w:val="1E1916"/>
          <w:spacing w:val="-2"/>
          <w:w w:val="110"/>
          <w:lang w:val="uk-UA"/>
        </w:rPr>
        <w:t>2000:</w:t>
      </w:r>
    </w:p>
    <w:p w14:paraId="5F8660A9" w14:textId="77777777" w:rsidR="00EE5F55" w:rsidRPr="00530A7A" w:rsidRDefault="00DE2850">
      <w:pPr>
        <w:tabs>
          <w:tab w:val="left" w:pos="9319"/>
        </w:tabs>
        <w:spacing w:before="88" w:line="344" w:lineRule="exact"/>
        <w:ind w:left="3505"/>
        <w:rPr>
          <w:rFonts w:ascii="Arial" w:eastAsia="Arial" w:hAnsi="Arial" w:cs="Arial"/>
          <w:sz w:val="21"/>
          <w:szCs w:val="21"/>
          <w:lang w:val="uk-UA"/>
        </w:rPr>
      </w:pPr>
      <w:r>
        <w:rPr>
          <w:noProof/>
          <w:lang w:val="uk-UA"/>
        </w:rPr>
        <w:pict w14:anchorId="23A204F8">
          <v:group id="Group 38" o:spid="_x0000_s2079" style="position:absolute;left:0;text-align:left;margin-left:281.65pt;margin-top:18.5pt;width:14.4pt;height:.1pt;z-index:-253264;mso-position-horizontal-relative:page" coordorigin="5633,370" coordsize="288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">
            <v:shape id="Freeform 39" o:spid="_x0000_s2080" style="position:absolute;left:5633;top:370;width:288;height:2;visibility:visible;mso-wrap-style:square;v-text-anchor:top" coordsize="288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" path="m,l288,e" filled="f" strokecolor="#1e1916" strokeweight=".14331mm">
              <v:path arrowok="t" o:connecttype="custom" o:connectlocs="0,0;288,0" o:connectangles="0,0"/>
            </v:shape>
            <w10:wrap anchorx="page"/>
          </v:group>
        </w:pict>
      </w:r>
      <w:r w:rsidR="000E2EB7" w:rsidRPr="00530A7A">
        <w:rPr>
          <w:rFonts w:ascii="Arial" w:eastAsia="Arial" w:hAnsi="Arial" w:cs="Arial"/>
          <w:i/>
          <w:color w:val="1E1916"/>
          <w:w w:val="110"/>
          <w:sz w:val="21"/>
          <w:szCs w:val="21"/>
          <w:lang w:val="uk-UA"/>
        </w:rPr>
        <w:t>H</w:t>
      </w:r>
      <w:r w:rsidR="000E2EB7" w:rsidRPr="00530A7A">
        <w:rPr>
          <w:rFonts w:ascii="Arial" w:eastAsia="Arial" w:hAnsi="Arial" w:cs="Arial"/>
          <w:i/>
          <w:color w:val="1E1916"/>
          <w:spacing w:val="-15"/>
          <w:w w:val="110"/>
          <w:sz w:val="21"/>
          <w:szCs w:val="21"/>
          <w:lang w:val="uk-UA"/>
        </w:rPr>
        <w:t xml:space="preserve"> </w:t>
      </w:r>
      <w:r w:rsidR="000E2EB7" w:rsidRPr="00530A7A">
        <w:rPr>
          <w:rFonts w:ascii="Symbol" w:eastAsia="Symbol" w:hAnsi="Symbol" w:cs="Symbol"/>
          <w:color w:val="1E1916"/>
          <w:w w:val="110"/>
          <w:sz w:val="21"/>
          <w:szCs w:val="21"/>
          <w:lang w:val="uk-UA"/>
        </w:rPr>
        <w:t></w:t>
      </w:r>
      <w:r w:rsidR="000E2EB7" w:rsidRPr="00530A7A">
        <w:rPr>
          <w:rFonts w:ascii="Symbol" w:eastAsia="Symbol" w:hAnsi="Symbol" w:cs="Symbol"/>
          <w:color w:val="1E1916"/>
          <w:spacing w:val="-34"/>
          <w:w w:val="110"/>
          <w:sz w:val="21"/>
          <w:szCs w:val="21"/>
          <w:lang w:val="uk-UA"/>
        </w:rPr>
        <w:t></w:t>
      </w:r>
      <w:r w:rsidR="000E2EB7" w:rsidRPr="00530A7A">
        <w:rPr>
          <w:rFonts w:ascii="Arial" w:eastAsia="Arial" w:hAnsi="Arial" w:cs="Arial"/>
          <w:color w:val="1E1916"/>
          <w:spacing w:val="1"/>
          <w:w w:val="110"/>
          <w:sz w:val="21"/>
          <w:szCs w:val="21"/>
          <w:lang w:val="uk-UA"/>
        </w:rPr>
        <w:t>1,132</w:t>
      </w:r>
      <w:r w:rsidR="000E2EB7" w:rsidRPr="00530A7A">
        <w:rPr>
          <w:rFonts w:ascii="Arial" w:eastAsia="Arial" w:hAnsi="Arial" w:cs="Arial"/>
          <w:color w:val="1E1916"/>
          <w:spacing w:val="-42"/>
          <w:w w:val="110"/>
          <w:sz w:val="21"/>
          <w:szCs w:val="21"/>
          <w:lang w:val="uk-UA"/>
        </w:rPr>
        <w:t xml:space="preserve"> </w:t>
      </w:r>
      <w:r w:rsidR="000E2EB7" w:rsidRPr="00530A7A">
        <w:rPr>
          <w:rFonts w:ascii="Symbol" w:eastAsia="Symbol" w:hAnsi="Symbol" w:cs="Symbol"/>
          <w:color w:val="1E1916"/>
          <w:spacing w:val="2"/>
          <w:w w:val="110"/>
          <w:sz w:val="21"/>
          <w:szCs w:val="21"/>
          <w:lang w:val="uk-UA"/>
        </w:rPr>
        <w:t></w:t>
      </w:r>
      <w:r w:rsidR="00D561C4">
        <w:rPr>
          <w:rFonts w:ascii="Arial" w:eastAsia="Symbol" w:hAnsi="Arial" w:cs="Arial"/>
          <w:color w:val="1E1916"/>
          <w:spacing w:val="2"/>
          <w:w w:val="110"/>
          <w:sz w:val="21"/>
          <w:szCs w:val="21"/>
        </w:rPr>
        <w:t>106</w:t>
      </w:r>
      <w:r w:rsidR="000E2EB7" w:rsidRPr="00530A7A">
        <w:rPr>
          <w:rFonts w:ascii="Arial" w:eastAsia="Arial" w:hAnsi="Arial" w:cs="Arial"/>
          <w:i/>
          <w:color w:val="1E1916"/>
          <w:w w:val="110"/>
          <w:position w:val="13"/>
          <w:sz w:val="21"/>
          <w:szCs w:val="21"/>
          <w:lang w:val="uk-UA"/>
        </w:rPr>
        <w:t>Q</w:t>
      </w:r>
      <w:r w:rsidR="000E2EB7" w:rsidRPr="00530A7A">
        <w:rPr>
          <w:rFonts w:ascii="Arial" w:eastAsia="Arial" w:hAnsi="Arial" w:cs="Arial"/>
          <w:i/>
          <w:color w:val="1E1916"/>
          <w:spacing w:val="-6"/>
          <w:w w:val="110"/>
          <w:position w:val="13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i/>
          <w:color w:val="1E1916"/>
          <w:w w:val="110"/>
          <w:sz w:val="21"/>
          <w:szCs w:val="21"/>
          <w:lang w:val="uk-UA"/>
        </w:rPr>
        <w:t>Y</w:t>
      </w:r>
      <w:r w:rsidR="000E2EB7" w:rsidRPr="00530A7A">
        <w:rPr>
          <w:rFonts w:ascii="Arial" w:eastAsia="Arial" w:hAnsi="Arial" w:cs="Arial"/>
          <w:i/>
          <w:color w:val="1E1916"/>
          <w:spacing w:val="-37"/>
          <w:w w:val="110"/>
          <w:sz w:val="21"/>
          <w:szCs w:val="21"/>
          <w:lang w:val="uk-UA"/>
        </w:rPr>
        <w:t xml:space="preserve"> </w:t>
      </w:r>
      <w:r w:rsidR="00D561C4">
        <w:rPr>
          <w:rFonts w:ascii="Times New Roman" w:eastAsia="Symbol" w:hAnsi="Times New Roman" w:cs="Times New Roman"/>
          <w:color w:val="1E1916"/>
          <w:w w:val="190"/>
          <w:sz w:val="21"/>
          <w:szCs w:val="21"/>
          <w:lang w:val="uk-UA"/>
        </w:rPr>
        <w:t>ρ</w:t>
      </w:r>
      <w:r w:rsidR="000E2EB7" w:rsidRPr="00530A7A">
        <w:rPr>
          <w:rFonts w:ascii="Symbol" w:eastAsia="Symbol" w:hAnsi="Symbol" w:cs="Symbol"/>
          <w:color w:val="1E1916"/>
          <w:spacing w:val="-87"/>
          <w:w w:val="190"/>
          <w:sz w:val="21"/>
          <w:szCs w:val="21"/>
          <w:lang w:val="uk-UA"/>
        </w:rPr>
        <w:t></w:t>
      </w:r>
      <w:r w:rsidR="000E2EB7" w:rsidRPr="00530A7A">
        <w:rPr>
          <w:rFonts w:ascii="Book Antiqua" w:eastAsia="Book Antiqua" w:hAnsi="Book Antiqua" w:cs="Book Antiqua"/>
          <w:i/>
          <w:color w:val="1E1916"/>
          <w:w w:val="110"/>
          <w:sz w:val="21"/>
          <w:szCs w:val="21"/>
          <w:lang w:val="uk-UA"/>
        </w:rPr>
        <w:t>l</w:t>
      </w:r>
      <w:r w:rsidR="000E2EB7" w:rsidRPr="00530A7A">
        <w:rPr>
          <w:rFonts w:ascii="Book Antiqua" w:eastAsia="Book Antiqua" w:hAnsi="Book Antiqua" w:cs="Book Antiqua"/>
          <w:i/>
          <w:color w:val="1E1916"/>
          <w:spacing w:val="-23"/>
          <w:w w:val="110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w w:val="110"/>
          <w:sz w:val="21"/>
          <w:szCs w:val="21"/>
          <w:lang w:val="uk-UA"/>
        </w:rPr>
        <w:t>;</w:t>
      </w:r>
      <w:r w:rsidR="000E2EB7" w:rsidRPr="00530A7A">
        <w:rPr>
          <w:rFonts w:ascii="Arial" w:eastAsia="Arial" w:hAnsi="Arial" w:cs="Arial"/>
          <w:color w:val="1E1916"/>
          <w:w w:val="110"/>
          <w:sz w:val="21"/>
          <w:szCs w:val="21"/>
          <w:lang w:val="uk-UA"/>
        </w:rPr>
        <w:tab/>
      </w:r>
      <w:r w:rsidR="000E2EB7" w:rsidRPr="00530A7A">
        <w:rPr>
          <w:rFonts w:ascii="Arial" w:eastAsia="Arial" w:hAnsi="Arial" w:cs="Arial"/>
          <w:color w:val="1E1916"/>
          <w:spacing w:val="-2"/>
          <w:w w:val="110"/>
          <w:sz w:val="21"/>
          <w:szCs w:val="21"/>
          <w:lang w:val="uk-UA"/>
        </w:rPr>
        <w:t>(Г.2)</w:t>
      </w:r>
    </w:p>
    <w:p w14:paraId="41372570" w14:textId="77777777" w:rsidR="00EE5F55" w:rsidRPr="00530A7A" w:rsidRDefault="00D561C4" w:rsidP="00A2634D">
      <w:pPr>
        <w:ind w:left="692" w:right="510"/>
        <w:jc w:val="center"/>
        <w:rPr>
          <w:rFonts w:ascii="Arial" w:eastAsia="Arial" w:hAnsi="Arial" w:cs="Arial"/>
          <w:sz w:val="15"/>
          <w:szCs w:val="15"/>
          <w:lang w:val="uk-UA"/>
        </w:rPr>
      </w:pPr>
      <w:r>
        <w:rPr>
          <w:rFonts w:ascii="Arial"/>
          <w:i/>
          <w:color w:val="1E1916"/>
          <w:position w:val="-11"/>
          <w:sz w:val="20"/>
          <w:szCs w:val="20"/>
        </w:rPr>
        <w:t xml:space="preserve"> </w:t>
      </w:r>
      <w:r w:rsidR="000E2EB7" w:rsidRPr="00A2634D">
        <w:rPr>
          <w:rFonts w:ascii="Arial"/>
          <w:i/>
          <w:color w:val="1E1916"/>
          <w:position w:val="-11"/>
          <w:sz w:val="20"/>
          <w:szCs w:val="20"/>
          <w:lang w:val="uk-UA"/>
        </w:rPr>
        <w:t>d</w:t>
      </w:r>
      <w:r w:rsidR="000E2EB7" w:rsidRPr="00530A7A">
        <w:rPr>
          <w:rFonts w:ascii="Arial"/>
          <w:i/>
          <w:color w:val="1E1916"/>
          <w:spacing w:val="-8"/>
          <w:position w:val="-11"/>
          <w:sz w:val="21"/>
          <w:lang w:val="uk-UA"/>
        </w:rPr>
        <w:t xml:space="preserve"> </w:t>
      </w:r>
      <w:r w:rsidR="000E2EB7" w:rsidRPr="00530A7A">
        <w:rPr>
          <w:rFonts w:ascii="Arial"/>
          <w:color w:val="1E1916"/>
          <w:sz w:val="15"/>
          <w:lang w:val="uk-UA"/>
        </w:rPr>
        <w:t>4</w:t>
      </w:r>
    </w:p>
    <w:p w14:paraId="7BA3FEB1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spacing w:before="93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ти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Re</w:t>
      </w:r>
      <w:r w:rsidRPr="00530A7A">
        <w:rPr>
          <w:color w:val="1E1916"/>
          <w:lang w:val="uk-UA"/>
        </w:rPr>
        <w:t xml:space="preserve"> = </w:t>
      </w:r>
      <w:r w:rsidRPr="00530A7A">
        <w:rPr>
          <w:color w:val="1E1916"/>
          <w:spacing w:val="-1"/>
          <w:lang w:val="uk-UA"/>
        </w:rPr>
        <w:t>2000-4000:</w:t>
      </w:r>
    </w:p>
    <w:p w14:paraId="5D6ED7AA" w14:textId="77777777" w:rsidR="00EE5F55" w:rsidRPr="00530A7A" w:rsidRDefault="000E2EB7">
      <w:pPr>
        <w:spacing w:before="110" w:line="92" w:lineRule="exact"/>
        <w:ind w:left="692" w:right="196"/>
        <w:jc w:val="center"/>
        <w:rPr>
          <w:rFonts w:ascii="Arial" w:eastAsia="Arial" w:hAnsi="Arial" w:cs="Arial"/>
          <w:sz w:val="15"/>
          <w:szCs w:val="15"/>
          <w:lang w:val="uk-UA"/>
        </w:rPr>
      </w:pPr>
      <w:r w:rsidRPr="00530A7A">
        <w:rPr>
          <w:rFonts w:ascii="Arial"/>
          <w:color w:val="1E1916"/>
          <w:spacing w:val="2"/>
          <w:w w:val="105"/>
          <w:sz w:val="15"/>
          <w:lang w:val="uk-UA"/>
        </w:rPr>
        <w:t>2</w:t>
      </w:r>
      <w:r w:rsidRPr="00530A7A">
        <w:rPr>
          <w:rFonts w:ascii="Arial"/>
          <w:color w:val="1E1916"/>
          <w:w w:val="105"/>
          <w:sz w:val="15"/>
          <w:lang w:val="uk-UA"/>
        </w:rPr>
        <w:t>,</w:t>
      </w:r>
      <w:r w:rsidRPr="00530A7A">
        <w:rPr>
          <w:rFonts w:ascii="Arial"/>
          <w:color w:val="1E1916"/>
          <w:spacing w:val="-29"/>
          <w:w w:val="105"/>
          <w:sz w:val="15"/>
          <w:lang w:val="uk-UA"/>
        </w:rPr>
        <w:t xml:space="preserve"> </w:t>
      </w:r>
      <w:r w:rsidRPr="00530A7A">
        <w:rPr>
          <w:rFonts w:ascii="Arial"/>
          <w:color w:val="1E1916"/>
          <w:w w:val="105"/>
          <w:sz w:val="15"/>
          <w:lang w:val="uk-UA"/>
        </w:rPr>
        <w:t>333</w:t>
      </w:r>
    </w:p>
    <w:p w14:paraId="00548F45" w14:textId="77777777" w:rsidR="00EE5F55" w:rsidRPr="00530A7A" w:rsidRDefault="00EE5F55">
      <w:pPr>
        <w:spacing w:line="92" w:lineRule="exact"/>
        <w:jc w:val="center"/>
        <w:rPr>
          <w:rFonts w:ascii="Arial" w:eastAsia="Arial" w:hAnsi="Arial" w:cs="Arial"/>
          <w:sz w:val="15"/>
          <w:szCs w:val="15"/>
          <w:lang w:val="uk-UA"/>
        </w:rPr>
        <w:sectPr w:rsidR="00EE5F55" w:rsidRPr="00530A7A" w:rsidSect="00A2634D">
          <w:type w:val="continuous"/>
          <w:pgSz w:w="11920" w:h="16840"/>
          <w:pgMar w:top="3700" w:right="1320" w:bottom="1418" w:left="740" w:header="720" w:footer="720" w:gutter="0"/>
          <w:cols w:space="720"/>
        </w:sectPr>
      </w:pPr>
    </w:p>
    <w:p w14:paraId="4708FCDE" w14:textId="77777777" w:rsidR="00EE5F55" w:rsidRPr="00530A7A" w:rsidRDefault="000E2EB7">
      <w:pPr>
        <w:spacing w:before="78"/>
        <w:jc w:val="right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eastAsia="Arial" w:hAnsi="Arial" w:cs="Arial"/>
          <w:i/>
          <w:color w:val="1E1916"/>
          <w:sz w:val="21"/>
          <w:szCs w:val="21"/>
          <w:lang w:val="uk-UA"/>
        </w:rPr>
        <w:t>H</w:t>
      </w:r>
      <w:r w:rsidRPr="00530A7A">
        <w:rPr>
          <w:rFonts w:ascii="Arial" w:eastAsia="Arial" w:hAnsi="Arial" w:cs="Arial"/>
          <w:i/>
          <w:color w:val="1E1916"/>
          <w:spacing w:val="15"/>
          <w:sz w:val="21"/>
          <w:szCs w:val="21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sz w:val="21"/>
          <w:szCs w:val="21"/>
          <w:lang w:val="uk-UA"/>
        </w:rPr>
        <w:t></w:t>
      </w:r>
      <w:r w:rsidRPr="00530A7A">
        <w:rPr>
          <w:rFonts w:ascii="Symbol" w:eastAsia="Symbol" w:hAnsi="Symbol" w:cs="Symbol"/>
          <w:color w:val="1E1916"/>
          <w:spacing w:val="-3"/>
          <w:sz w:val="21"/>
          <w:szCs w:val="21"/>
          <w:lang w:val="uk-UA"/>
        </w:rPr>
        <w:t></w:t>
      </w:r>
      <w:r w:rsidRPr="00530A7A">
        <w:rPr>
          <w:rFonts w:ascii="Arial" w:eastAsia="Arial" w:hAnsi="Arial" w:cs="Arial"/>
          <w:color w:val="1E1916"/>
          <w:spacing w:val="4"/>
          <w:sz w:val="21"/>
          <w:szCs w:val="21"/>
          <w:lang w:val="uk-UA"/>
        </w:rPr>
        <w:t>0,516</w:t>
      </w:r>
    </w:p>
    <w:p w14:paraId="3ED9B055" w14:textId="77777777" w:rsidR="00EE5F55" w:rsidRPr="00530A7A" w:rsidRDefault="000E2EB7">
      <w:pPr>
        <w:spacing w:line="208" w:lineRule="exact"/>
        <w:ind w:left="292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lang w:val="uk-UA"/>
        </w:rPr>
        <w:br w:type="column"/>
      </w:r>
      <w:r w:rsidRPr="00530A7A">
        <w:rPr>
          <w:rFonts w:ascii="Arial"/>
          <w:i/>
          <w:color w:val="1E1916"/>
          <w:sz w:val="21"/>
          <w:lang w:val="uk-UA"/>
        </w:rPr>
        <w:t>Q</w:t>
      </w:r>
    </w:p>
    <w:p w14:paraId="404E9362" w14:textId="77777777" w:rsidR="00EE5F55" w:rsidRPr="00530A7A" w:rsidRDefault="00DE2850">
      <w:pPr>
        <w:spacing w:before="56"/>
        <w:ind w:left="-6"/>
        <w:rPr>
          <w:rFonts w:ascii="Arial" w:eastAsia="Arial" w:hAnsi="Arial" w:cs="Arial"/>
          <w:sz w:val="15"/>
          <w:szCs w:val="15"/>
          <w:lang w:val="uk-UA"/>
        </w:rPr>
      </w:pPr>
      <w:r>
        <w:rPr>
          <w:noProof/>
          <w:lang w:val="uk-UA"/>
        </w:rPr>
        <w:pict w14:anchorId="19A5710B">
          <v:group id="Group 36" o:spid="_x0000_s2077" style="position:absolute;left:0;text-align:left;margin-left:260.85pt;margin-top:1.75pt;width:62pt;height:.1pt;z-index:1624;mso-position-horizontal-relative:page" coordorigin="5217,35" coordsize="1240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">
            <v:shape id="Freeform 37" o:spid="_x0000_s2078" style="position:absolute;left:5217;top:35;width:1240;height:2;visibility:visible;mso-wrap-style:square;v-text-anchor:top" coordsize="1240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" path="m,l1240,e" filled="f" strokecolor="#1e1916" strokeweight=".14331mm">
              <v:path arrowok="t" o:connecttype="custom" o:connectlocs="0,0;1240,0" o:connectangles="0,0"/>
            </v:shape>
            <w10:wrap anchorx="page"/>
          </v:group>
        </w:pict>
      </w:r>
      <w:r w:rsidR="000E2EB7" w:rsidRPr="00530A7A">
        <w:rPr>
          <w:rFonts w:ascii="Arial"/>
          <w:i/>
          <w:color w:val="1E1916"/>
          <w:w w:val="105"/>
          <w:position w:val="-11"/>
          <w:sz w:val="21"/>
          <w:lang w:val="uk-UA"/>
        </w:rPr>
        <w:t>d</w:t>
      </w:r>
      <w:r w:rsidR="000E2EB7" w:rsidRPr="00530A7A">
        <w:rPr>
          <w:rFonts w:ascii="Arial"/>
          <w:i/>
          <w:color w:val="1E1916"/>
          <w:spacing w:val="-21"/>
          <w:w w:val="105"/>
          <w:position w:val="-11"/>
          <w:sz w:val="21"/>
          <w:lang w:val="uk-UA"/>
        </w:rPr>
        <w:t xml:space="preserve"> </w:t>
      </w:r>
      <w:r w:rsidR="000E2EB7" w:rsidRPr="00530A7A">
        <w:rPr>
          <w:rFonts w:ascii="Arial"/>
          <w:color w:val="1E1916"/>
          <w:spacing w:val="2"/>
          <w:w w:val="105"/>
          <w:sz w:val="15"/>
          <w:lang w:val="uk-UA"/>
        </w:rPr>
        <w:t>5</w:t>
      </w:r>
      <w:r w:rsidR="000E2EB7" w:rsidRPr="00530A7A">
        <w:rPr>
          <w:rFonts w:ascii="Arial"/>
          <w:color w:val="1E1916"/>
          <w:w w:val="105"/>
          <w:sz w:val="15"/>
          <w:lang w:val="uk-UA"/>
        </w:rPr>
        <w:t>,</w:t>
      </w:r>
      <w:r w:rsidR="000E2EB7" w:rsidRPr="00530A7A">
        <w:rPr>
          <w:rFonts w:ascii="Arial"/>
          <w:color w:val="1E1916"/>
          <w:spacing w:val="-30"/>
          <w:w w:val="105"/>
          <w:sz w:val="15"/>
          <w:lang w:val="uk-UA"/>
        </w:rPr>
        <w:t xml:space="preserve"> </w:t>
      </w:r>
      <w:r w:rsidR="000E2EB7" w:rsidRPr="00530A7A">
        <w:rPr>
          <w:rFonts w:ascii="Arial"/>
          <w:color w:val="1E1916"/>
          <w:w w:val="105"/>
          <w:sz w:val="15"/>
          <w:lang w:val="uk-UA"/>
        </w:rPr>
        <w:t>333</w:t>
      </w:r>
      <w:r w:rsidR="000E2EB7" w:rsidRPr="00530A7A">
        <w:rPr>
          <w:rFonts w:ascii="Arial"/>
          <w:color w:val="1E1916"/>
          <w:spacing w:val="-16"/>
          <w:w w:val="105"/>
          <w:sz w:val="15"/>
          <w:lang w:val="uk-UA"/>
        </w:rPr>
        <w:t xml:space="preserve"> </w:t>
      </w:r>
      <w:r w:rsidR="000E2EB7" w:rsidRPr="00530A7A">
        <w:rPr>
          <w:rFonts w:ascii="Arial"/>
          <w:i/>
          <w:color w:val="1E1916"/>
          <w:w w:val="105"/>
          <w:position w:val="-11"/>
          <w:sz w:val="21"/>
          <w:lang w:val="uk-UA"/>
        </w:rPr>
        <w:t>Y</w:t>
      </w:r>
      <w:r w:rsidR="000E2EB7" w:rsidRPr="00530A7A">
        <w:rPr>
          <w:rFonts w:ascii="Arial"/>
          <w:i/>
          <w:color w:val="1E1916"/>
          <w:spacing w:val="-28"/>
          <w:w w:val="105"/>
          <w:position w:val="-11"/>
          <w:sz w:val="21"/>
          <w:lang w:val="uk-UA"/>
        </w:rPr>
        <w:t xml:space="preserve"> </w:t>
      </w:r>
      <w:r w:rsidR="000E2EB7" w:rsidRPr="00530A7A">
        <w:rPr>
          <w:rFonts w:ascii="Arial"/>
          <w:color w:val="1E1916"/>
          <w:spacing w:val="2"/>
          <w:w w:val="105"/>
          <w:sz w:val="15"/>
          <w:lang w:val="uk-UA"/>
        </w:rPr>
        <w:t>0</w:t>
      </w:r>
      <w:r w:rsidR="000E2EB7" w:rsidRPr="00530A7A">
        <w:rPr>
          <w:rFonts w:ascii="Arial"/>
          <w:color w:val="1E1916"/>
          <w:w w:val="105"/>
          <w:sz w:val="15"/>
          <w:lang w:val="uk-UA"/>
        </w:rPr>
        <w:t>,</w:t>
      </w:r>
      <w:r w:rsidR="000E2EB7" w:rsidRPr="00530A7A">
        <w:rPr>
          <w:rFonts w:ascii="Arial"/>
          <w:color w:val="1E1916"/>
          <w:spacing w:val="-30"/>
          <w:w w:val="105"/>
          <w:sz w:val="15"/>
          <w:lang w:val="uk-UA"/>
        </w:rPr>
        <w:t xml:space="preserve"> </w:t>
      </w:r>
      <w:r w:rsidR="000E2EB7" w:rsidRPr="00530A7A">
        <w:rPr>
          <w:rFonts w:ascii="Arial"/>
          <w:color w:val="1E1916"/>
          <w:w w:val="105"/>
          <w:sz w:val="15"/>
          <w:lang w:val="uk-UA"/>
        </w:rPr>
        <w:t>333</w:t>
      </w:r>
    </w:p>
    <w:p w14:paraId="2178DCA9" w14:textId="77777777" w:rsidR="00EE5F55" w:rsidRPr="00530A7A" w:rsidRDefault="000E2EB7">
      <w:pPr>
        <w:tabs>
          <w:tab w:val="left" w:pos="3596"/>
        </w:tabs>
        <w:spacing w:before="78"/>
        <w:ind w:left="68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w w:val="195"/>
          <w:lang w:val="uk-UA"/>
        </w:rPr>
        <w:br w:type="column"/>
      </w:r>
      <w:r w:rsidR="00D561C4">
        <w:rPr>
          <w:rFonts w:ascii="Times New Roman" w:eastAsia="Symbol" w:hAnsi="Times New Roman" w:cs="Times New Roman"/>
          <w:color w:val="1E1916"/>
          <w:w w:val="195"/>
          <w:sz w:val="21"/>
          <w:szCs w:val="21"/>
          <w:lang w:val="uk-UA"/>
        </w:rPr>
        <w:t>ρ</w:t>
      </w:r>
      <w:r w:rsidRPr="00530A7A">
        <w:rPr>
          <w:rFonts w:ascii="Book Antiqua" w:eastAsia="Book Antiqua" w:hAnsi="Book Antiqua" w:cs="Book Antiqua"/>
          <w:i/>
          <w:color w:val="1E1916"/>
          <w:w w:val="110"/>
          <w:sz w:val="21"/>
          <w:szCs w:val="21"/>
          <w:lang w:val="uk-UA"/>
        </w:rPr>
        <w:t xml:space="preserve">l </w:t>
      </w:r>
      <w:r w:rsidRPr="00530A7A">
        <w:rPr>
          <w:rFonts w:ascii="Arial" w:eastAsia="Arial" w:hAnsi="Arial" w:cs="Arial"/>
          <w:color w:val="1E1916"/>
          <w:w w:val="110"/>
          <w:sz w:val="21"/>
          <w:szCs w:val="21"/>
          <w:lang w:val="uk-UA"/>
        </w:rPr>
        <w:t>;</w:t>
      </w:r>
      <w:r w:rsidRPr="00530A7A">
        <w:rPr>
          <w:rFonts w:ascii="Arial" w:eastAsia="Arial" w:hAnsi="Arial" w:cs="Arial"/>
          <w:color w:val="1E1916"/>
          <w:w w:val="110"/>
          <w:sz w:val="21"/>
          <w:szCs w:val="21"/>
          <w:lang w:val="uk-UA"/>
        </w:rPr>
        <w:tab/>
      </w:r>
      <w:r w:rsidRPr="00530A7A">
        <w:rPr>
          <w:rFonts w:ascii="Arial" w:eastAsia="Arial" w:hAnsi="Arial" w:cs="Arial"/>
          <w:color w:val="1E1916"/>
          <w:spacing w:val="-2"/>
          <w:w w:val="110"/>
          <w:sz w:val="21"/>
          <w:szCs w:val="21"/>
          <w:lang w:val="uk-UA"/>
        </w:rPr>
        <w:t>(Г.3)</w:t>
      </w:r>
    </w:p>
    <w:p w14:paraId="34B612DE" w14:textId="77777777" w:rsidR="00EE5F55" w:rsidRPr="00530A7A" w:rsidRDefault="00EE5F55">
      <w:pPr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num="3" w:space="720" w:equalWidth="0">
            <w:col w:w="4444" w:space="40"/>
            <w:col w:w="1200" w:space="40"/>
            <w:col w:w="4136"/>
          </w:cols>
        </w:sectPr>
      </w:pPr>
    </w:p>
    <w:p w14:paraId="47FE8F76" w14:textId="77777777" w:rsidR="00EE5F55" w:rsidRPr="00C71429" w:rsidRDefault="000E2EB7">
      <w:pPr>
        <w:pStyle w:val="a3"/>
        <w:numPr>
          <w:ilvl w:val="0"/>
          <w:numId w:val="6"/>
        </w:numPr>
        <w:tabs>
          <w:tab w:val="left" w:pos="690"/>
        </w:tabs>
        <w:spacing w:before="66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lastRenderedPageBreak/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рбулент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Re</w:t>
      </w:r>
      <w:r w:rsidRPr="00530A7A">
        <w:rPr>
          <w:color w:val="1E1916"/>
          <w:lang w:val="uk-UA"/>
        </w:rPr>
        <w:t xml:space="preserve"> &gt; </w:t>
      </w:r>
      <w:r w:rsidRPr="00530A7A">
        <w:rPr>
          <w:color w:val="1E1916"/>
          <w:spacing w:val="-1"/>
          <w:lang w:val="uk-UA"/>
        </w:rPr>
        <w:t>4000:</w:t>
      </w:r>
    </w:p>
    <w:p w14:paraId="0BD28048" w14:textId="77777777" w:rsidR="00C71429" w:rsidRPr="00251BFD" w:rsidRDefault="00D561D2" w:rsidP="00251BFD">
      <w:pPr>
        <w:pStyle w:val="a3"/>
        <w:tabs>
          <w:tab w:val="left" w:pos="690"/>
        </w:tabs>
        <w:spacing w:before="66"/>
        <w:jc w:val="right"/>
        <w:rPr>
          <w:color w:val="1E1916"/>
          <w:spacing w:val="-1"/>
          <w:lang w:val="uk-UA"/>
        </w:rPr>
      </w:pPr>
      <w:r w:rsidRPr="00C71429">
        <w:rPr>
          <w:color w:val="1E1916"/>
          <w:spacing w:val="-1"/>
          <w:position w:val="-28"/>
          <w:lang w:val="uk-UA"/>
        </w:rPr>
        <w:object w:dxaOrig="3280" w:dyaOrig="740" w14:anchorId="7AEE6964">
          <v:shape id="_x0000_i1035" type="#_x0000_t75" style="width:164.4pt;height:36.55pt" o:ole="">
            <v:imagedata r:id="rId85" o:title=""/>
          </v:shape>
          <o:OLEObject Type="Embed" ProgID="Equation.DSMT4" ShapeID="_x0000_i1035" DrawAspect="Content" ObjectID="_1731852555" r:id="rId86"/>
        </w:object>
      </w:r>
      <w:r w:rsidR="00251BFD" w:rsidRPr="00FD5FEF">
        <w:rPr>
          <w:color w:val="1E1916"/>
          <w:spacing w:val="-1"/>
          <w:lang w:val="ru-RU"/>
        </w:rPr>
        <w:t xml:space="preserve">   </w:t>
      </w:r>
      <w:r w:rsidR="00251BFD" w:rsidRPr="00FD5FEF">
        <w:rPr>
          <w:color w:val="1E1916"/>
          <w:spacing w:val="-1"/>
          <w:lang w:val="ru-RU"/>
        </w:rPr>
        <w:tab/>
      </w:r>
      <w:r w:rsidR="00251BFD" w:rsidRPr="00FD5FEF">
        <w:rPr>
          <w:color w:val="1E1916"/>
          <w:spacing w:val="-1"/>
          <w:lang w:val="ru-RU"/>
        </w:rPr>
        <w:tab/>
      </w:r>
      <w:r w:rsidR="00251BFD" w:rsidRPr="00FD5FEF">
        <w:rPr>
          <w:color w:val="1E1916"/>
          <w:spacing w:val="-1"/>
          <w:lang w:val="ru-RU"/>
        </w:rPr>
        <w:tab/>
      </w:r>
      <w:r w:rsidR="00251BFD" w:rsidRPr="00FD5FEF">
        <w:rPr>
          <w:color w:val="1E1916"/>
          <w:spacing w:val="-1"/>
          <w:lang w:val="ru-RU"/>
        </w:rPr>
        <w:tab/>
      </w:r>
      <w:r w:rsidR="00251BFD" w:rsidRPr="00FD5FEF">
        <w:rPr>
          <w:color w:val="1E1916"/>
          <w:spacing w:val="-1"/>
          <w:lang w:val="ru-RU"/>
        </w:rPr>
        <w:tab/>
      </w:r>
      <w:r w:rsidR="00251BFD" w:rsidRPr="00251BFD">
        <w:rPr>
          <w:color w:val="1E1916"/>
          <w:spacing w:val="-1"/>
          <w:lang w:val="ru-RU"/>
        </w:rPr>
        <w:t xml:space="preserve"> (</w:t>
      </w:r>
      <w:r w:rsidR="00251BFD">
        <w:rPr>
          <w:color w:val="1E1916"/>
          <w:spacing w:val="-1"/>
          <w:lang w:val="uk-UA"/>
        </w:rPr>
        <w:t>Г.4)</w:t>
      </w:r>
    </w:p>
    <w:p w14:paraId="258FF88A" w14:textId="77777777" w:rsidR="00C71429" w:rsidRPr="00530A7A" w:rsidRDefault="00C71429" w:rsidP="005159AB">
      <w:pPr>
        <w:pStyle w:val="a3"/>
        <w:tabs>
          <w:tab w:val="left" w:pos="690"/>
        </w:tabs>
        <w:spacing w:before="66" w:line="24" w:lineRule="auto"/>
        <w:rPr>
          <w:lang w:val="uk-UA"/>
        </w:rPr>
      </w:pPr>
    </w:p>
    <w:p w14:paraId="1F3E8A52" w14:textId="77777777" w:rsidR="00EE5F55" w:rsidRPr="00530A7A" w:rsidRDefault="00EE5F55" w:rsidP="005159AB">
      <w:pPr>
        <w:spacing w:line="24" w:lineRule="auto"/>
        <w:jc w:val="center"/>
        <w:rPr>
          <w:rFonts w:ascii="Arial" w:eastAsia="Arial" w:hAnsi="Arial" w:cs="Arial"/>
          <w:sz w:val="15"/>
          <w:szCs w:val="15"/>
          <w:lang w:val="uk-UA"/>
        </w:rPr>
        <w:sectPr w:rsidR="00EE5F55" w:rsidRPr="00530A7A">
          <w:footerReference w:type="default" r:id="rId87"/>
          <w:pgSz w:w="11920" w:h="16840"/>
          <w:pgMar w:top="880" w:right="760" w:bottom="1120" w:left="1300" w:header="693" w:footer="920" w:gutter="0"/>
          <w:cols w:space="720"/>
        </w:sectPr>
      </w:pPr>
    </w:p>
    <w:p w14:paraId="3D4D2A81" w14:textId="77777777" w:rsidR="00251BFD" w:rsidRPr="00251BFD" w:rsidRDefault="00251BFD" w:rsidP="00251BFD">
      <w:pPr>
        <w:pStyle w:val="a3"/>
        <w:tabs>
          <w:tab w:val="left" w:pos="1106"/>
        </w:tabs>
        <w:spacing w:before="68" w:line="278" w:lineRule="auto"/>
        <w:ind w:left="117" w:right="103" w:hanging="117"/>
        <w:jc w:val="both"/>
        <w:rPr>
          <w:rFonts w:eastAsiaTheme="minorEastAsia"/>
          <w:color w:val="1E1916"/>
          <w:spacing w:val="-1"/>
          <w:lang w:val="uk-UA" w:eastAsia="zh-CN"/>
        </w:rPr>
      </w:pPr>
      <w:r w:rsidRPr="00251BFD">
        <w:rPr>
          <w:color w:val="1E1916"/>
          <w:spacing w:val="-1"/>
          <w:lang w:val="uk-UA"/>
        </w:rPr>
        <w:t xml:space="preserve">де </w:t>
      </w:r>
      <w:r>
        <w:rPr>
          <w:color w:val="1E1916"/>
          <w:spacing w:val="-1"/>
          <w:lang w:val="uk-UA"/>
        </w:rPr>
        <w:t xml:space="preserve">    </w:t>
      </w:r>
      <w:r w:rsidRPr="00251BFD">
        <w:rPr>
          <w:rFonts w:eastAsiaTheme="minorEastAsia"/>
          <w:i/>
          <w:iCs/>
          <w:color w:val="1E1916"/>
          <w:spacing w:val="-1"/>
          <w:lang w:eastAsia="zh-CN"/>
        </w:rPr>
        <w:t>H</w:t>
      </w:r>
      <w:r w:rsidRPr="00251BFD">
        <w:rPr>
          <w:rFonts w:eastAsiaTheme="minorEastAsia"/>
          <w:i/>
          <w:iCs/>
          <w:color w:val="1E1916"/>
          <w:spacing w:val="-1"/>
          <w:lang w:val="ru-RU" w:eastAsia="zh-CN"/>
        </w:rPr>
        <w:t xml:space="preserve"> </w:t>
      </w:r>
      <w:r w:rsidRPr="00251BFD">
        <w:rPr>
          <w:rFonts w:eastAsiaTheme="minorEastAsia"/>
          <w:color w:val="1E1916"/>
          <w:spacing w:val="-1"/>
          <w:lang w:val="ru-RU" w:eastAsia="zh-CN"/>
        </w:rPr>
        <w:tab/>
      </w:r>
      <w:r w:rsidRPr="00530A7A">
        <w:rPr>
          <w:color w:val="1E1916"/>
          <w:w w:val="105"/>
          <w:lang w:val="uk-UA"/>
        </w:rPr>
        <w:t>–</w:t>
      </w:r>
      <w:r w:rsidRPr="00251BFD">
        <w:rPr>
          <w:rFonts w:eastAsiaTheme="minorEastAsia"/>
          <w:color w:val="1E1916"/>
          <w:spacing w:val="-1"/>
          <w:lang w:val="ru-RU" w:eastAsia="zh-CN"/>
        </w:rPr>
        <w:t xml:space="preserve"> </w:t>
      </w:r>
      <w:r>
        <w:rPr>
          <w:rFonts w:eastAsiaTheme="minorEastAsia"/>
          <w:color w:val="1E1916"/>
          <w:spacing w:val="-1"/>
          <w:lang w:val="uk-UA" w:eastAsia="zh-CN"/>
        </w:rPr>
        <w:t>падіння тиску, Па;</w:t>
      </w:r>
    </w:p>
    <w:p w14:paraId="546471FA" w14:textId="77777777" w:rsidR="00EE5F55" w:rsidRPr="00530A7A" w:rsidRDefault="00251BFD">
      <w:pPr>
        <w:pStyle w:val="a3"/>
        <w:tabs>
          <w:tab w:val="left" w:pos="1081"/>
        </w:tabs>
        <w:spacing w:before="0" w:line="282" w:lineRule="exact"/>
        <w:ind w:left="499" w:firstLine="0"/>
        <w:rPr>
          <w:lang w:val="uk-UA"/>
        </w:rPr>
      </w:pPr>
      <w:r w:rsidRPr="00251BFD">
        <w:rPr>
          <w:rFonts w:ascii="Times New Roman" w:eastAsia="Symbol" w:hAnsi="Times New Roman" w:cs="Times New Roman"/>
          <w:i/>
          <w:iCs/>
          <w:color w:val="1E1916"/>
          <w:w w:val="190"/>
          <w:lang w:val="uk-UA"/>
        </w:rPr>
        <w:t>ρ</w:t>
      </w:r>
      <w:r w:rsidR="000E2EB7" w:rsidRPr="00530A7A">
        <w:rPr>
          <w:rFonts w:ascii="Times New Roman" w:eastAsia="Times New Roman" w:hAnsi="Times New Roman" w:cs="Times New Roman"/>
          <w:color w:val="1E1916"/>
          <w:w w:val="190"/>
          <w:lang w:val="uk-UA"/>
        </w:rPr>
        <w:tab/>
      </w:r>
      <w:r w:rsidR="000E2EB7" w:rsidRPr="00530A7A">
        <w:rPr>
          <w:color w:val="1E1916"/>
          <w:w w:val="105"/>
          <w:lang w:val="uk-UA"/>
        </w:rPr>
        <w:t>–</w:t>
      </w:r>
      <w:r w:rsidR="000E2EB7" w:rsidRPr="00530A7A">
        <w:rPr>
          <w:color w:val="1E1916"/>
          <w:spacing w:val="-24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густина</w:t>
      </w:r>
      <w:r w:rsidR="000E2EB7" w:rsidRPr="00530A7A">
        <w:rPr>
          <w:color w:val="1E1916"/>
          <w:spacing w:val="-24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газу,</w:t>
      </w:r>
      <w:r w:rsidR="000E2EB7" w:rsidRPr="00530A7A">
        <w:rPr>
          <w:color w:val="1E1916"/>
          <w:spacing w:val="-22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кг/м</w:t>
      </w:r>
      <w:r w:rsidR="000E2EB7" w:rsidRPr="00530A7A">
        <w:rPr>
          <w:color w:val="1E1916"/>
          <w:spacing w:val="-2"/>
          <w:w w:val="105"/>
          <w:position w:val="9"/>
          <w:sz w:val="16"/>
          <w:szCs w:val="16"/>
          <w:lang w:val="uk-UA"/>
        </w:rPr>
        <w:t>3</w:t>
      </w:r>
      <w:r w:rsidR="000E2EB7" w:rsidRPr="00530A7A">
        <w:rPr>
          <w:color w:val="1E1916"/>
          <w:spacing w:val="-9"/>
          <w:w w:val="105"/>
          <w:position w:val="9"/>
          <w:sz w:val="16"/>
          <w:szCs w:val="16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за</w:t>
      </w:r>
      <w:r w:rsidR="000E2EB7" w:rsidRPr="00530A7A">
        <w:rPr>
          <w:color w:val="1E1916"/>
          <w:spacing w:val="-23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температури</w:t>
      </w:r>
      <w:r w:rsidR="000E2EB7" w:rsidRPr="00530A7A">
        <w:rPr>
          <w:color w:val="1E1916"/>
          <w:spacing w:val="-24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0</w:t>
      </w:r>
      <w:r w:rsidR="000E2EB7" w:rsidRPr="00530A7A">
        <w:rPr>
          <w:color w:val="1E1916"/>
          <w:spacing w:val="-23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°С</w:t>
      </w:r>
      <w:r w:rsidR="000E2EB7" w:rsidRPr="00530A7A">
        <w:rPr>
          <w:color w:val="1E1916"/>
          <w:spacing w:val="-24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і</w:t>
      </w:r>
      <w:r w:rsidR="000E2EB7" w:rsidRPr="00530A7A">
        <w:rPr>
          <w:color w:val="1E1916"/>
          <w:spacing w:val="-23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тиску</w:t>
      </w:r>
      <w:r w:rsidR="000E2EB7" w:rsidRPr="00530A7A">
        <w:rPr>
          <w:color w:val="1E1916"/>
          <w:spacing w:val="-24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0,10132</w:t>
      </w:r>
      <w:r w:rsidR="000E2EB7" w:rsidRPr="00530A7A">
        <w:rPr>
          <w:color w:val="1E1916"/>
          <w:spacing w:val="-23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МПа;</w:t>
      </w:r>
    </w:p>
    <w:p w14:paraId="2C7558DE" w14:textId="77777777" w:rsidR="00EE5F55" w:rsidRPr="00530A7A" w:rsidRDefault="000E2EB7">
      <w:pPr>
        <w:pStyle w:val="a3"/>
        <w:tabs>
          <w:tab w:val="left" w:pos="1081"/>
        </w:tabs>
        <w:spacing w:before="58"/>
        <w:ind w:left="514" w:firstLine="0"/>
        <w:rPr>
          <w:lang w:val="uk-UA"/>
        </w:rPr>
      </w:pPr>
      <w:r w:rsidRPr="00530A7A">
        <w:rPr>
          <w:rFonts w:ascii="Book Antiqua" w:eastAsia="Book Antiqua" w:hAnsi="Book Antiqua" w:cs="Book Antiqua"/>
          <w:i/>
          <w:color w:val="1E1916"/>
          <w:w w:val="85"/>
          <w:lang w:val="uk-UA"/>
        </w:rPr>
        <w:t>l</w:t>
      </w:r>
      <w:r w:rsidRPr="00530A7A">
        <w:rPr>
          <w:rFonts w:ascii="Book Antiqua" w:eastAsia="Book Antiqua" w:hAnsi="Book Antiqua" w:cs="Book Antiqua"/>
          <w:i/>
          <w:color w:val="1E1916"/>
          <w:w w:val="85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розрахунко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;</w:t>
      </w:r>
    </w:p>
    <w:p w14:paraId="2CDEF658" w14:textId="77777777" w:rsidR="00EE5F55" w:rsidRPr="00530A7A" w:rsidRDefault="000E2EB7">
      <w:pPr>
        <w:pStyle w:val="a3"/>
        <w:tabs>
          <w:tab w:val="left" w:pos="1081"/>
        </w:tabs>
        <w:spacing w:before="24" w:line="278" w:lineRule="auto"/>
        <w:ind w:left="1251" w:right="205" w:hanging="737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n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еквівалент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солют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орстк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lang w:val="uk-UA"/>
        </w:rPr>
        <w:t xml:space="preserve"> стінки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0,01;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0,002.</w:t>
      </w:r>
      <w:r w:rsidR="00251BFD">
        <w:rPr>
          <w:color w:val="1E1916"/>
          <w:spacing w:val="-1"/>
          <w:lang w:val="uk-UA"/>
        </w:rPr>
        <w:t xml:space="preserve"> </w:t>
      </w:r>
    </w:p>
    <w:p w14:paraId="009D6291" w14:textId="77777777" w:rsidR="00EE5F55" w:rsidRPr="00530A7A" w:rsidRDefault="000E2EB7">
      <w:pPr>
        <w:pStyle w:val="a3"/>
        <w:spacing w:before="68" w:line="278" w:lineRule="auto"/>
        <w:ind w:left="117" w:right="103" w:firstLine="396"/>
        <w:jc w:val="both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9</w:t>
      </w:r>
      <w:r w:rsidRPr="00530A7A">
        <w:rPr>
          <w:b/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тиску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ов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зитног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0,5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ов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даній ділянці.</w:t>
      </w:r>
    </w:p>
    <w:p w14:paraId="30DB0AED" w14:textId="77777777" w:rsidR="00EE5F55" w:rsidRDefault="000E2EB7">
      <w:pPr>
        <w:pStyle w:val="a3"/>
        <w:spacing w:before="1" w:line="278" w:lineRule="auto"/>
        <w:ind w:left="117" w:right="102" w:firstLine="396"/>
        <w:jc w:val="both"/>
        <w:rPr>
          <w:color w:val="1E1916"/>
          <w:spacing w:val="-1"/>
          <w:lang w:val="uk-UA"/>
        </w:rPr>
      </w:pPr>
      <w:r w:rsidRPr="00530A7A">
        <w:rPr>
          <w:color w:val="1E1916"/>
          <w:spacing w:val="-1"/>
          <w:lang w:val="uk-UA"/>
        </w:rPr>
        <w:t>Гідравлічний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ій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ст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рбу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нт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</w:t>
      </w:r>
    </w:p>
    <w:p w14:paraId="5E3EED0E" w14:textId="77777777" w:rsidR="007202C5" w:rsidRPr="007202C5" w:rsidRDefault="007202C5" w:rsidP="007202C5">
      <w:pPr>
        <w:pStyle w:val="a3"/>
        <w:spacing w:before="1" w:line="278" w:lineRule="auto"/>
        <w:ind w:left="117" w:right="102" w:firstLine="396"/>
        <w:jc w:val="right"/>
        <w:rPr>
          <w:color w:val="1E1916"/>
          <w:spacing w:val="-1"/>
          <w:lang w:val="uk-UA"/>
        </w:rPr>
      </w:pPr>
      <w:r w:rsidRPr="00090820">
        <w:rPr>
          <w:color w:val="1E1916"/>
          <w:spacing w:val="-1"/>
          <w:position w:val="-28"/>
          <w:lang w:val="uk-UA"/>
        </w:rPr>
        <w:object w:dxaOrig="4440" w:dyaOrig="740" w14:anchorId="274E1C96">
          <v:shape id="_x0000_i1036" type="#_x0000_t75" style="width:221.9pt;height:36.55pt" o:ole="">
            <v:imagedata r:id="rId88" o:title=""/>
          </v:shape>
          <o:OLEObject Type="Embed" ProgID="Equation.DSMT4" ShapeID="_x0000_i1036" DrawAspect="Content" ObjectID="_1731852556" r:id="rId89"/>
        </w:object>
      </w:r>
      <w:r w:rsidRPr="007202C5">
        <w:rPr>
          <w:color w:val="1E1916"/>
          <w:spacing w:val="-1"/>
          <w:lang w:val="ru-RU"/>
        </w:rPr>
        <w:t xml:space="preserve"> </w:t>
      </w:r>
      <w:r w:rsidRPr="007202C5">
        <w:rPr>
          <w:color w:val="1E1916"/>
          <w:spacing w:val="-1"/>
          <w:lang w:val="ru-RU"/>
        </w:rPr>
        <w:tab/>
      </w:r>
      <w:r w:rsidRPr="007202C5">
        <w:rPr>
          <w:color w:val="1E1916"/>
          <w:spacing w:val="-1"/>
          <w:lang w:val="ru-RU"/>
        </w:rPr>
        <w:tab/>
      </w:r>
      <w:r w:rsidRPr="007202C5">
        <w:rPr>
          <w:color w:val="1E1916"/>
          <w:spacing w:val="-1"/>
          <w:lang w:val="ru-RU"/>
        </w:rPr>
        <w:tab/>
      </w:r>
      <w:r w:rsidRPr="007202C5">
        <w:rPr>
          <w:color w:val="1E1916"/>
          <w:spacing w:val="-1"/>
          <w:lang w:val="ru-RU"/>
        </w:rPr>
        <w:tab/>
        <w:t xml:space="preserve"> (</w:t>
      </w:r>
      <w:r>
        <w:rPr>
          <w:color w:val="1E1916"/>
          <w:spacing w:val="-1"/>
          <w:lang w:val="uk-UA"/>
        </w:rPr>
        <w:t>Г.5)</w:t>
      </w:r>
    </w:p>
    <w:p w14:paraId="2F1917F4" w14:textId="77777777" w:rsidR="007202C5" w:rsidRDefault="007202C5" w:rsidP="005159AB">
      <w:pPr>
        <w:pStyle w:val="a3"/>
        <w:spacing w:before="1" w:line="120" w:lineRule="auto"/>
        <w:ind w:left="117" w:right="102" w:firstLine="396"/>
        <w:jc w:val="both"/>
        <w:rPr>
          <w:color w:val="1E1916"/>
          <w:spacing w:val="-1"/>
          <w:lang w:val="uk-UA"/>
        </w:rPr>
      </w:pPr>
    </w:p>
    <w:p w14:paraId="70B8AFF9" w14:textId="77777777" w:rsidR="00EE5F55" w:rsidRPr="00530A7A" w:rsidRDefault="00EE5F55" w:rsidP="005159AB">
      <w:pPr>
        <w:spacing w:line="120" w:lineRule="auto"/>
        <w:jc w:val="both"/>
        <w:rPr>
          <w:lang w:val="uk-UA"/>
        </w:rPr>
        <w:sectPr w:rsidR="00EE5F55" w:rsidRPr="00530A7A">
          <w:type w:val="continuous"/>
          <w:pgSz w:w="11920" w:h="16840"/>
          <w:pgMar w:top="3700" w:right="760" w:bottom="1820" w:left="1300" w:header="720" w:footer="720" w:gutter="0"/>
          <w:cols w:space="720"/>
        </w:sectPr>
      </w:pPr>
    </w:p>
    <w:p w14:paraId="7843D678" w14:textId="77777777" w:rsidR="00EE5F55" w:rsidRPr="00530A7A" w:rsidRDefault="000E2EB7">
      <w:pPr>
        <w:pStyle w:val="a3"/>
        <w:tabs>
          <w:tab w:val="left" w:pos="963"/>
        </w:tabs>
        <w:spacing w:before="133" w:line="285" w:lineRule="exact"/>
        <w:ind w:left="0" w:right="3394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rFonts w:cs="Arial"/>
          <w:i/>
          <w:color w:val="1E1916"/>
          <w:spacing w:val="-1"/>
          <w:lang w:val="uk-UA"/>
        </w:rPr>
        <w:t>р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>1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абсолютний</w:t>
      </w:r>
      <w:r w:rsidRPr="00530A7A">
        <w:rPr>
          <w:color w:val="1E1916"/>
          <w:lang w:val="uk-UA"/>
        </w:rPr>
        <w:t xml:space="preserve"> тиск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чат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5D87B2E7" w14:textId="77777777" w:rsidR="00EE5F55" w:rsidRPr="00530A7A" w:rsidRDefault="000E2EB7">
      <w:pPr>
        <w:pStyle w:val="a3"/>
        <w:tabs>
          <w:tab w:val="left" w:pos="1081"/>
        </w:tabs>
        <w:spacing w:before="0" w:line="285" w:lineRule="exact"/>
        <w:ind w:left="514" w:firstLine="0"/>
        <w:rPr>
          <w:lang w:val="uk-UA"/>
        </w:rPr>
      </w:pPr>
      <w:r w:rsidRPr="00530A7A">
        <w:rPr>
          <w:rFonts w:cs="Arial"/>
          <w:i/>
          <w:color w:val="1E1916"/>
          <w:spacing w:val="-1"/>
          <w:lang w:val="uk-UA"/>
        </w:rPr>
        <w:t>р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>2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абсолютний</w:t>
      </w:r>
      <w:r w:rsidRPr="00530A7A">
        <w:rPr>
          <w:color w:val="1E1916"/>
          <w:lang w:val="uk-UA"/>
        </w:rPr>
        <w:t xml:space="preserve"> тиск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ін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39E724C1" w14:textId="77777777" w:rsidR="00EE5F55" w:rsidRPr="00530A7A" w:rsidRDefault="000E2EB7">
      <w:pPr>
        <w:pStyle w:val="a3"/>
        <w:spacing w:before="49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аді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и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і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оліна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ійники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що)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7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ільш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-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%.</w:t>
      </w:r>
    </w:p>
    <w:p w14:paraId="7379DBF9" w14:textId="77777777" w:rsidR="00EE5F55" w:rsidRDefault="000E2EB7">
      <w:pPr>
        <w:pStyle w:val="a3"/>
        <w:spacing w:before="68" w:line="278" w:lineRule="auto"/>
        <w:ind w:left="117" w:right="138" w:firstLine="396"/>
        <w:rPr>
          <w:color w:val="1E1916"/>
          <w:spacing w:val="-1"/>
          <w:lang w:val="uk-UA"/>
        </w:rPr>
      </w:pPr>
      <w:r w:rsidRPr="00530A7A">
        <w:rPr>
          <w:b/>
          <w:color w:val="1E1916"/>
          <w:spacing w:val="-1"/>
          <w:lang w:val="uk-UA"/>
        </w:rPr>
        <w:t>Г.10</w:t>
      </w:r>
      <w:r w:rsidRPr="00530A7A">
        <w:rPr>
          <w:b/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</w:t>
      </w:r>
    </w:p>
    <w:p w14:paraId="24F8D3D3" w14:textId="77777777" w:rsidR="007202C5" w:rsidRPr="004F529B" w:rsidRDefault="007202C5" w:rsidP="004F529B">
      <w:pPr>
        <w:pStyle w:val="a3"/>
        <w:spacing w:before="68" w:line="278" w:lineRule="auto"/>
        <w:ind w:left="117" w:right="138" w:firstLine="396"/>
        <w:jc w:val="right"/>
        <w:rPr>
          <w:lang w:val="uk-UA"/>
        </w:rPr>
      </w:pPr>
      <w:r w:rsidRPr="007202C5">
        <w:rPr>
          <w:position w:val="-14"/>
          <w:lang w:val="uk-UA"/>
        </w:rPr>
        <w:object w:dxaOrig="1500" w:dyaOrig="400" w14:anchorId="7AAB78AF">
          <v:shape id="_x0000_i1037" type="#_x0000_t75" style="width:75.2pt;height:20.4pt" o:ole="">
            <v:imagedata r:id="rId90" o:title=""/>
          </v:shape>
          <o:OLEObject Type="Embed" ProgID="Equation.DSMT4" ShapeID="_x0000_i1037" DrawAspect="Content" ObjectID="_1731852557" r:id="rId91"/>
        </w:object>
      </w:r>
      <w:r w:rsidR="004F529B" w:rsidRPr="004F529B">
        <w:rPr>
          <w:lang w:val="ru-RU"/>
        </w:rPr>
        <w:t xml:space="preserve">,  </w:t>
      </w:r>
      <w:r w:rsidR="004F529B">
        <w:rPr>
          <w:lang w:val="ru-RU"/>
        </w:rPr>
        <w:tab/>
      </w:r>
      <w:r w:rsidR="004F529B">
        <w:rPr>
          <w:lang w:val="ru-RU"/>
        </w:rPr>
        <w:tab/>
      </w:r>
      <w:r w:rsidR="004F529B">
        <w:rPr>
          <w:lang w:val="ru-RU"/>
        </w:rPr>
        <w:tab/>
      </w:r>
      <w:r w:rsidR="004F529B">
        <w:rPr>
          <w:lang w:val="ru-RU"/>
        </w:rPr>
        <w:tab/>
      </w:r>
      <w:r w:rsidR="004F529B">
        <w:rPr>
          <w:lang w:val="ru-RU"/>
        </w:rPr>
        <w:tab/>
      </w:r>
      <w:r w:rsidR="004F529B">
        <w:rPr>
          <w:lang w:val="ru-RU"/>
        </w:rPr>
        <w:tab/>
      </w:r>
      <w:r w:rsidR="004F529B">
        <w:rPr>
          <w:lang w:val="uk-UA"/>
        </w:rPr>
        <w:t>(Г.6)</w:t>
      </w:r>
    </w:p>
    <w:p w14:paraId="78E2FC92" w14:textId="77777777" w:rsidR="00EE5F55" w:rsidRPr="00530A7A" w:rsidRDefault="000E2EB7">
      <w:pPr>
        <w:pStyle w:val="a3"/>
        <w:tabs>
          <w:tab w:val="left" w:pos="963"/>
        </w:tabs>
        <w:spacing w:before="112" w:line="289" w:lineRule="exact"/>
        <w:ind w:left="0" w:right="5061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rFonts w:ascii="Book Antiqua" w:eastAsia="Book Antiqua" w:hAnsi="Book Antiqua" w:cs="Book Antiqua"/>
          <w:i/>
          <w:color w:val="1E1916"/>
          <w:lang w:val="uk-UA"/>
        </w:rPr>
        <w:t>l</w:t>
      </w:r>
      <w:r w:rsidRPr="00530A7A">
        <w:rPr>
          <w:color w:val="1E1916"/>
          <w:position w:val="-5"/>
          <w:sz w:val="16"/>
          <w:szCs w:val="16"/>
          <w:lang w:val="uk-UA"/>
        </w:rPr>
        <w:t>1</w:t>
      </w:r>
      <w:r w:rsidRPr="00530A7A">
        <w:rPr>
          <w:color w:val="1E1916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фактич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;</w:t>
      </w:r>
    </w:p>
    <w:p w14:paraId="370072B6" w14:textId="77777777" w:rsidR="00EE5F55" w:rsidRPr="00530A7A" w:rsidRDefault="004F529B" w:rsidP="004F529B">
      <w:pPr>
        <w:pStyle w:val="a3"/>
        <w:tabs>
          <w:tab w:val="left" w:pos="1081"/>
        </w:tabs>
        <w:spacing w:before="0"/>
        <w:ind w:left="516" w:firstLine="0"/>
        <w:rPr>
          <w:lang w:val="uk-UA"/>
        </w:rPr>
      </w:pPr>
      <w:r w:rsidRPr="004F529B">
        <w:rPr>
          <w:rFonts w:ascii="Times New Roman" w:eastAsia="Times New Roman" w:hAnsi="Times New Roman" w:cs="Times New Roman"/>
          <w:color w:val="1E1916"/>
          <w:spacing w:val="6"/>
          <w:w w:val="190"/>
          <w:position w:val="-14"/>
          <w:lang w:val="uk-UA"/>
        </w:rPr>
        <w:object w:dxaOrig="520" w:dyaOrig="400" w14:anchorId="1F41DBBF">
          <v:shape id="_x0000_i1038" type="#_x0000_t75" style="width:26.35pt;height:20.4pt" o:ole="">
            <v:imagedata r:id="rId92" o:title=""/>
          </v:shape>
          <o:OLEObject Type="Embed" ProgID="Equation.DSMT4" ShapeID="_x0000_i1038" DrawAspect="Content" ObjectID="_1731852558" r:id="rId93"/>
        </w:object>
      </w:r>
      <w:r w:rsidR="000E2EB7" w:rsidRPr="00530A7A">
        <w:rPr>
          <w:rFonts w:ascii="Times New Roman" w:eastAsia="Times New Roman" w:hAnsi="Times New Roman" w:cs="Times New Roman"/>
          <w:color w:val="1E1916"/>
          <w:spacing w:val="6"/>
          <w:w w:val="190"/>
          <w:lang w:val="uk-UA"/>
        </w:rPr>
        <w:tab/>
      </w:r>
      <w:r w:rsidR="000E2EB7" w:rsidRPr="00530A7A">
        <w:rPr>
          <w:color w:val="1E1916"/>
          <w:w w:val="110"/>
          <w:lang w:val="uk-UA"/>
        </w:rPr>
        <w:t>–</w:t>
      </w:r>
      <w:r w:rsidR="000E2EB7" w:rsidRPr="00530A7A">
        <w:rPr>
          <w:color w:val="1E1916"/>
          <w:spacing w:val="-5"/>
          <w:w w:val="110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сума</w:t>
      </w:r>
      <w:r w:rsidR="000E2EB7" w:rsidRPr="00530A7A">
        <w:rPr>
          <w:color w:val="1E1916"/>
          <w:spacing w:val="-41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коефіцієнтів</w:t>
      </w:r>
      <w:r w:rsidR="000E2EB7" w:rsidRPr="00530A7A">
        <w:rPr>
          <w:color w:val="1E1916"/>
          <w:spacing w:val="-40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місцевих</w:t>
      </w:r>
      <w:r w:rsidR="000E2EB7" w:rsidRPr="00530A7A">
        <w:rPr>
          <w:color w:val="1E1916"/>
          <w:spacing w:val="-41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опорів</w:t>
      </w:r>
      <w:r w:rsidR="000E2EB7" w:rsidRPr="00530A7A">
        <w:rPr>
          <w:color w:val="1E1916"/>
          <w:spacing w:val="-41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ділянки</w:t>
      </w:r>
      <w:r w:rsidR="000E2EB7" w:rsidRPr="00530A7A">
        <w:rPr>
          <w:color w:val="1E1916"/>
          <w:spacing w:val="-40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газопроводу</w:t>
      </w:r>
      <w:r w:rsidR="000E2EB7" w:rsidRPr="00530A7A">
        <w:rPr>
          <w:color w:val="1E1916"/>
          <w:spacing w:val="-41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завдовжки</w:t>
      </w:r>
      <w:r w:rsidR="000E2EB7" w:rsidRPr="00530A7A">
        <w:rPr>
          <w:color w:val="1E1916"/>
          <w:spacing w:val="-40"/>
          <w:w w:val="105"/>
          <w:lang w:val="uk-UA"/>
        </w:rPr>
        <w:t xml:space="preserve"> </w:t>
      </w:r>
      <w:r w:rsidR="000E2EB7" w:rsidRPr="00530A7A">
        <w:rPr>
          <w:rFonts w:ascii="Book Antiqua" w:eastAsia="Book Antiqua" w:hAnsi="Book Antiqua" w:cs="Book Antiqua"/>
          <w:i/>
          <w:color w:val="1E1916"/>
          <w:w w:val="105"/>
          <w:lang w:val="uk-UA"/>
        </w:rPr>
        <w:t>l</w:t>
      </w:r>
      <w:r w:rsidR="000E2EB7" w:rsidRPr="00530A7A">
        <w:rPr>
          <w:color w:val="1E1916"/>
          <w:w w:val="105"/>
          <w:position w:val="-5"/>
          <w:sz w:val="16"/>
          <w:szCs w:val="16"/>
          <w:lang w:val="uk-UA"/>
        </w:rPr>
        <w:t>1</w:t>
      </w:r>
      <w:r w:rsidR="000E2EB7" w:rsidRPr="00530A7A">
        <w:rPr>
          <w:color w:val="1E1916"/>
          <w:w w:val="105"/>
          <w:lang w:val="uk-UA"/>
        </w:rPr>
        <w:t>;</w:t>
      </w:r>
    </w:p>
    <w:p w14:paraId="273D8BC2" w14:textId="77777777" w:rsidR="00EE5F55" w:rsidRPr="00530A7A" w:rsidRDefault="000E2EB7">
      <w:pPr>
        <w:pStyle w:val="a3"/>
        <w:tabs>
          <w:tab w:val="left" w:pos="1081"/>
        </w:tabs>
        <w:spacing w:before="55" w:line="250" w:lineRule="auto"/>
        <w:ind w:left="1251" w:right="446" w:hanging="737"/>
        <w:rPr>
          <w:lang w:val="uk-UA"/>
        </w:rPr>
      </w:pPr>
      <w:r w:rsidRPr="00530A7A">
        <w:rPr>
          <w:rFonts w:ascii="Book Antiqua" w:eastAsia="Book Antiqua" w:hAnsi="Book Antiqua" w:cs="Book Antiqua"/>
          <w:i/>
          <w:color w:val="1E1916"/>
          <w:w w:val="95"/>
          <w:lang w:val="uk-UA"/>
        </w:rPr>
        <w:t>l</w:t>
      </w:r>
      <w:r w:rsidRPr="00530A7A">
        <w:rPr>
          <w:rFonts w:cs="Arial"/>
          <w:i/>
          <w:color w:val="1E1916"/>
          <w:w w:val="95"/>
          <w:lang w:val="uk-UA"/>
        </w:rPr>
        <w:t>d</w:t>
      </w:r>
      <w:r w:rsidRPr="00530A7A">
        <w:rPr>
          <w:rFonts w:cs="Arial"/>
          <w:i/>
          <w:color w:val="1E1916"/>
          <w:w w:val="95"/>
          <w:lang w:val="uk-UA"/>
        </w:rPr>
        <w:tab/>
      </w:r>
      <w:r w:rsidRPr="00530A7A">
        <w:rPr>
          <w:color w:val="1E1916"/>
          <w:w w:val="105"/>
          <w:lang w:val="uk-UA"/>
        </w:rPr>
        <w:t>–</w:t>
      </w:r>
      <w:r w:rsidRPr="00530A7A">
        <w:rPr>
          <w:color w:val="1E1916"/>
          <w:spacing w:val="-35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еквівалентна</w:t>
      </w:r>
      <w:r w:rsidRPr="00530A7A">
        <w:rPr>
          <w:color w:val="1E1916"/>
          <w:spacing w:val="-35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довжина</w:t>
      </w:r>
      <w:r w:rsidRPr="00530A7A">
        <w:rPr>
          <w:color w:val="1E1916"/>
          <w:spacing w:val="-3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прямолінійної</w:t>
      </w:r>
      <w:r w:rsidRPr="00530A7A">
        <w:rPr>
          <w:color w:val="1E1916"/>
          <w:spacing w:val="-35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ділянки</w:t>
      </w:r>
      <w:r w:rsidRPr="00530A7A">
        <w:rPr>
          <w:color w:val="1E1916"/>
          <w:spacing w:val="-35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газопроводу,</w:t>
      </w:r>
      <w:r w:rsidRPr="00530A7A">
        <w:rPr>
          <w:color w:val="1E1916"/>
          <w:spacing w:val="-3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м,</w:t>
      </w:r>
      <w:r w:rsidRPr="00530A7A">
        <w:rPr>
          <w:color w:val="1E1916"/>
          <w:spacing w:val="-35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втрати</w:t>
      </w:r>
      <w:r w:rsidRPr="00530A7A">
        <w:rPr>
          <w:color w:val="1E1916"/>
          <w:spacing w:val="-3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тиску</w:t>
      </w:r>
      <w:r w:rsidRPr="00530A7A">
        <w:rPr>
          <w:color w:val="1E1916"/>
          <w:spacing w:val="-35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на</w:t>
      </w:r>
      <w:r w:rsidRPr="00530A7A">
        <w:rPr>
          <w:color w:val="1E1916"/>
          <w:spacing w:val="-35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якому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дорівнюють</w:t>
      </w:r>
      <w:r w:rsidRPr="00530A7A">
        <w:rPr>
          <w:color w:val="1E1916"/>
          <w:spacing w:val="-2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втратам</w:t>
      </w:r>
      <w:r w:rsidRPr="00530A7A">
        <w:rPr>
          <w:color w:val="1E1916"/>
          <w:spacing w:val="-2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тиску</w:t>
      </w:r>
      <w:r w:rsidRPr="00530A7A">
        <w:rPr>
          <w:color w:val="1E1916"/>
          <w:spacing w:val="-24"/>
          <w:w w:val="105"/>
          <w:lang w:val="uk-UA"/>
        </w:rPr>
        <w:t xml:space="preserve"> </w:t>
      </w:r>
      <w:r w:rsidRPr="00530A7A">
        <w:rPr>
          <w:color w:val="1E1916"/>
          <w:w w:val="105"/>
          <w:lang w:val="uk-UA"/>
        </w:rPr>
        <w:t>в</w:t>
      </w:r>
      <w:r w:rsidRPr="00530A7A">
        <w:rPr>
          <w:color w:val="1E1916"/>
          <w:spacing w:val="-2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місцевому</w:t>
      </w:r>
      <w:r w:rsidRPr="00530A7A">
        <w:rPr>
          <w:color w:val="1E1916"/>
          <w:spacing w:val="-2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опорі</w:t>
      </w:r>
      <w:r w:rsidRPr="00530A7A">
        <w:rPr>
          <w:color w:val="1E1916"/>
          <w:spacing w:val="-23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із</w:t>
      </w:r>
      <w:r w:rsidRPr="00530A7A">
        <w:rPr>
          <w:color w:val="1E1916"/>
          <w:spacing w:val="-2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значенням</w:t>
      </w:r>
      <w:r w:rsidRPr="00530A7A">
        <w:rPr>
          <w:color w:val="1E1916"/>
          <w:spacing w:val="-2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коефіцієнта</w:t>
      </w:r>
      <w:r w:rsidRPr="00530A7A">
        <w:rPr>
          <w:color w:val="1E1916"/>
          <w:spacing w:val="-33"/>
          <w:w w:val="105"/>
          <w:lang w:val="uk-UA"/>
        </w:rPr>
        <w:t xml:space="preserve"> </w:t>
      </w:r>
      <w:r w:rsidR="004F529B">
        <w:rPr>
          <w:color w:val="1E1916"/>
          <w:spacing w:val="-33"/>
          <w:w w:val="105"/>
          <w:lang w:val="uk-UA"/>
        </w:rPr>
        <w:t xml:space="preserve">  </w:t>
      </w:r>
      <w:r w:rsidR="004F529B">
        <w:rPr>
          <w:rFonts w:ascii="Times New Roman" w:eastAsia="Symbol" w:hAnsi="Times New Roman" w:cs="Times New Roman"/>
          <w:color w:val="1E1916"/>
          <w:w w:val="170"/>
          <w:lang w:val="uk-UA"/>
        </w:rPr>
        <w:t>ζ</w:t>
      </w:r>
      <w:r w:rsidRPr="00530A7A">
        <w:rPr>
          <w:rFonts w:ascii="Symbol" w:eastAsia="Symbol" w:hAnsi="Symbol" w:cs="Symbol"/>
          <w:color w:val="1E1916"/>
          <w:spacing w:val="-60"/>
          <w:w w:val="170"/>
          <w:lang w:val="uk-UA"/>
        </w:rPr>
        <w:t></w:t>
      </w:r>
      <w:r w:rsidRPr="00530A7A">
        <w:rPr>
          <w:color w:val="1E1916"/>
          <w:w w:val="105"/>
          <w:lang w:val="uk-UA"/>
        </w:rPr>
        <w:t>=</w:t>
      </w:r>
      <w:r w:rsidRPr="00530A7A">
        <w:rPr>
          <w:color w:val="1E1916"/>
          <w:spacing w:val="-2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1.</w:t>
      </w:r>
    </w:p>
    <w:p w14:paraId="7F274A92" w14:textId="77777777" w:rsidR="00EE5F55" w:rsidRPr="00530A7A" w:rsidRDefault="000E2EB7">
      <w:pPr>
        <w:pStyle w:val="a3"/>
        <w:spacing w:before="25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Еквівалент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ами:</w:t>
      </w:r>
    </w:p>
    <w:p w14:paraId="2164AC9D" w14:textId="77777777" w:rsidR="00EE5F55" w:rsidRPr="00530A7A" w:rsidRDefault="000E2EB7">
      <w:pPr>
        <w:pStyle w:val="a3"/>
        <w:numPr>
          <w:ilvl w:val="0"/>
          <w:numId w:val="5"/>
        </w:numPr>
        <w:tabs>
          <w:tab w:val="left" w:pos="690"/>
        </w:tabs>
        <w:spacing w:before="1"/>
        <w:ind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мінар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:</w:t>
      </w:r>
    </w:p>
    <w:p w14:paraId="2E3EDA54" w14:textId="77777777" w:rsidR="00EE5F55" w:rsidRPr="00530A7A" w:rsidRDefault="00DE2850">
      <w:pPr>
        <w:tabs>
          <w:tab w:val="left" w:pos="9326"/>
        </w:tabs>
        <w:spacing w:before="110" w:line="344" w:lineRule="exact"/>
        <w:ind w:left="3806"/>
        <w:rPr>
          <w:rFonts w:ascii="Arial" w:eastAsia="Arial" w:hAnsi="Arial" w:cs="Arial"/>
          <w:sz w:val="21"/>
          <w:szCs w:val="21"/>
          <w:lang w:val="uk-UA"/>
        </w:rPr>
      </w:pPr>
      <w:r>
        <w:rPr>
          <w:noProof/>
          <w:lang w:val="uk-UA"/>
        </w:rPr>
        <w:pict w14:anchorId="3C97DFC4">
          <v:group id="Group 24" o:spid="_x0000_s2071" style="position:absolute;left:0;text-align:left;margin-left:327.15pt;margin-top:19.6pt;width:9.15pt;height:.1pt;z-index:-253120;mso-position-horizontal-relative:page" coordorigin="6543,392" coordsize="183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">
            <v:shape id="Freeform 25" o:spid="_x0000_s2072" style="position:absolute;left:6543;top:392;width:183;height:2;visibility:visible;mso-wrap-style:square;v-text-anchor:top" coordsize="18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" path="m,l183,e" filled="f" strokecolor="#1e1916" strokeweight=".14331mm">
              <v:path arrowok="t" o:connecttype="custom" o:connectlocs="0,0;183,0" o:connectangles="0,0"/>
            </v:shape>
            <w10:wrap anchorx="page"/>
          </v:group>
        </w:pict>
      </w:r>
      <w:r w:rsidR="000E2EB7" w:rsidRPr="00530A7A">
        <w:rPr>
          <w:rFonts w:ascii="Book Antiqua" w:eastAsia="Book Antiqua" w:hAnsi="Book Antiqua" w:cs="Book Antiqua"/>
          <w:i/>
          <w:color w:val="1E1916"/>
          <w:spacing w:val="12"/>
          <w:w w:val="105"/>
          <w:sz w:val="21"/>
          <w:szCs w:val="21"/>
          <w:lang w:val="uk-UA"/>
        </w:rPr>
        <w:t>l</w:t>
      </w:r>
      <w:r w:rsidR="000E2EB7" w:rsidRPr="00530A7A">
        <w:rPr>
          <w:rFonts w:ascii="Arial" w:eastAsia="Arial" w:hAnsi="Arial" w:cs="Arial"/>
          <w:i/>
          <w:color w:val="1E1916"/>
          <w:spacing w:val="11"/>
          <w:w w:val="105"/>
          <w:sz w:val="21"/>
          <w:szCs w:val="21"/>
          <w:lang w:val="uk-UA"/>
        </w:rPr>
        <w:t>d</w:t>
      </w:r>
      <w:r w:rsidR="000E2EB7" w:rsidRPr="00530A7A">
        <w:rPr>
          <w:rFonts w:ascii="Arial" w:eastAsia="Arial" w:hAnsi="Arial" w:cs="Arial"/>
          <w:i/>
          <w:color w:val="1E1916"/>
          <w:spacing w:val="42"/>
          <w:w w:val="105"/>
          <w:sz w:val="21"/>
          <w:szCs w:val="21"/>
          <w:lang w:val="uk-UA"/>
        </w:rPr>
        <w:t xml:space="preserve"> </w:t>
      </w:r>
      <w:r w:rsidR="000E2EB7" w:rsidRPr="00530A7A">
        <w:rPr>
          <w:rFonts w:ascii="Symbol" w:eastAsia="Symbol" w:hAnsi="Symbol" w:cs="Symbol"/>
          <w:color w:val="1E1916"/>
          <w:w w:val="105"/>
          <w:sz w:val="21"/>
          <w:szCs w:val="21"/>
          <w:lang w:val="uk-UA"/>
        </w:rPr>
        <w:t></w:t>
      </w:r>
      <w:r w:rsidR="000E2EB7" w:rsidRPr="00530A7A">
        <w:rPr>
          <w:rFonts w:ascii="Symbol" w:eastAsia="Symbol" w:hAnsi="Symbol" w:cs="Symbol"/>
          <w:color w:val="1E1916"/>
          <w:w w:val="105"/>
          <w:sz w:val="21"/>
          <w:szCs w:val="21"/>
          <w:lang w:val="uk-UA"/>
        </w:rPr>
        <w:t></w:t>
      </w:r>
      <w:r w:rsidR="000E2EB7" w:rsidRPr="00530A7A">
        <w:rPr>
          <w:rFonts w:ascii="Arial" w:eastAsia="Arial" w:hAnsi="Arial" w:cs="Arial"/>
          <w:color w:val="1E1916"/>
          <w:spacing w:val="6"/>
          <w:w w:val="105"/>
          <w:sz w:val="21"/>
          <w:szCs w:val="21"/>
          <w:lang w:val="uk-UA"/>
        </w:rPr>
        <w:t>5,5</w:t>
      </w:r>
      <w:r w:rsidR="000E2EB7" w:rsidRPr="00530A7A">
        <w:rPr>
          <w:rFonts w:ascii="Arial" w:eastAsia="Arial" w:hAnsi="Arial" w:cs="Arial"/>
          <w:color w:val="1E1916"/>
          <w:spacing w:val="-25"/>
          <w:w w:val="105"/>
          <w:sz w:val="21"/>
          <w:szCs w:val="21"/>
          <w:lang w:val="uk-UA"/>
        </w:rPr>
        <w:t xml:space="preserve"> </w:t>
      </w:r>
      <w:r w:rsidR="000E2EB7" w:rsidRPr="00530A7A">
        <w:rPr>
          <w:rFonts w:ascii="Symbol" w:eastAsia="Symbol" w:hAnsi="Symbol" w:cs="Symbol"/>
          <w:color w:val="1E1916"/>
          <w:spacing w:val="5"/>
          <w:w w:val="105"/>
          <w:sz w:val="21"/>
          <w:szCs w:val="21"/>
          <w:lang w:val="uk-UA"/>
        </w:rPr>
        <w:t></w:t>
      </w:r>
      <w:r w:rsidR="000E2EB7" w:rsidRPr="00530A7A">
        <w:rPr>
          <w:rFonts w:ascii="Arial" w:eastAsia="Arial" w:hAnsi="Arial" w:cs="Arial"/>
          <w:color w:val="1E1916"/>
          <w:spacing w:val="5"/>
          <w:w w:val="105"/>
          <w:sz w:val="21"/>
          <w:szCs w:val="21"/>
          <w:lang w:val="uk-UA"/>
        </w:rPr>
        <w:t>10</w:t>
      </w:r>
      <w:r w:rsidR="000E2EB7" w:rsidRPr="00530A7A">
        <w:rPr>
          <w:rFonts w:ascii="Symbol" w:eastAsia="Symbol" w:hAnsi="Symbol" w:cs="Symbol"/>
          <w:color w:val="1E1916"/>
          <w:spacing w:val="2"/>
          <w:w w:val="105"/>
          <w:position w:val="12"/>
          <w:sz w:val="15"/>
          <w:szCs w:val="15"/>
          <w:lang w:val="uk-UA"/>
        </w:rPr>
        <w:t></w:t>
      </w:r>
      <w:r w:rsidR="000E2EB7" w:rsidRPr="00530A7A">
        <w:rPr>
          <w:rFonts w:ascii="Arial" w:eastAsia="Arial" w:hAnsi="Arial" w:cs="Arial"/>
          <w:color w:val="1E1916"/>
          <w:spacing w:val="5"/>
          <w:w w:val="105"/>
          <w:position w:val="12"/>
          <w:sz w:val="15"/>
          <w:szCs w:val="15"/>
          <w:lang w:val="uk-UA"/>
        </w:rPr>
        <w:t>6</w:t>
      </w:r>
      <w:r w:rsidR="000E2EB7" w:rsidRPr="00530A7A">
        <w:rPr>
          <w:rFonts w:ascii="Arial" w:eastAsia="Arial" w:hAnsi="Arial" w:cs="Arial"/>
          <w:color w:val="1E1916"/>
          <w:spacing w:val="25"/>
          <w:w w:val="105"/>
          <w:position w:val="12"/>
          <w:sz w:val="15"/>
          <w:szCs w:val="15"/>
          <w:lang w:val="uk-UA"/>
        </w:rPr>
        <w:t xml:space="preserve"> </w:t>
      </w:r>
      <w:r w:rsidR="000E2EB7" w:rsidRPr="00530A7A">
        <w:rPr>
          <w:rFonts w:ascii="Arial" w:eastAsia="Arial" w:hAnsi="Arial" w:cs="Arial"/>
          <w:i/>
          <w:color w:val="1E1916"/>
          <w:w w:val="105"/>
          <w:position w:val="13"/>
          <w:sz w:val="21"/>
          <w:szCs w:val="21"/>
          <w:lang w:val="uk-UA"/>
        </w:rPr>
        <w:t>Q</w:t>
      </w:r>
      <w:r w:rsidR="000E2EB7" w:rsidRPr="00530A7A">
        <w:rPr>
          <w:rFonts w:ascii="Arial" w:eastAsia="Arial" w:hAnsi="Arial" w:cs="Arial"/>
          <w:i/>
          <w:color w:val="1E1916"/>
          <w:spacing w:val="24"/>
          <w:w w:val="105"/>
          <w:position w:val="13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w w:val="105"/>
          <w:sz w:val="21"/>
          <w:szCs w:val="21"/>
          <w:lang w:val="uk-UA"/>
        </w:rPr>
        <w:t>;</w:t>
      </w:r>
      <w:r w:rsidR="000E2EB7" w:rsidRPr="00530A7A">
        <w:rPr>
          <w:rFonts w:ascii="Arial" w:eastAsia="Arial" w:hAnsi="Arial" w:cs="Arial"/>
          <w:color w:val="1E1916"/>
          <w:w w:val="105"/>
          <w:sz w:val="21"/>
          <w:szCs w:val="21"/>
          <w:lang w:val="uk-UA"/>
        </w:rPr>
        <w:tab/>
      </w:r>
      <w:r w:rsidR="000E2EB7" w:rsidRPr="00530A7A">
        <w:rPr>
          <w:rFonts w:ascii="Arial" w:eastAsia="Arial" w:hAnsi="Arial" w:cs="Arial"/>
          <w:color w:val="1E1916"/>
          <w:spacing w:val="-2"/>
          <w:w w:val="105"/>
          <w:sz w:val="21"/>
          <w:szCs w:val="21"/>
          <w:lang w:val="uk-UA"/>
        </w:rPr>
        <w:t>(Г.7)</w:t>
      </w:r>
    </w:p>
    <w:p w14:paraId="3C4A9372" w14:textId="77777777" w:rsidR="00EE5F55" w:rsidRPr="00530A7A" w:rsidRDefault="000E2EB7">
      <w:pPr>
        <w:spacing w:line="200" w:lineRule="exact"/>
        <w:ind w:left="2951" w:right="2183"/>
        <w:jc w:val="center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/>
          <w:i/>
          <w:color w:val="1E1916"/>
          <w:sz w:val="21"/>
          <w:lang w:val="uk-UA"/>
        </w:rPr>
        <w:t>Y</w:t>
      </w:r>
    </w:p>
    <w:p w14:paraId="14074878" w14:textId="77777777" w:rsidR="00EE5F55" w:rsidRPr="00530A7A" w:rsidRDefault="00EE5F55">
      <w:pPr>
        <w:spacing w:line="200" w:lineRule="exact"/>
        <w:jc w:val="center"/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type w:val="continuous"/>
          <w:pgSz w:w="11920" w:h="16840"/>
          <w:pgMar w:top="3700" w:right="760" w:bottom="1820" w:left="1300" w:header="720" w:footer="720" w:gutter="0"/>
          <w:cols w:space="720"/>
        </w:sectPr>
      </w:pPr>
    </w:p>
    <w:p w14:paraId="7673E514" w14:textId="77777777" w:rsidR="00EE5F55" w:rsidRPr="00530A7A" w:rsidRDefault="000E2EB7">
      <w:pPr>
        <w:pStyle w:val="a3"/>
        <w:numPr>
          <w:ilvl w:val="0"/>
          <w:numId w:val="5"/>
        </w:numPr>
        <w:tabs>
          <w:tab w:val="left" w:pos="690"/>
        </w:tabs>
        <w:spacing w:before="138"/>
        <w:ind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ти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:</w:t>
      </w:r>
    </w:p>
    <w:p w14:paraId="57282707" w14:textId="77777777" w:rsidR="00EE5F55" w:rsidRPr="00530A7A" w:rsidRDefault="000E2EB7">
      <w:pPr>
        <w:rPr>
          <w:rFonts w:ascii="Arial" w:eastAsia="Arial" w:hAnsi="Arial" w:cs="Arial"/>
          <w:sz w:val="16"/>
          <w:szCs w:val="16"/>
          <w:lang w:val="uk-UA"/>
        </w:rPr>
      </w:pPr>
      <w:r w:rsidRPr="00530A7A">
        <w:rPr>
          <w:lang w:val="uk-UA"/>
        </w:rPr>
        <w:br w:type="column"/>
      </w:r>
    </w:p>
    <w:p w14:paraId="3A6E0DA3" w14:textId="77777777" w:rsidR="00EE5F55" w:rsidRPr="00530A7A" w:rsidRDefault="00EE5F55">
      <w:pPr>
        <w:rPr>
          <w:rFonts w:ascii="Arial" w:eastAsia="Arial" w:hAnsi="Arial" w:cs="Arial"/>
          <w:sz w:val="16"/>
          <w:szCs w:val="16"/>
          <w:lang w:val="uk-UA"/>
        </w:rPr>
      </w:pPr>
    </w:p>
    <w:p w14:paraId="2B0DF4BE" w14:textId="77777777" w:rsidR="00EE5F55" w:rsidRPr="00530A7A" w:rsidRDefault="000E2EB7">
      <w:pPr>
        <w:tabs>
          <w:tab w:val="left" w:pos="1140"/>
        </w:tabs>
        <w:spacing w:before="142" w:line="92" w:lineRule="exact"/>
        <w:ind w:left="514"/>
        <w:rPr>
          <w:rFonts w:ascii="Arial" w:eastAsia="Arial" w:hAnsi="Arial" w:cs="Arial"/>
          <w:sz w:val="15"/>
          <w:szCs w:val="15"/>
          <w:lang w:val="uk-UA"/>
        </w:rPr>
      </w:pPr>
      <w:r w:rsidRPr="00530A7A">
        <w:rPr>
          <w:rFonts w:ascii="Arial"/>
          <w:color w:val="1E1916"/>
          <w:spacing w:val="2"/>
          <w:w w:val="105"/>
          <w:sz w:val="15"/>
          <w:lang w:val="uk-UA"/>
        </w:rPr>
        <w:t>1</w:t>
      </w:r>
      <w:r w:rsidRPr="00530A7A">
        <w:rPr>
          <w:rFonts w:ascii="Arial"/>
          <w:color w:val="1E1916"/>
          <w:w w:val="105"/>
          <w:sz w:val="15"/>
          <w:lang w:val="uk-UA"/>
        </w:rPr>
        <w:t>,</w:t>
      </w:r>
      <w:r w:rsidRPr="00530A7A">
        <w:rPr>
          <w:rFonts w:ascii="Arial"/>
          <w:color w:val="1E1916"/>
          <w:spacing w:val="-29"/>
          <w:w w:val="105"/>
          <w:sz w:val="15"/>
          <w:lang w:val="uk-UA"/>
        </w:rPr>
        <w:t xml:space="preserve"> </w:t>
      </w:r>
      <w:r w:rsidRPr="00530A7A">
        <w:rPr>
          <w:rFonts w:ascii="Arial"/>
          <w:color w:val="1E1916"/>
          <w:w w:val="105"/>
          <w:sz w:val="15"/>
          <w:lang w:val="uk-UA"/>
        </w:rPr>
        <w:t>333</w:t>
      </w:r>
      <w:r w:rsidRPr="00530A7A">
        <w:rPr>
          <w:rFonts w:ascii="Arial"/>
          <w:color w:val="1E1916"/>
          <w:w w:val="105"/>
          <w:sz w:val="15"/>
          <w:lang w:val="uk-UA"/>
        </w:rPr>
        <w:tab/>
      </w:r>
      <w:r w:rsidRPr="00530A7A">
        <w:rPr>
          <w:rFonts w:ascii="Arial"/>
          <w:color w:val="1E1916"/>
          <w:spacing w:val="2"/>
          <w:w w:val="105"/>
          <w:sz w:val="15"/>
          <w:lang w:val="uk-UA"/>
        </w:rPr>
        <w:t>0</w:t>
      </w:r>
      <w:r w:rsidRPr="00530A7A">
        <w:rPr>
          <w:rFonts w:ascii="Arial"/>
          <w:color w:val="1E1916"/>
          <w:w w:val="105"/>
          <w:sz w:val="15"/>
          <w:lang w:val="uk-UA"/>
        </w:rPr>
        <w:t>,</w:t>
      </w:r>
      <w:r w:rsidRPr="00530A7A">
        <w:rPr>
          <w:rFonts w:ascii="Arial"/>
          <w:color w:val="1E1916"/>
          <w:spacing w:val="-28"/>
          <w:w w:val="105"/>
          <w:sz w:val="15"/>
          <w:lang w:val="uk-UA"/>
        </w:rPr>
        <w:t xml:space="preserve"> </w:t>
      </w:r>
      <w:r w:rsidRPr="00530A7A">
        <w:rPr>
          <w:rFonts w:ascii="Arial"/>
          <w:color w:val="1E1916"/>
          <w:w w:val="105"/>
          <w:sz w:val="15"/>
          <w:lang w:val="uk-UA"/>
        </w:rPr>
        <w:t>333</w:t>
      </w:r>
    </w:p>
    <w:p w14:paraId="5172DE49" w14:textId="77777777" w:rsidR="00EE5F55" w:rsidRPr="00530A7A" w:rsidRDefault="00EE5F55">
      <w:pPr>
        <w:spacing w:line="92" w:lineRule="exact"/>
        <w:rPr>
          <w:rFonts w:ascii="Arial" w:eastAsia="Arial" w:hAnsi="Arial" w:cs="Arial"/>
          <w:sz w:val="15"/>
          <w:szCs w:val="15"/>
          <w:lang w:val="uk-UA"/>
        </w:rPr>
        <w:sectPr w:rsidR="00EE5F55" w:rsidRPr="00530A7A">
          <w:type w:val="continuous"/>
          <w:pgSz w:w="11920" w:h="16840"/>
          <w:pgMar w:top="3700" w:right="760" w:bottom="1820" w:left="1300" w:header="720" w:footer="720" w:gutter="0"/>
          <w:cols w:num="2" w:space="720" w:equalWidth="0">
            <w:col w:w="3980" w:space="571"/>
            <w:col w:w="5309"/>
          </w:cols>
        </w:sectPr>
      </w:pPr>
    </w:p>
    <w:p w14:paraId="3EC67860" w14:textId="77777777" w:rsidR="00EE5F55" w:rsidRPr="00530A7A" w:rsidRDefault="00DE2850">
      <w:pPr>
        <w:tabs>
          <w:tab w:val="left" w:pos="5510"/>
        </w:tabs>
        <w:spacing w:before="34" w:line="188" w:lineRule="auto"/>
        <w:ind w:left="5197" w:hanging="1391"/>
        <w:rPr>
          <w:rFonts w:ascii="Arial" w:eastAsia="Arial" w:hAnsi="Arial" w:cs="Arial"/>
          <w:sz w:val="15"/>
          <w:szCs w:val="15"/>
          <w:lang w:val="uk-UA"/>
        </w:rPr>
      </w:pPr>
      <w:r>
        <w:rPr>
          <w:noProof/>
          <w:lang w:val="uk-UA"/>
        </w:rPr>
        <w:pict w14:anchorId="29703094">
          <v:group id="Group 22" o:spid="_x0000_s2069" style="position:absolute;left:0;text-align:left;margin-left:309.9pt;margin-top:12.25pt;width:62pt;height:.1pt;z-index:-253096;mso-position-horizontal-relative:page" coordorigin="6198,245" coordsize="1240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">
            <v:shape id="Freeform 23" o:spid="_x0000_s2070" style="position:absolute;left:6198;top:245;width:1240;height:2;visibility:visible;mso-wrap-style:square;v-text-anchor:top" coordsize="1240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" path="m,l1240,e" filled="f" strokecolor="#1e1916" strokeweight=".14331mm">
              <v:path arrowok="t" o:connecttype="custom" o:connectlocs="0,0;1240,0" o:connectangles="0,0"/>
            </v:shape>
            <w10:wrap anchorx="page"/>
          </v:group>
        </w:pict>
      </w:r>
      <w:r w:rsidR="000E2EB7" w:rsidRPr="00530A7A">
        <w:rPr>
          <w:rFonts w:ascii="Book Antiqua" w:eastAsia="Book Antiqua" w:hAnsi="Book Antiqua" w:cs="Book Antiqua"/>
          <w:i/>
          <w:color w:val="1E1916"/>
          <w:spacing w:val="12"/>
          <w:sz w:val="21"/>
          <w:szCs w:val="21"/>
          <w:lang w:val="uk-UA"/>
        </w:rPr>
        <w:t>l</w:t>
      </w:r>
      <w:r w:rsidR="000E2EB7" w:rsidRPr="00530A7A">
        <w:rPr>
          <w:rFonts w:ascii="Arial" w:eastAsia="Arial" w:hAnsi="Arial" w:cs="Arial"/>
          <w:i/>
          <w:color w:val="1E1916"/>
          <w:spacing w:val="11"/>
          <w:sz w:val="21"/>
          <w:szCs w:val="21"/>
          <w:lang w:val="uk-UA"/>
        </w:rPr>
        <w:t>d</w:t>
      </w:r>
      <w:r w:rsidR="000E2EB7" w:rsidRPr="00530A7A">
        <w:rPr>
          <w:rFonts w:ascii="Arial" w:eastAsia="Arial" w:hAnsi="Arial" w:cs="Arial"/>
          <w:i/>
          <w:color w:val="1E1916"/>
          <w:spacing w:val="30"/>
          <w:sz w:val="21"/>
          <w:szCs w:val="21"/>
          <w:lang w:val="uk-UA"/>
        </w:rPr>
        <w:t xml:space="preserve"> </w:t>
      </w:r>
      <w:r w:rsidR="000E2EB7" w:rsidRPr="00530A7A">
        <w:rPr>
          <w:rFonts w:ascii="Symbol" w:eastAsia="Symbol" w:hAnsi="Symbol" w:cs="Symbol"/>
          <w:color w:val="1E1916"/>
          <w:sz w:val="21"/>
          <w:szCs w:val="21"/>
          <w:lang w:val="uk-UA"/>
        </w:rPr>
        <w:t></w:t>
      </w:r>
      <w:r w:rsidR="000E2EB7" w:rsidRPr="00530A7A">
        <w:rPr>
          <w:rFonts w:ascii="Symbol" w:eastAsia="Symbol" w:hAnsi="Symbol" w:cs="Symbol"/>
          <w:color w:val="1E1916"/>
          <w:spacing w:val="-19"/>
          <w:sz w:val="21"/>
          <w:szCs w:val="21"/>
          <w:lang w:val="uk-UA"/>
        </w:rPr>
        <w:t></w:t>
      </w:r>
      <w:r w:rsidR="000E2EB7" w:rsidRPr="00530A7A">
        <w:rPr>
          <w:rFonts w:ascii="Arial" w:eastAsia="Arial" w:hAnsi="Arial" w:cs="Arial"/>
          <w:color w:val="1E1916"/>
          <w:spacing w:val="1"/>
          <w:sz w:val="21"/>
          <w:szCs w:val="21"/>
          <w:lang w:val="uk-UA"/>
        </w:rPr>
        <w:t>12,15</w:t>
      </w:r>
      <w:r w:rsidR="000E2EB7" w:rsidRPr="00530A7A">
        <w:rPr>
          <w:rFonts w:ascii="Arial" w:eastAsia="Arial" w:hAnsi="Arial" w:cs="Arial"/>
          <w:color w:val="1E1916"/>
          <w:spacing w:val="-27"/>
          <w:sz w:val="21"/>
          <w:szCs w:val="21"/>
          <w:lang w:val="uk-UA"/>
        </w:rPr>
        <w:t xml:space="preserve"> </w:t>
      </w:r>
      <w:r w:rsidR="000E2EB7" w:rsidRPr="00530A7A">
        <w:rPr>
          <w:rFonts w:ascii="Symbol" w:eastAsia="Symbol" w:hAnsi="Symbol" w:cs="Symbol"/>
          <w:color w:val="1E1916"/>
          <w:sz w:val="21"/>
          <w:szCs w:val="21"/>
          <w:lang w:val="uk-UA"/>
        </w:rPr>
        <w:t></w:t>
      </w:r>
      <w:r w:rsidR="000E2EB7" w:rsidRPr="00530A7A">
        <w:rPr>
          <w:rFonts w:ascii="Symbol" w:eastAsia="Symbol" w:hAnsi="Symbol" w:cs="Symbol"/>
          <w:color w:val="1E1916"/>
          <w:spacing w:val="-16"/>
          <w:sz w:val="21"/>
          <w:szCs w:val="21"/>
          <w:lang w:val="uk-UA"/>
        </w:rPr>
        <w:t></w:t>
      </w:r>
      <w:r w:rsidR="000E2EB7" w:rsidRPr="00530A7A">
        <w:rPr>
          <w:rFonts w:ascii="Arial" w:eastAsia="Arial" w:hAnsi="Arial" w:cs="Arial"/>
          <w:i/>
          <w:color w:val="1E1916"/>
          <w:position w:val="13"/>
          <w:sz w:val="21"/>
          <w:szCs w:val="21"/>
          <w:lang w:val="uk-UA"/>
        </w:rPr>
        <w:t>d</w:t>
      </w:r>
      <w:r w:rsidR="000E2EB7" w:rsidRPr="00530A7A">
        <w:rPr>
          <w:rFonts w:ascii="Arial" w:eastAsia="Arial" w:hAnsi="Arial" w:cs="Arial"/>
          <w:i/>
          <w:color w:val="1E1916"/>
          <w:position w:val="13"/>
          <w:sz w:val="21"/>
          <w:szCs w:val="21"/>
          <w:lang w:val="uk-UA"/>
        </w:rPr>
        <w:tab/>
      </w:r>
      <w:r w:rsidR="000E2EB7" w:rsidRPr="00530A7A">
        <w:rPr>
          <w:rFonts w:ascii="Arial" w:eastAsia="Arial" w:hAnsi="Arial" w:cs="Arial"/>
          <w:i/>
          <w:color w:val="1E1916"/>
          <w:position w:val="13"/>
          <w:sz w:val="21"/>
          <w:szCs w:val="21"/>
          <w:lang w:val="uk-UA"/>
        </w:rPr>
        <w:tab/>
        <w:t>Y</w:t>
      </w:r>
      <w:r w:rsidR="000E2EB7" w:rsidRPr="00530A7A">
        <w:rPr>
          <w:rFonts w:ascii="Arial" w:eastAsia="Arial" w:hAnsi="Arial" w:cs="Arial"/>
          <w:i/>
          <w:color w:val="1E1916"/>
          <w:spacing w:val="21"/>
          <w:position w:val="13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i/>
          <w:color w:val="1E1916"/>
          <w:position w:val="-10"/>
          <w:sz w:val="21"/>
          <w:szCs w:val="21"/>
          <w:lang w:val="uk-UA"/>
        </w:rPr>
        <w:t>Q</w:t>
      </w:r>
      <w:r w:rsidR="000E2EB7" w:rsidRPr="00530A7A">
        <w:rPr>
          <w:rFonts w:ascii="Arial" w:eastAsia="Arial" w:hAnsi="Arial" w:cs="Arial"/>
          <w:i/>
          <w:color w:val="1E1916"/>
          <w:spacing w:val="-17"/>
          <w:position w:val="-10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spacing w:val="1"/>
          <w:sz w:val="15"/>
          <w:szCs w:val="15"/>
          <w:lang w:val="uk-UA"/>
        </w:rPr>
        <w:t>0</w:t>
      </w:r>
      <w:r w:rsidR="000E2EB7" w:rsidRPr="00530A7A">
        <w:rPr>
          <w:rFonts w:ascii="Arial" w:eastAsia="Arial" w:hAnsi="Arial" w:cs="Arial"/>
          <w:color w:val="1E1916"/>
          <w:sz w:val="15"/>
          <w:szCs w:val="15"/>
          <w:lang w:val="uk-UA"/>
        </w:rPr>
        <w:t>,</w:t>
      </w:r>
      <w:r w:rsidR="000E2EB7" w:rsidRPr="00530A7A">
        <w:rPr>
          <w:rFonts w:ascii="Arial" w:eastAsia="Arial" w:hAnsi="Arial" w:cs="Arial"/>
          <w:color w:val="1E1916"/>
          <w:spacing w:val="-20"/>
          <w:sz w:val="15"/>
          <w:szCs w:val="15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sz w:val="15"/>
          <w:szCs w:val="15"/>
          <w:lang w:val="uk-UA"/>
        </w:rPr>
        <w:t>333</w:t>
      </w:r>
    </w:p>
    <w:p w14:paraId="5F04DD41" w14:textId="77777777" w:rsidR="00EE5F55" w:rsidRPr="00530A7A" w:rsidRDefault="000E2EB7">
      <w:pPr>
        <w:pStyle w:val="a3"/>
        <w:numPr>
          <w:ilvl w:val="0"/>
          <w:numId w:val="5"/>
        </w:numPr>
        <w:tabs>
          <w:tab w:val="left" w:pos="690"/>
        </w:tabs>
        <w:spacing w:before="192"/>
        <w:ind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іє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рбулент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:</w:t>
      </w:r>
    </w:p>
    <w:p w14:paraId="58A8F368" w14:textId="77777777" w:rsidR="00EE5F55" w:rsidRPr="00530A7A" w:rsidRDefault="000E2EB7">
      <w:pPr>
        <w:pStyle w:val="a3"/>
        <w:tabs>
          <w:tab w:val="left" w:pos="3480"/>
        </w:tabs>
        <w:spacing w:before="93"/>
        <w:ind w:left="350" w:firstLine="0"/>
        <w:rPr>
          <w:lang w:val="uk-UA"/>
        </w:rPr>
      </w:pPr>
      <w:r w:rsidRPr="00530A7A">
        <w:rPr>
          <w:color w:val="1E1916"/>
          <w:lang w:val="uk-UA"/>
        </w:rPr>
        <w:t>;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(Г.8)</w:t>
      </w:r>
    </w:p>
    <w:p w14:paraId="648ED317" w14:textId="77777777" w:rsidR="00EE5F55" w:rsidRPr="00530A7A" w:rsidRDefault="00EE5F55">
      <w:pPr>
        <w:rPr>
          <w:lang w:val="uk-UA"/>
        </w:rPr>
        <w:sectPr w:rsidR="00EE5F55" w:rsidRPr="00530A7A">
          <w:type w:val="continuous"/>
          <w:pgSz w:w="11920" w:h="16840"/>
          <w:pgMar w:top="3700" w:right="760" w:bottom="1820" w:left="1300" w:header="720" w:footer="720" w:gutter="0"/>
          <w:cols w:num="2" w:space="720" w:equalWidth="0">
            <w:col w:w="5807" w:space="40"/>
            <w:col w:w="4013"/>
          </w:cols>
        </w:sectPr>
      </w:pPr>
    </w:p>
    <w:p w14:paraId="5645124A" w14:textId="77777777" w:rsidR="004F529B" w:rsidRPr="004F529B" w:rsidRDefault="004F529B" w:rsidP="004F529B">
      <w:pPr>
        <w:pStyle w:val="a3"/>
        <w:tabs>
          <w:tab w:val="left" w:pos="3095"/>
        </w:tabs>
        <w:spacing w:before="0"/>
        <w:ind w:left="52" w:firstLine="0"/>
        <w:jc w:val="right"/>
        <w:rPr>
          <w:color w:val="1E1916"/>
          <w:spacing w:val="-1"/>
          <w:lang w:val="uk-UA"/>
        </w:rPr>
      </w:pPr>
      <w:r w:rsidRPr="004F529B">
        <w:rPr>
          <w:color w:val="1E1916"/>
          <w:spacing w:val="-1"/>
          <w:position w:val="-64"/>
          <w:lang w:val="uk-UA"/>
        </w:rPr>
        <w:object w:dxaOrig="2580" w:dyaOrig="1020" w14:anchorId="50047774">
          <v:shape id="_x0000_i1039" type="#_x0000_t75" style="width:128.95pt;height:51.05pt" o:ole="">
            <v:imagedata r:id="rId94" o:title=""/>
          </v:shape>
          <o:OLEObject Type="Embed" ProgID="Equation.DSMT4" ShapeID="_x0000_i1039" DrawAspect="Content" ObjectID="_1731852559" r:id="rId95"/>
        </w:object>
      </w:r>
      <w:r w:rsidRPr="005159AB">
        <w:rPr>
          <w:color w:val="1E1916"/>
          <w:spacing w:val="-1"/>
          <w:lang w:val="ru-RU"/>
        </w:rPr>
        <w:t xml:space="preserve">, </w:t>
      </w:r>
      <w:r w:rsidRPr="005159AB">
        <w:rPr>
          <w:color w:val="1E1916"/>
          <w:spacing w:val="-1"/>
          <w:lang w:val="ru-RU"/>
        </w:rPr>
        <w:tab/>
      </w:r>
      <w:r w:rsidRPr="005159AB">
        <w:rPr>
          <w:color w:val="1E1916"/>
          <w:spacing w:val="-1"/>
          <w:lang w:val="ru-RU"/>
        </w:rPr>
        <w:tab/>
      </w:r>
      <w:r w:rsidRPr="005159AB">
        <w:rPr>
          <w:color w:val="1E1916"/>
          <w:spacing w:val="-1"/>
          <w:lang w:val="ru-RU"/>
        </w:rPr>
        <w:tab/>
      </w:r>
      <w:r w:rsidRPr="005159AB">
        <w:rPr>
          <w:color w:val="1E1916"/>
          <w:spacing w:val="-1"/>
          <w:lang w:val="ru-RU"/>
        </w:rPr>
        <w:tab/>
      </w:r>
      <w:r w:rsidRPr="005159AB">
        <w:rPr>
          <w:color w:val="1E1916"/>
          <w:spacing w:val="-1"/>
          <w:lang w:val="ru-RU"/>
        </w:rPr>
        <w:tab/>
      </w:r>
      <w:r>
        <w:rPr>
          <w:color w:val="1E1916"/>
          <w:spacing w:val="-1"/>
          <w:lang w:val="uk-UA"/>
        </w:rPr>
        <w:t>(Г.9)</w:t>
      </w:r>
    </w:p>
    <w:p w14:paraId="32DB812B" w14:textId="77777777" w:rsidR="00EE5F55" w:rsidRDefault="000E2EB7" w:rsidP="004F529B">
      <w:pPr>
        <w:pStyle w:val="a3"/>
        <w:tabs>
          <w:tab w:val="left" w:pos="3095"/>
        </w:tabs>
        <w:spacing w:before="0"/>
        <w:ind w:left="52" w:firstLine="0"/>
        <w:rPr>
          <w:color w:val="1E1916"/>
          <w:spacing w:val="-1"/>
          <w:lang w:val="uk-UA"/>
        </w:rPr>
      </w:pPr>
      <w:r w:rsidRPr="00530A7A">
        <w:rPr>
          <w:b/>
          <w:color w:val="1E1916"/>
          <w:spacing w:val="-1"/>
          <w:lang w:val="uk-UA"/>
        </w:rPr>
        <w:t>Г.11</w:t>
      </w:r>
      <w:r w:rsidRPr="00530A7A">
        <w:rPr>
          <w:b/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ді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CВ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29F711C2" w14:textId="77777777" w:rsidR="005159AB" w:rsidRPr="00D561D2" w:rsidRDefault="00D561D2" w:rsidP="00D561D2">
      <w:pPr>
        <w:pStyle w:val="a3"/>
        <w:tabs>
          <w:tab w:val="left" w:pos="3095"/>
        </w:tabs>
        <w:spacing w:before="0"/>
        <w:ind w:left="52" w:firstLine="0"/>
        <w:jc w:val="right"/>
        <w:rPr>
          <w:rFonts w:eastAsiaTheme="minorEastAsia"/>
          <w:lang w:val="uk-UA" w:eastAsia="zh-CN"/>
        </w:rPr>
      </w:pPr>
      <w:r w:rsidRPr="00D561D2">
        <w:rPr>
          <w:position w:val="-24"/>
          <w:lang w:val="uk-UA"/>
        </w:rPr>
        <w:object w:dxaOrig="1440" w:dyaOrig="660" w14:anchorId="5667873D">
          <v:shape id="_x0000_i1040" type="#_x0000_t75" style="width:1in;height:32.8pt" o:ole="">
            <v:imagedata r:id="rId96" o:title=""/>
          </v:shape>
          <o:OLEObject Type="Embed" ProgID="Equation.DSMT4" ShapeID="_x0000_i1040" DrawAspect="Content" ObjectID="_1731852560" r:id="rId97"/>
        </w:object>
      </w:r>
      <w:r w:rsidRPr="00D561D2">
        <w:rPr>
          <w:lang w:val="ru-RU"/>
        </w:rPr>
        <w:t xml:space="preserve">,  </w:t>
      </w:r>
      <w:r w:rsidRPr="00D561D2">
        <w:rPr>
          <w:lang w:val="ru-RU"/>
        </w:rPr>
        <w:tab/>
      </w:r>
      <w:r w:rsidRPr="00D561D2">
        <w:rPr>
          <w:lang w:val="ru-RU"/>
        </w:rPr>
        <w:tab/>
      </w:r>
      <w:r w:rsidRPr="00D561D2">
        <w:rPr>
          <w:lang w:val="ru-RU"/>
        </w:rPr>
        <w:tab/>
      </w:r>
      <w:r w:rsidRPr="00D561D2">
        <w:rPr>
          <w:lang w:val="ru-RU"/>
        </w:rPr>
        <w:tab/>
      </w:r>
      <w:r w:rsidRPr="00D561D2">
        <w:rPr>
          <w:lang w:val="ru-RU"/>
        </w:rPr>
        <w:tab/>
      </w:r>
      <w:r>
        <w:rPr>
          <w:rFonts w:eastAsiaTheme="minorEastAsia"/>
          <w:lang w:val="uk-UA" w:eastAsia="zh-CN"/>
        </w:rPr>
        <w:t>Г.10)</w:t>
      </w:r>
    </w:p>
    <w:p w14:paraId="06710FBB" w14:textId="77777777" w:rsidR="00D561D2" w:rsidRDefault="00D561D2" w:rsidP="00D561D2">
      <w:pPr>
        <w:pStyle w:val="a3"/>
        <w:tabs>
          <w:tab w:val="left" w:pos="1081"/>
        </w:tabs>
        <w:spacing w:before="0"/>
        <w:ind w:left="117" w:firstLine="0"/>
        <w:rPr>
          <w:color w:val="1E1916"/>
          <w:spacing w:val="-1"/>
          <w:lang w:val="uk-UA"/>
        </w:rPr>
      </w:pPr>
      <w:r>
        <w:rPr>
          <w:color w:val="1E1916"/>
          <w:spacing w:val="-1"/>
          <w:lang w:val="uk-UA"/>
        </w:rPr>
        <w:t>д</w:t>
      </w:r>
      <w:r w:rsidRPr="00D561D2">
        <w:rPr>
          <w:color w:val="1E1916"/>
          <w:spacing w:val="-1"/>
          <w:lang w:val="uk-UA"/>
        </w:rPr>
        <w:t>е</w:t>
      </w:r>
      <w:r>
        <w:rPr>
          <w:color w:val="1E1916"/>
          <w:spacing w:val="-1"/>
          <w:lang w:val="uk-UA"/>
        </w:rPr>
        <w:t xml:space="preserve">  </w:t>
      </w:r>
      <w:r>
        <w:rPr>
          <w:rFonts w:ascii="Times New Roman" w:hAnsi="Times New Roman" w:cs="Times New Roman"/>
          <w:color w:val="1E1916"/>
          <w:spacing w:val="-1"/>
          <w:lang w:val="uk-UA"/>
        </w:rPr>
        <w:t>λ</w:t>
      </w:r>
      <w:r w:rsidRPr="00530A7A">
        <w:rPr>
          <w:rFonts w:ascii="Times New Roman" w:eastAsia="Times New Roman" w:hAnsi="Times New Roman" w:cs="Times New Roman"/>
          <w:color w:val="1E1916"/>
          <w:w w:val="190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коефіцієн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у;</w:t>
      </w:r>
    </w:p>
    <w:p w14:paraId="3A751AA7" w14:textId="77777777" w:rsidR="00EE5F55" w:rsidRPr="00530A7A" w:rsidRDefault="00EE5F55">
      <w:pPr>
        <w:rPr>
          <w:lang w:val="uk-UA"/>
        </w:rPr>
        <w:sectPr w:rsidR="00EE5F55" w:rsidRPr="00530A7A" w:rsidSect="00D561D2">
          <w:type w:val="continuous"/>
          <w:pgSz w:w="11920" w:h="16840"/>
          <w:pgMar w:top="1134" w:right="760" w:bottom="1820" w:left="1300" w:header="720" w:footer="720" w:gutter="0"/>
          <w:cols w:space="720"/>
        </w:sectPr>
      </w:pPr>
    </w:p>
    <w:p w14:paraId="398C4878" w14:textId="77777777" w:rsidR="00EE5F55" w:rsidRPr="00530A7A" w:rsidRDefault="00EE5F55" w:rsidP="005159AB">
      <w:pPr>
        <w:pStyle w:val="a3"/>
        <w:tabs>
          <w:tab w:val="left" w:pos="4108"/>
        </w:tabs>
        <w:spacing w:before="0"/>
        <w:ind w:left="24" w:firstLine="0"/>
        <w:rPr>
          <w:lang w:val="uk-UA"/>
        </w:rPr>
        <w:sectPr w:rsidR="00EE5F55" w:rsidRPr="00530A7A" w:rsidSect="005159AB">
          <w:type w:val="continuous"/>
          <w:pgSz w:w="11920" w:h="16840"/>
          <w:pgMar w:top="3700" w:right="760" w:bottom="1135" w:left="1300" w:header="720" w:footer="720" w:gutter="0"/>
          <w:cols w:num="3" w:space="720" w:equalWidth="0">
            <w:col w:w="4432" w:space="40"/>
            <w:col w:w="590" w:space="40"/>
            <w:col w:w="4758"/>
          </w:cols>
        </w:sectPr>
      </w:pPr>
    </w:p>
    <w:p w14:paraId="55C4E83A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7E0DE198" w14:textId="77777777" w:rsidR="00EE5F55" w:rsidRPr="00530A7A" w:rsidRDefault="000E2EB7">
      <w:pPr>
        <w:pStyle w:val="a3"/>
        <w:tabs>
          <w:tab w:val="left" w:pos="1074"/>
        </w:tabs>
        <w:spacing w:before="66"/>
        <w:ind w:left="507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V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серед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идк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,</w:t>
      </w:r>
      <w:r w:rsidRPr="00530A7A">
        <w:rPr>
          <w:color w:val="1E1916"/>
          <w:lang w:val="uk-UA"/>
        </w:rPr>
        <w:t xml:space="preserve"> м/с.</w:t>
      </w:r>
    </w:p>
    <w:p w14:paraId="75946CF7" w14:textId="77777777" w:rsidR="00EE5F55" w:rsidRPr="00530A7A" w:rsidRDefault="000E2EB7">
      <w:pPr>
        <w:pStyle w:val="a3"/>
        <w:spacing w:line="293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кавітаційн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идкост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: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моктуваль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2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м/с;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ір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ніж 3 </w:t>
      </w:r>
      <w:r w:rsidRPr="00530A7A">
        <w:rPr>
          <w:color w:val="1E1916"/>
          <w:spacing w:val="-1"/>
          <w:lang w:val="uk-UA"/>
        </w:rPr>
        <w:t>м/с.</w:t>
      </w:r>
    </w:p>
    <w:p w14:paraId="5A253D89" w14:textId="77777777" w:rsidR="00EE5F55" w:rsidRPr="00530A7A" w:rsidRDefault="000E2EB7">
      <w:pPr>
        <w:pStyle w:val="a3"/>
        <w:spacing w:before="0" w:line="228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оефіцієн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61B689B5" w14:textId="77777777" w:rsidR="00EE5F55" w:rsidRPr="00530A7A" w:rsidRDefault="00EE5F55">
      <w:pPr>
        <w:spacing w:line="228" w:lineRule="exact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32CDD5E6" w14:textId="77777777" w:rsidR="00D561D2" w:rsidRPr="008E5B3D" w:rsidRDefault="00D561D2" w:rsidP="008E5B3D">
      <w:pPr>
        <w:pStyle w:val="a3"/>
        <w:spacing w:before="151" w:line="283" w:lineRule="auto"/>
        <w:ind w:right="138" w:firstLine="396"/>
        <w:jc w:val="right"/>
        <w:rPr>
          <w:rFonts w:eastAsiaTheme="minorEastAsia"/>
          <w:color w:val="1E1916"/>
          <w:spacing w:val="-1"/>
          <w:lang w:val="uk-UA" w:eastAsia="zh-CN"/>
        </w:rPr>
      </w:pPr>
      <w:r w:rsidRPr="00D561D2">
        <w:rPr>
          <w:color w:val="1E1916"/>
          <w:spacing w:val="-1"/>
          <w:position w:val="-28"/>
          <w:lang w:val="uk-UA"/>
        </w:rPr>
        <w:object w:dxaOrig="2140" w:dyaOrig="740" w14:anchorId="5CBC10CA">
          <v:shape id="_x0000_i1041" type="#_x0000_t75" style="width:107.45pt;height:36.55pt" o:ole="">
            <v:imagedata r:id="rId98" o:title=""/>
          </v:shape>
          <o:OLEObject Type="Embed" ProgID="Equation.DSMT4" ShapeID="_x0000_i1041" DrawAspect="Content" ObjectID="_1731852561" r:id="rId99"/>
        </w:object>
      </w:r>
      <w:r w:rsidR="008E5B3D" w:rsidRPr="008E5B3D">
        <w:rPr>
          <w:color w:val="1E1916"/>
          <w:spacing w:val="-1"/>
          <w:lang w:val="ru-RU"/>
        </w:rPr>
        <w:t xml:space="preserve">, </w:t>
      </w:r>
      <w:r w:rsidR="008E5B3D" w:rsidRPr="008E5B3D">
        <w:rPr>
          <w:color w:val="1E1916"/>
          <w:spacing w:val="-1"/>
          <w:lang w:val="ru-RU"/>
        </w:rPr>
        <w:tab/>
      </w:r>
      <w:r w:rsidR="008E5B3D" w:rsidRPr="008E5B3D">
        <w:rPr>
          <w:color w:val="1E1916"/>
          <w:spacing w:val="-1"/>
          <w:lang w:val="ru-RU"/>
        </w:rPr>
        <w:tab/>
      </w:r>
      <w:r w:rsidR="008E5B3D" w:rsidRPr="008E5B3D">
        <w:rPr>
          <w:color w:val="1E1916"/>
          <w:spacing w:val="-1"/>
          <w:lang w:val="ru-RU"/>
        </w:rPr>
        <w:tab/>
      </w:r>
      <w:r w:rsidR="008E5B3D" w:rsidRPr="008E5B3D">
        <w:rPr>
          <w:color w:val="1E1916"/>
          <w:spacing w:val="-1"/>
          <w:lang w:val="ru-RU"/>
        </w:rPr>
        <w:tab/>
      </w:r>
      <w:r w:rsidR="008E5B3D" w:rsidRPr="008E5B3D">
        <w:rPr>
          <w:color w:val="1E1916"/>
          <w:spacing w:val="-1"/>
          <w:lang w:val="ru-RU"/>
        </w:rPr>
        <w:tab/>
        <w:t>(</w:t>
      </w:r>
      <w:r w:rsidR="008E5B3D">
        <w:rPr>
          <w:rFonts w:eastAsiaTheme="minorEastAsia"/>
          <w:color w:val="1E1916"/>
          <w:spacing w:val="-1"/>
          <w:lang w:val="uk-UA" w:eastAsia="zh-CN"/>
        </w:rPr>
        <w:t>Г.11)</w:t>
      </w:r>
    </w:p>
    <w:p w14:paraId="1D9396AC" w14:textId="77777777" w:rsidR="00EE5F55" w:rsidRPr="00530A7A" w:rsidRDefault="000E2EB7">
      <w:pPr>
        <w:pStyle w:val="a3"/>
        <w:spacing w:before="151" w:line="283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означе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а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.7)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.8)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.9)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.10)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.11)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саме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й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а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.1)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.4)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.6).</w:t>
      </w:r>
    </w:p>
    <w:p w14:paraId="42080E37" w14:textId="77777777" w:rsidR="00EE5F55" w:rsidRPr="00530A7A" w:rsidRDefault="000E2EB7">
      <w:pPr>
        <w:pStyle w:val="a3"/>
        <w:spacing w:before="63" w:line="283" w:lineRule="auto"/>
        <w:ind w:right="138" w:firstLine="396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12</w:t>
      </w:r>
      <w:r w:rsidRPr="00530A7A">
        <w:rPr>
          <w:b/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ий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с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івкам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.</w:t>
      </w:r>
    </w:p>
    <w:p w14:paraId="4A1623A1" w14:textId="77777777" w:rsidR="00EE5F55" w:rsidRPr="00530A7A" w:rsidRDefault="000E2EB7">
      <w:pPr>
        <w:pStyle w:val="a3"/>
        <w:spacing w:before="63" w:line="283" w:lineRule="auto"/>
        <w:ind w:right="138" w:firstLine="396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13</w:t>
      </w:r>
      <w:r w:rsidRPr="00530A7A">
        <w:rPr>
          <w:b/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ється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и</w:t>
      </w:r>
      <w:r w:rsidRPr="00530A7A">
        <w:rPr>
          <w:color w:val="1E1916"/>
          <w:lang w:val="uk-UA"/>
        </w:rPr>
        <w:t xml:space="preserve"> тиску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місце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розмірі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отків</w:t>
      </w:r>
      <w:r w:rsidRPr="00530A7A">
        <w:rPr>
          <w:color w:val="1E1916"/>
          <w:lang w:val="uk-UA"/>
        </w:rPr>
        <w:t xml:space="preserve"> від лінійних </w:t>
      </w:r>
      <w:r w:rsidRPr="00530A7A">
        <w:rPr>
          <w:color w:val="1E1916"/>
          <w:spacing w:val="-1"/>
          <w:lang w:val="uk-UA"/>
        </w:rPr>
        <w:t>втрат:</w:t>
      </w:r>
    </w:p>
    <w:p w14:paraId="4E61B48C" w14:textId="77777777" w:rsidR="00EE5F55" w:rsidRPr="00530A7A" w:rsidRDefault="000E2EB7">
      <w:pPr>
        <w:pStyle w:val="a3"/>
        <w:spacing w:before="0" w:line="238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а)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будинок:</w:t>
      </w:r>
    </w:p>
    <w:p w14:paraId="15584FA1" w14:textId="77777777" w:rsidR="00EE5F55" w:rsidRPr="00530A7A" w:rsidRDefault="000E2EB7">
      <w:pPr>
        <w:pStyle w:val="a3"/>
        <w:numPr>
          <w:ilvl w:val="0"/>
          <w:numId w:val="1"/>
        </w:numPr>
        <w:tabs>
          <w:tab w:val="left" w:pos="1036"/>
        </w:tabs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а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25</w:t>
      </w:r>
    </w:p>
    <w:p w14:paraId="77F3951F" w14:textId="77777777" w:rsidR="00EE5F55" w:rsidRPr="00530A7A" w:rsidRDefault="000E2EB7">
      <w:pPr>
        <w:pStyle w:val="a3"/>
        <w:numPr>
          <w:ilvl w:val="0"/>
          <w:numId w:val="1"/>
        </w:numPr>
        <w:tabs>
          <w:tab w:val="left" w:pos="1036"/>
        </w:tabs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а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20</w:t>
      </w:r>
    </w:p>
    <w:p w14:paraId="56ACCAF5" w14:textId="77777777" w:rsidR="00EE5F55" w:rsidRPr="00530A7A" w:rsidRDefault="000E2EB7">
      <w:pPr>
        <w:pStyle w:val="a3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б)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квартирн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одці:</w:t>
      </w:r>
    </w:p>
    <w:p w14:paraId="3DF30D38" w14:textId="77777777" w:rsidR="00EE5F55" w:rsidRPr="00530A7A" w:rsidRDefault="000E2EB7">
      <w:pPr>
        <w:pStyle w:val="a3"/>
        <w:ind w:left="790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1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од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-2</w:t>
      </w:r>
      <w:r w:rsidRPr="00530A7A">
        <w:rPr>
          <w:color w:val="1E1916"/>
          <w:lang w:val="uk-UA"/>
        </w:rPr>
        <w:t xml:space="preserve"> м – </w:t>
      </w:r>
      <w:r w:rsidRPr="00530A7A">
        <w:rPr>
          <w:color w:val="1E1916"/>
          <w:spacing w:val="-1"/>
          <w:lang w:val="uk-UA"/>
        </w:rPr>
        <w:t>450</w:t>
      </w:r>
    </w:p>
    <w:p w14:paraId="304EEC9F" w14:textId="77777777" w:rsidR="00EE5F55" w:rsidRPr="00530A7A" w:rsidRDefault="00EE5F55">
      <w:pPr>
        <w:spacing w:before="8"/>
        <w:rPr>
          <w:rFonts w:ascii="Arial" w:eastAsia="Arial" w:hAnsi="Arial" w:cs="Arial"/>
          <w:sz w:val="3"/>
          <w:szCs w:val="3"/>
          <w:lang w:val="uk-UA"/>
        </w:rPr>
      </w:pPr>
    </w:p>
    <w:tbl>
      <w:tblPr>
        <w:tblStyle w:val="TableNormal"/>
        <w:tblW w:w="0" w:type="auto"/>
        <w:tblInd w:w="735" w:type="dxa"/>
        <w:tblLayout w:type="fixed"/>
        <w:tblLook w:val="01E0" w:firstRow="1" w:lastRow="1" w:firstColumn="1" w:lastColumn="1" w:noHBand="0" w:noVBand="0"/>
      </w:tblPr>
      <w:tblGrid>
        <w:gridCol w:w="329"/>
        <w:gridCol w:w="440"/>
        <w:gridCol w:w="704"/>
        <w:gridCol w:w="763"/>
        <w:gridCol w:w="1496"/>
      </w:tblGrid>
      <w:tr w:rsidR="00EE5F55" w:rsidRPr="00530A7A" w14:paraId="215C860F" w14:textId="77777777">
        <w:trPr>
          <w:trHeight w:hRule="exact" w:val="275"/>
        </w:trPr>
        <w:tc>
          <w:tcPr>
            <w:tcW w:w="329" w:type="dxa"/>
            <w:tcBorders>
              <w:top w:val="nil"/>
              <w:left w:val="nil"/>
              <w:bottom w:val="nil"/>
              <w:right w:val="nil"/>
            </w:tcBorders>
          </w:tcPr>
          <w:p w14:paraId="5ED849FB" w14:textId="77777777" w:rsidR="00EE5F55" w:rsidRPr="00530A7A" w:rsidRDefault="000E2EB7">
            <w:pPr>
              <w:pStyle w:val="TableParagraph"/>
              <w:spacing w:line="237" w:lineRule="exact"/>
              <w:ind w:left="5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)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</w:tcPr>
          <w:p w14:paraId="2A9B0132" w14:textId="77777777" w:rsidR="00EE5F55" w:rsidRPr="00530A7A" w:rsidRDefault="000E2EB7">
            <w:pPr>
              <w:pStyle w:val="TableParagraph"/>
              <w:spacing w:line="237" w:lineRule="exact"/>
              <w:ind w:left="8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</w:tcPr>
          <w:p w14:paraId="17899AEE" w14:textId="77777777" w:rsidR="00EE5F55" w:rsidRPr="00530A7A" w:rsidRDefault="000E2EB7">
            <w:pPr>
              <w:pStyle w:val="TableParagraph"/>
              <w:spacing w:line="237" w:lineRule="exact"/>
              <w:ind w:right="11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</w:tcPr>
          <w:p w14:paraId="1509660B" w14:textId="77777777" w:rsidR="00EE5F55" w:rsidRPr="00530A7A" w:rsidRDefault="000E2EB7">
            <w:pPr>
              <w:pStyle w:val="TableParagraph"/>
              <w:spacing w:line="237" w:lineRule="exact"/>
              <w:ind w:left="5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</w:tcPr>
          <w:p w14:paraId="249C75B6" w14:textId="77777777" w:rsidR="00EE5F55" w:rsidRPr="00530A7A" w:rsidRDefault="000E2EB7">
            <w:pPr>
              <w:pStyle w:val="TableParagraph"/>
              <w:spacing w:line="237" w:lineRule="exact"/>
              <w:ind w:left="29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3-4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м 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300</w:t>
            </w:r>
          </w:p>
        </w:tc>
      </w:tr>
      <w:tr w:rsidR="00EE5F55" w:rsidRPr="00530A7A" w14:paraId="786DF920" w14:textId="77777777">
        <w:trPr>
          <w:trHeight w:hRule="exact" w:val="280"/>
        </w:trPr>
        <w:tc>
          <w:tcPr>
            <w:tcW w:w="329" w:type="dxa"/>
            <w:tcBorders>
              <w:top w:val="nil"/>
              <w:left w:val="nil"/>
              <w:bottom w:val="nil"/>
              <w:right w:val="nil"/>
            </w:tcBorders>
          </w:tcPr>
          <w:p w14:paraId="758FB71A" w14:textId="77777777" w:rsidR="00EE5F55" w:rsidRPr="00530A7A" w:rsidRDefault="000E2EB7">
            <w:pPr>
              <w:pStyle w:val="TableParagraph"/>
              <w:spacing w:before="1"/>
              <w:ind w:left="5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)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</w:tcPr>
          <w:p w14:paraId="25704F7E" w14:textId="77777777" w:rsidR="00EE5F55" w:rsidRPr="00530A7A" w:rsidRDefault="000E2EB7">
            <w:pPr>
              <w:pStyle w:val="TableParagraph"/>
              <w:spacing w:before="1"/>
              <w:ind w:left="8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</w:tcPr>
          <w:p w14:paraId="60A64FBE" w14:textId="77777777" w:rsidR="00EE5F55" w:rsidRPr="00530A7A" w:rsidRDefault="000E2EB7">
            <w:pPr>
              <w:pStyle w:val="TableParagraph"/>
              <w:spacing w:before="1"/>
              <w:ind w:right="11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</w:tcPr>
          <w:p w14:paraId="674E03FD" w14:textId="77777777" w:rsidR="00EE5F55" w:rsidRPr="00530A7A" w:rsidRDefault="000E2EB7">
            <w:pPr>
              <w:pStyle w:val="TableParagraph"/>
              <w:spacing w:before="1"/>
              <w:ind w:left="5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</w:tcPr>
          <w:p w14:paraId="36FBE431" w14:textId="77777777" w:rsidR="00EE5F55" w:rsidRPr="00530A7A" w:rsidRDefault="000E2EB7">
            <w:pPr>
              <w:pStyle w:val="TableParagraph"/>
              <w:spacing w:before="1"/>
              <w:ind w:left="29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5-7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м 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120</w:t>
            </w:r>
          </w:p>
        </w:tc>
      </w:tr>
      <w:tr w:rsidR="00EE5F55" w:rsidRPr="00530A7A" w14:paraId="2D7252D6" w14:textId="77777777">
        <w:trPr>
          <w:trHeight w:hRule="exact" w:val="342"/>
        </w:trPr>
        <w:tc>
          <w:tcPr>
            <w:tcW w:w="329" w:type="dxa"/>
            <w:tcBorders>
              <w:top w:val="nil"/>
              <w:left w:val="nil"/>
              <w:bottom w:val="nil"/>
              <w:right w:val="nil"/>
            </w:tcBorders>
          </w:tcPr>
          <w:p w14:paraId="2DFB2BD9" w14:textId="77777777" w:rsidR="00EE5F55" w:rsidRPr="00530A7A" w:rsidRDefault="000E2EB7">
            <w:pPr>
              <w:pStyle w:val="TableParagraph"/>
              <w:spacing w:before="1"/>
              <w:ind w:left="5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)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</w:tcPr>
          <w:p w14:paraId="17CDFAFA" w14:textId="77777777" w:rsidR="00EE5F55" w:rsidRPr="00530A7A" w:rsidRDefault="000E2EB7">
            <w:pPr>
              <w:pStyle w:val="TableParagraph"/>
              <w:spacing w:before="1"/>
              <w:ind w:left="8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</w:tcPr>
          <w:p w14:paraId="542205D0" w14:textId="77777777" w:rsidR="00EE5F55" w:rsidRPr="00530A7A" w:rsidRDefault="000E2EB7">
            <w:pPr>
              <w:pStyle w:val="TableParagraph"/>
              <w:spacing w:before="1"/>
              <w:ind w:right="11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</w:tcPr>
          <w:p w14:paraId="3845D0DC" w14:textId="77777777" w:rsidR="00EE5F55" w:rsidRPr="00530A7A" w:rsidRDefault="000E2EB7">
            <w:pPr>
              <w:pStyle w:val="TableParagraph"/>
              <w:spacing w:before="1"/>
              <w:ind w:left="5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</w:tcPr>
          <w:p w14:paraId="696A48A8" w14:textId="77777777" w:rsidR="00EE5F55" w:rsidRPr="00530A7A" w:rsidRDefault="000E2EB7">
            <w:pPr>
              <w:pStyle w:val="TableParagraph"/>
              <w:spacing w:before="1"/>
              <w:ind w:left="29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8-12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м 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50.</w:t>
            </w:r>
          </w:p>
        </w:tc>
      </w:tr>
    </w:tbl>
    <w:p w14:paraId="15E0B49C" w14:textId="77777777" w:rsidR="00EE5F55" w:rsidRPr="00530A7A" w:rsidRDefault="000E2EB7">
      <w:pPr>
        <w:pStyle w:val="a3"/>
        <w:spacing w:before="10" w:line="235" w:lineRule="auto"/>
        <w:ind w:right="138" w:firstLine="396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14</w:t>
      </w:r>
      <w:r w:rsidRPr="00530A7A">
        <w:rPr>
          <w:b/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в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статичний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ір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i/>
          <w:color w:val="1E1916"/>
          <w:spacing w:val="-1"/>
          <w:lang w:val="uk-UA"/>
        </w:rPr>
        <w:t>H</w:t>
      </w:r>
      <w:r w:rsidRPr="00530A7A">
        <w:rPr>
          <w:i/>
          <w:color w:val="1E1916"/>
          <w:spacing w:val="-1"/>
          <w:position w:val="-5"/>
          <w:sz w:val="16"/>
          <w:lang w:val="uk-UA"/>
        </w:rPr>
        <w:t>g</w:t>
      </w:r>
      <w:r w:rsidRPr="00530A7A">
        <w:rPr>
          <w:color w:val="1E1916"/>
          <w:spacing w:val="-1"/>
          <w:lang w:val="uk-UA"/>
        </w:rPr>
        <w:t>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Па,</w:t>
      </w:r>
      <w:r w:rsidRPr="00530A7A">
        <w:rPr>
          <w:color w:val="1E1916"/>
          <w:lang w:val="uk-UA"/>
        </w:rPr>
        <w:t xml:space="preserve"> який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687D887B" w14:textId="77777777" w:rsidR="00EE5F55" w:rsidRPr="00530A7A" w:rsidRDefault="000E2EB7">
      <w:pPr>
        <w:tabs>
          <w:tab w:val="left" w:pos="9203"/>
        </w:tabs>
        <w:spacing w:before="126"/>
        <w:ind w:left="3329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eastAsia="Arial" w:hAnsi="Arial" w:cs="Arial"/>
          <w:i/>
          <w:color w:val="1E1916"/>
          <w:spacing w:val="6"/>
          <w:w w:val="110"/>
          <w:sz w:val="21"/>
          <w:szCs w:val="21"/>
          <w:lang w:val="uk-UA"/>
        </w:rPr>
        <w:t>H</w:t>
      </w:r>
      <w:r w:rsidRPr="00530A7A">
        <w:rPr>
          <w:rFonts w:ascii="Arial" w:eastAsia="Arial" w:hAnsi="Arial" w:cs="Arial"/>
          <w:i/>
          <w:color w:val="1E1916"/>
          <w:spacing w:val="6"/>
          <w:w w:val="110"/>
          <w:position w:val="-5"/>
          <w:sz w:val="15"/>
          <w:szCs w:val="15"/>
          <w:lang w:val="uk-UA"/>
        </w:rPr>
        <w:t>g</w:t>
      </w:r>
      <w:r w:rsidRPr="00530A7A">
        <w:rPr>
          <w:rFonts w:ascii="Arial" w:eastAsia="Arial" w:hAnsi="Arial" w:cs="Arial"/>
          <w:i/>
          <w:color w:val="1E1916"/>
          <w:w w:val="110"/>
          <w:position w:val="-5"/>
          <w:sz w:val="15"/>
          <w:szCs w:val="15"/>
          <w:lang w:val="uk-UA"/>
        </w:rPr>
        <w:t xml:space="preserve"> </w:t>
      </w:r>
      <w:r w:rsidRPr="00530A7A">
        <w:rPr>
          <w:rFonts w:ascii="Arial" w:eastAsia="Arial" w:hAnsi="Arial" w:cs="Arial"/>
          <w:i/>
          <w:color w:val="1E1916"/>
          <w:spacing w:val="5"/>
          <w:w w:val="110"/>
          <w:position w:val="-5"/>
          <w:sz w:val="15"/>
          <w:szCs w:val="15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w w:val="110"/>
          <w:sz w:val="21"/>
          <w:szCs w:val="21"/>
          <w:lang w:val="uk-UA"/>
        </w:rPr>
        <w:t></w:t>
      </w:r>
      <w:r w:rsidRPr="00530A7A">
        <w:rPr>
          <w:rFonts w:ascii="Symbol" w:eastAsia="Symbol" w:hAnsi="Symbol" w:cs="Symbol"/>
          <w:color w:val="1E1916"/>
          <w:spacing w:val="1"/>
          <w:w w:val="110"/>
          <w:sz w:val="21"/>
          <w:szCs w:val="21"/>
          <w:lang w:val="uk-UA"/>
        </w:rPr>
        <w:t></w:t>
      </w:r>
      <w:r w:rsidRPr="00530A7A">
        <w:rPr>
          <w:rFonts w:ascii="Symbol" w:eastAsia="Symbol" w:hAnsi="Symbol" w:cs="Symbol"/>
          <w:color w:val="1E1916"/>
          <w:w w:val="110"/>
          <w:sz w:val="21"/>
          <w:szCs w:val="21"/>
          <w:lang w:val="uk-UA"/>
        </w:rPr>
        <w:t></w:t>
      </w:r>
      <w:r w:rsidRPr="00530A7A">
        <w:rPr>
          <w:rFonts w:ascii="Symbol" w:eastAsia="Symbol" w:hAnsi="Symbol" w:cs="Symbol"/>
          <w:color w:val="1E1916"/>
          <w:spacing w:val="-40"/>
          <w:w w:val="110"/>
          <w:sz w:val="21"/>
          <w:szCs w:val="21"/>
          <w:lang w:val="uk-UA"/>
        </w:rPr>
        <w:t></w:t>
      </w:r>
      <w:r w:rsidRPr="00530A7A">
        <w:rPr>
          <w:rFonts w:ascii="Arial" w:eastAsia="Arial" w:hAnsi="Arial" w:cs="Arial"/>
          <w:color w:val="1E1916"/>
          <w:spacing w:val="5"/>
          <w:w w:val="110"/>
          <w:sz w:val="21"/>
          <w:szCs w:val="21"/>
          <w:lang w:val="uk-UA"/>
        </w:rPr>
        <w:t>9,81</w:t>
      </w:r>
      <w:r w:rsidRPr="00530A7A">
        <w:rPr>
          <w:rFonts w:ascii="Arial" w:eastAsia="Arial" w:hAnsi="Arial" w:cs="Arial"/>
          <w:color w:val="1E1916"/>
          <w:spacing w:val="-34"/>
          <w:w w:val="110"/>
          <w:sz w:val="21"/>
          <w:szCs w:val="21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w w:val="110"/>
          <w:sz w:val="21"/>
          <w:szCs w:val="21"/>
          <w:lang w:val="uk-UA"/>
        </w:rPr>
        <w:t></w:t>
      </w:r>
      <w:r w:rsidRPr="00530A7A">
        <w:rPr>
          <w:rFonts w:ascii="Symbol" w:eastAsia="Symbol" w:hAnsi="Symbol" w:cs="Symbol"/>
          <w:color w:val="1E1916"/>
          <w:spacing w:val="-38"/>
          <w:w w:val="110"/>
          <w:sz w:val="21"/>
          <w:szCs w:val="21"/>
          <w:lang w:val="uk-UA"/>
        </w:rPr>
        <w:t></w:t>
      </w:r>
      <w:r w:rsidRPr="00530A7A">
        <w:rPr>
          <w:rFonts w:ascii="Arial" w:eastAsia="Arial" w:hAnsi="Arial" w:cs="Arial"/>
          <w:i/>
          <w:color w:val="1E1916"/>
          <w:w w:val="110"/>
          <w:sz w:val="21"/>
          <w:szCs w:val="21"/>
          <w:lang w:val="uk-UA"/>
        </w:rPr>
        <w:t>h</w:t>
      </w:r>
      <w:r w:rsidRPr="00530A7A">
        <w:rPr>
          <w:rFonts w:ascii="Arial" w:eastAsia="Arial" w:hAnsi="Arial" w:cs="Arial"/>
          <w:i/>
          <w:color w:val="1E1916"/>
          <w:spacing w:val="-21"/>
          <w:w w:val="110"/>
          <w:sz w:val="21"/>
          <w:szCs w:val="21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w w:val="110"/>
          <w:sz w:val="21"/>
          <w:szCs w:val="21"/>
          <w:lang w:val="uk-UA"/>
        </w:rPr>
        <w:t></w:t>
      </w:r>
      <w:r w:rsidRPr="00530A7A">
        <w:rPr>
          <w:rFonts w:ascii="Symbol" w:eastAsia="Symbol" w:hAnsi="Symbol" w:cs="Symbol"/>
          <w:color w:val="1E1916"/>
          <w:spacing w:val="-37"/>
          <w:w w:val="110"/>
          <w:sz w:val="21"/>
          <w:szCs w:val="21"/>
          <w:lang w:val="uk-UA"/>
        </w:rPr>
        <w:t></w:t>
      </w:r>
      <w:r w:rsidRPr="00530A7A">
        <w:rPr>
          <w:rFonts w:ascii="Arial" w:eastAsia="Arial" w:hAnsi="Arial" w:cs="Arial"/>
          <w:color w:val="1E1916"/>
          <w:spacing w:val="-4"/>
          <w:w w:val="155"/>
          <w:sz w:val="21"/>
          <w:szCs w:val="21"/>
          <w:lang w:val="uk-UA"/>
        </w:rPr>
        <w:t>(</w:t>
      </w:r>
      <w:r w:rsidR="008E5B3D">
        <w:rPr>
          <w:rFonts w:ascii="Times New Roman" w:eastAsia="Symbol" w:hAnsi="Times New Roman" w:cs="Times New Roman"/>
          <w:color w:val="1E1916"/>
          <w:spacing w:val="-2"/>
          <w:w w:val="155"/>
          <w:sz w:val="21"/>
          <w:szCs w:val="21"/>
          <w:lang w:val="uk-UA"/>
        </w:rPr>
        <w:t>ρ</w:t>
      </w:r>
      <w:r w:rsidRPr="00530A7A">
        <w:rPr>
          <w:rFonts w:ascii="Arial" w:eastAsia="Arial" w:hAnsi="Arial" w:cs="Arial"/>
          <w:i/>
          <w:color w:val="1E1916"/>
          <w:spacing w:val="-3"/>
          <w:w w:val="155"/>
          <w:position w:val="-5"/>
          <w:sz w:val="15"/>
          <w:szCs w:val="15"/>
          <w:lang w:val="uk-UA"/>
        </w:rPr>
        <w:t>a</w:t>
      </w:r>
      <w:r w:rsidRPr="00530A7A">
        <w:rPr>
          <w:rFonts w:ascii="Arial" w:eastAsia="Arial" w:hAnsi="Arial" w:cs="Arial"/>
          <w:i/>
          <w:color w:val="1E1916"/>
          <w:spacing w:val="19"/>
          <w:w w:val="155"/>
          <w:position w:val="-5"/>
          <w:sz w:val="15"/>
          <w:szCs w:val="15"/>
          <w:lang w:val="uk-UA"/>
        </w:rPr>
        <w:t xml:space="preserve"> </w:t>
      </w:r>
      <w:r w:rsidR="008E5B3D">
        <w:rPr>
          <w:rFonts w:ascii="Symbol" w:eastAsia="Symbol" w:hAnsi="Symbol" w:cs="Symbol"/>
          <w:color w:val="1E1916"/>
          <w:w w:val="190"/>
          <w:sz w:val="21"/>
          <w:szCs w:val="21"/>
          <w:lang w:val="uk-UA"/>
        </w:rPr>
        <w:t></w:t>
      </w:r>
      <w:r w:rsidR="008E5B3D">
        <w:rPr>
          <w:rFonts w:ascii="Symbol" w:eastAsia="Symbol" w:hAnsi="Symbol" w:cs="Symbol"/>
          <w:color w:val="1E1916"/>
          <w:w w:val="190"/>
          <w:sz w:val="21"/>
          <w:szCs w:val="21"/>
          <w:lang w:val="uk-UA"/>
        </w:rPr>
        <w:t></w:t>
      </w:r>
      <w:r w:rsidR="008E5B3D">
        <w:rPr>
          <w:rFonts w:ascii="Times New Roman" w:eastAsia="Symbol" w:hAnsi="Times New Roman" w:cs="Times New Roman"/>
          <w:color w:val="1E1916"/>
          <w:w w:val="190"/>
          <w:sz w:val="21"/>
          <w:szCs w:val="21"/>
          <w:lang w:val="uk-UA"/>
        </w:rPr>
        <w:t>ρ</w:t>
      </w:r>
      <w:r w:rsidRPr="00530A7A">
        <w:rPr>
          <w:rFonts w:ascii="Arial" w:eastAsia="Arial" w:hAnsi="Arial" w:cs="Arial"/>
          <w:color w:val="1E1916"/>
          <w:spacing w:val="-8"/>
          <w:w w:val="155"/>
          <w:sz w:val="21"/>
          <w:szCs w:val="21"/>
          <w:lang w:val="uk-UA"/>
        </w:rPr>
        <w:t>)</w:t>
      </w:r>
      <w:r w:rsidRPr="00530A7A">
        <w:rPr>
          <w:rFonts w:ascii="Arial" w:eastAsia="Arial" w:hAnsi="Arial" w:cs="Arial"/>
          <w:color w:val="1E1916"/>
          <w:spacing w:val="-46"/>
          <w:w w:val="155"/>
          <w:sz w:val="21"/>
          <w:szCs w:val="21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w w:val="110"/>
          <w:sz w:val="21"/>
          <w:szCs w:val="21"/>
          <w:lang w:val="uk-UA"/>
        </w:rPr>
        <w:t>,</w:t>
      </w:r>
      <w:r w:rsidRPr="00530A7A">
        <w:rPr>
          <w:rFonts w:ascii="Arial" w:eastAsia="Arial" w:hAnsi="Arial" w:cs="Arial"/>
          <w:color w:val="1E1916"/>
          <w:w w:val="110"/>
          <w:sz w:val="21"/>
          <w:szCs w:val="21"/>
          <w:lang w:val="uk-UA"/>
        </w:rPr>
        <w:tab/>
      </w:r>
      <w:r w:rsidRPr="00530A7A">
        <w:rPr>
          <w:rFonts w:ascii="Arial" w:eastAsia="Arial" w:hAnsi="Arial" w:cs="Arial"/>
          <w:color w:val="1E1916"/>
          <w:spacing w:val="-2"/>
          <w:w w:val="110"/>
          <w:sz w:val="21"/>
          <w:szCs w:val="21"/>
          <w:lang w:val="uk-UA"/>
        </w:rPr>
        <w:t>(Г.12)</w:t>
      </w:r>
    </w:p>
    <w:p w14:paraId="32E9BF49" w14:textId="77777777" w:rsidR="00EE5F55" w:rsidRPr="00530A7A" w:rsidRDefault="000E2EB7">
      <w:pPr>
        <w:pStyle w:val="a3"/>
        <w:tabs>
          <w:tab w:val="left" w:pos="1074"/>
        </w:tabs>
        <w:spacing w:before="90" w:line="239" w:lineRule="exact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>h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різниц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солю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міт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чаткових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кінц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;</w:t>
      </w:r>
    </w:p>
    <w:p w14:paraId="4C5C1CE0" w14:textId="77777777" w:rsidR="00EE5F55" w:rsidRPr="00530A7A" w:rsidRDefault="008E5B3D">
      <w:pPr>
        <w:pStyle w:val="a3"/>
        <w:tabs>
          <w:tab w:val="left" w:pos="1074"/>
        </w:tabs>
        <w:spacing w:before="0" w:line="318" w:lineRule="exact"/>
        <w:ind w:left="492" w:firstLine="0"/>
        <w:rPr>
          <w:lang w:val="uk-UA"/>
        </w:rPr>
      </w:pPr>
      <w:r>
        <w:rPr>
          <w:rFonts w:ascii="Times New Roman" w:eastAsia="Symbol" w:hAnsi="Times New Roman" w:cs="Times New Roman"/>
          <w:color w:val="1E1916"/>
          <w:spacing w:val="1"/>
          <w:w w:val="140"/>
          <w:lang w:val="uk-UA"/>
        </w:rPr>
        <w:t>ρ</w:t>
      </w:r>
      <w:r w:rsidR="000E2EB7" w:rsidRPr="00530A7A">
        <w:rPr>
          <w:rFonts w:cs="Arial"/>
          <w:i/>
          <w:color w:val="1E1916"/>
          <w:spacing w:val="2"/>
          <w:w w:val="140"/>
          <w:position w:val="-5"/>
          <w:sz w:val="15"/>
          <w:szCs w:val="15"/>
          <w:lang w:val="uk-UA"/>
        </w:rPr>
        <w:t>a</w:t>
      </w:r>
      <w:r w:rsidR="000E2EB7" w:rsidRPr="00530A7A">
        <w:rPr>
          <w:rFonts w:cs="Arial"/>
          <w:i/>
          <w:color w:val="1E1916"/>
          <w:spacing w:val="2"/>
          <w:w w:val="140"/>
          <w:position w:val="-5"/>
          <w:sz w:val="15"/>
          <w:szCs w:val="15"/>
          <w:lang w:val="uk-UA"/>
        </w:rPr>
        <w:tab/>
      </w:r>
      <w:r w:rsidR="000E2EB7" w:rsidRPr="00530A7A">
        <w:rPr>
          <w:color w:val="1E1916"/>
          <w:w w:val="105"/>
          <w:lang w:val="uk-UA"/>
        </w:rPr>
        <w:t>–</w:t>
      </w:r>
      <w:r w:rsidR="000E2EB7" w:rsidRPr="00530A7A">
        <w:rPr>
          <w:color w:val="1E1916"/>
          <w:spacing w:val="-26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густина</w:t>
      </w:r>
      <w:r w:rsidR="000E2EB7" w:rsidRPr="00530A7A">
        <w:rPr>
          <w:color w:val="1E1916"/>
          <w:spacing w:val="-25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повітря,</w:t>
      </w:r>
      <w:r w:rsidR="000E2EB7" w:rsidRPr="00530A7A">
        <w:rPr>
          <w:color w:val="1E1916"/>
          <w:spacing w:val="-25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кг/м</w:t>
      </w:r>
      <w:r w:rsidR="000E2EB7" w:rsidRPr="00530A7A">
        <w:rPr>
          <w:color w:val="1E1916"/>
          <w:spacing w:val="-2"/>
          <w:w w:val="105"/>
          <w:position w:val="9"/>
          <w:sz w:val="16"/>
          <w:szCs w:val="16"/>
          <w:lang w:val="uk-UA"/>
        </w:rPr>
        <w:t>3</w:t>
      </w:r>
      <w:r w:rsidR="000E2EB7" w:rsidRPr="00530A7A">
        <w:rPr>
          <w:color w:val="1E1916"/>
          <w:spacing w:val="-2"/>
          <w:w w:val="105"/>
          <w:lang w:val="uk-UA"/>
        </w:rPr>
        <w:t>,</w:t>
      </w:r>
      <w:r w:rsidR="000E2EB7" w:rsidRPr="00530A7A">
        <w:rPr>
          <w:color w:val="1E1916"/>
          <w:spacing w:val="-26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за</w:t>
      </w:r>
      <w:r w:rsidR="000E2EB7" w:rsidRPr="00530A7A">
        <w:rPr>
          <w:color w:val="1E1916"/>
          <w:spacing w:val="-25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температури</w:t>
      </w:r>
      <w:r w:rsidR="000E2EB7" w:rsidRPr="00530A7A">
        <w:rPr>
          <w:color w:val="1E1916"/>
          <w:spacing w:val="-25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0</w:t>
      </w:r>
      <w:r w:rsidR="000E2EB7" w:rsidRPr="00530A7A">
        <w:rPr>
          <w:color w:val="1E1916"/>
          <w:spacing w:val="-26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°С</w:t>
      </w:r>
      <w:r w:rsidR="000E2EB7" w:rsidRPr="00530A7A">
        <w:rPr>
          <w:color w:val="1E1916"/>
          <w:spacing w:val="-25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і</w:t>
      </w:r>
      <w:r w:rsidR="000E2EB7" w:rsidRPr="00530A7A">
        <w:rPr>
          <w:color w:val="1E1916"/>
          <w:spacing w:val="-25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тиску</w:t>
      </w:r>
      <w:r w:rsidR="000E2EB7" w:rsidRPr="00530A7A">
        <w:rPr>
          <w:color w:val="1E1916"/>
          <w:spacing w:val="-26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0,10132</w:t>
      </w:r>
      <w:r w:rsidR="000E2EB7" w:rsidRPr="00530A7A">
        <w:rPr>
          <w:color w:val="1E1916"/>
          <w:spacing w:val="-25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МПа;</w:t>
      </w:r>
    </w:p>
    <w:p w14:paraId="04CC908D" w14:textId="77777777" w:rsidR="00EE5F55" w:rsidRPr="00530A7A" w:rsidRDefault="008E5B3D">
      <w:pPr>
        <w:pStyle w:val="a3"/>
        <w:tabs>
          <w:tab w:val="left" w:pos="1074"/>
        </w:tabs>
        <w:spacing w:before="0" w:line="246" w:lineRule="exact"/>
        <w:ind w:left="492" w:firstLine="0"/>
        <w:rPr>
          <w:lang w:val="uk-UA"/>
        </w:rPr>
      </w:pPr>
      <w:r>
        <w:rPr>
          <w:rFonts w:ascii="Times New Roman" w:eastAsia="Symbol" w:hAnsi="Times New Roman" w:cs="Times New Roman"/>
          <w:color w:val="1E1916"/>
          <w:w w:val="190"/>
          <w:lang w:val="uk-UA"/>
        </w:rPr>
        <w:t>ρ</w:t>
      </w:r>
      <w:r w:rsidR="000E2EB7" w:rsidRPr="00530A7A">
        <w:rPr>
          <w:rFonts w:ascii="Times New Roman" w:eastAsia="Times New Roman" w:hAnsi="Times New Roman" w:cs="Times New Roman"/>
          <w:color w:val="1E1916"/>
          <w:w w:val="190"/>
          <w:lang w:val="uk-UA"/>
        </w:rPr>
        <w:tab/>
      </w:r>
      <w:r w:rsidR="000E2EB7" w:rsidRPr="00530A7A">
        <w:rPr>
          <w:color w:val="1E1916"/>
          <w:w w:val="105"/>
          <w:lang w:val="uk-UA"/>
        </w:rPr>
        <w:t>–</w:t>
      </w:r>
      <w:r w:rsidR="000E2EB7" w:rsidRPr="00530A7A">
        <w:rPr>
          <w:color w:val="1E1916"/>
          <w:spacing w:val="-21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те</w:t>
      </w:r>
      <w:r w:rsidR="000E2EB7" w:rsidRPr="00530A7A">
        <w:rPr>
          <w:color w:val="1E1916"/>
          <w:spacing w:val="-21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саме,</w:t>
      </w:r>
      <w:r w:rsidR="000E2EB7" w:rsidRPr="00530A7A">
        <w:rPr>
          <w:color w:val="1E1916"/>
          <w:spacing w:val="-21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що</w:t>
      </w:r>
      <w:r w:rsidR="000E2EB7" w:rsidRPr="00530A7A">
        <w:rPr>
          <w:color w:val="1E1916"/>
          <w:spacing w:val="-21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у</w:t>
      </w:r>
      <w:r w:rsidR="000E2EB7" w:rsidRPr="00530A7A">
        <w:rPr>
          <w:color w:val="1E1916"/>
          <w:spacing w:val="-21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формулі</w:t>
      </w:r>
      <w:r w:rsidR="000E2EB7" w:rsidRPr="00530A7A">
        <w:rPr>
          <w:color w:val="1E1916"/>
          <w:spacing w:val="-21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(Е.4).</w:t>
      </w:r>
    </w:p>
    <w:p w14:paraId="36D2162A" w14:textId="77777777" w:rsidR="00EE5F55" w:rsidRPr="00530A7A" w:rsidRDefault="000E2EB7">
      <w:pPr>
        <w:pStyle w:val="a3"/>
        <w:spacing w:before="103" w:line="283" w:lineRule="auto"/>
        <w:ind w:right="109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spacing w:val="-1"/>
          <w:lang w:val="uk-UA"/>
        </w:rPr>
        <w:t>Г.15</w:t>
      </w:r>
      <w:r w:rsidRPr="00530A7A">
        <w:rPr>
          <w:rFonts w:cs="Arial"/>
          <w:b/>
          <w:bCs/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ий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цев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в’язко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лов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ка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ец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м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тимої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ув’яз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іль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%.</w:t>
      </w:r>
    </w:p>
    <w:p w14:paraId="34A911CA" w14:textId="77777777" w:rsidR="00EE5F55" w:rsidRPr="00530A7A" w:rsidRDefault="000E2EB7">
      <w:pPr>
        <w:pStyle w:val="a3"/>
        <w:spacing w:before="63" w:line="283" w:lineRule="auto"/>
        <w:ind w:right="109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spacing w:val="-1"/>
          <w:lang w:val="uk-UA"/>
        </w:rPr>
        <w:t>Г.16</w:t>
      </w:r>
      <w:r w:rsidRPr="00530A7A">
        <w:rPr>
          <w:rFonts w:cs="Arial"/>
          <w:b/>
          <w:bCs/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я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ум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ворюва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о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идкост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7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/с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/с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/с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.</w:t>
      </w:r>
    </w:p>
    <w:p w14:paraId="551C45A1" w14:textId="77777777" w:rsidR="00EE5F55" w:rsidRPr="00530A7A" w:rsidRDefault="000E2EB7">
      <w:pPr>
        <w:pStyle w:val="a3"/>
        <w:spacing w:before="63" w:line="283" w:lineRule="auto"/>
        <w:ind w:right="109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spacing w:val="-1"/>
          <w:lang w:val="uk-UA"/>
        </w:rPr>
        <w:t>Г.17</w:t>
      </w:r>
      <w:r w:rsidRPr="00530A7A">
        <w:rPr>
          <w:rFonts w:cs="Arial"/>
          <w:b/>
          <w:bCs/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ог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ам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(Г.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)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.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)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манітним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икам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грамам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нно-обчислюваль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шин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е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опереднь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38A803C3" w14:textId="77777777" w:rsidR="00EE5F55" w:rsidRPr="00530A7A" w:rsidRDefault="00EE5F55">
      <w:pPr>
        <w:spacing w:line="283" w:lineRule="auto"/>
        <w:jc w:val="both"/>
        <w:rPr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space="720"/>
        </w:sectPr>
      </w:pPr>
    </w:p>
    <w:p w14:paraId="20A51440" w14:textId="77777777" w:rsidR="00EE5F55" w:rsidRPr="00530A7A" w:rsidRDefault="00EE5F55">
      <w:pPr>
        <w:spacing w:before="11"/>
        <w:rPr>
          <w:rFonts w:ascii="Arial" w:eastAsia="Arial" w:hAnsi="Arial" w:cs="Arial"/>
          <w:sz w:val="19"/>
          <w:szCs w:val="19"/>
          <w:lang w:val="uk-UA"/>
        </w:rPr>
      </w:pPr>
    </w:p>
    <w:p w14:paraId="7806AEDE" w14:textId="77777777" w:rsidR="00EE5F55" w:rsidRPr="00530A7A" w:rsidRDefault="000E2EB7">
      <w:pPr>
        <w:pStyle w:val="a3"/>
        <w:spacing w:before="0"/>
        <w:ind w:left="0" w:firstLine="0"/>
        <w:jc w:val="right"/>
        <w:rPr>
          <w:rFonts w:ascii="Symbol" w:eastAsia="Symbol" w:hAnsi="Symbol" w:cs="Symbol"/>
          <w:lang w:val="uk-UA"/>
        </w:rPr>
      </w:pPr>
      <w:r w:rsidRPr="00530A7A">
        <w:rPr>
          <w:rFonts w:cs="Arial"/>
          <w:i/>
          <w:color w:val="1E1916"/>
          <w:lang w:val="uk-UA"/>
        </w:rPr>
        <w:t>d</w:t>
      </w:r>
      <w:r w:rsidRPr="00530A7A">
        <w:rPr>
          <w:rFonts w:cs="Arial"/>
          <w:i/>
          <w:color w:val="1E1916"/>
          <w:spacing w:val="34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lang w:val="uk-UA"/>
        </w:rPr>
        <w:t></w:t>
      </w:r>
      <w:r w:rsidRPr="00530A7A">
        <w:rPr>
          <w:rFonts w:ascii="Symbol" w:eastAsia="Symbol" w:hAnsi="Symbol" w:cs="Symbol"/>
          <w:color w:val="1E1916"/>
          <w:spacing w:val="-3"/>
          <w:lang w:val="uk-UA"/>
        </w:rPr>
        <w:t></w:t>
      </w:r>
      <w:r w:rsidRPr="00530A7A">
        <w:rPr>
          <w:color w:val="1E1916"/>
          <w:spacing w:val="3"/>
          <w:lang w:val="uk-UA"/>
        </w:rPr>
        <w:t>0</w:t>
      </w:r>
      <w:r w:rsidRPr="00530A7A">
        <w:rPr>
          <w:color w:val="1E1916"/>
          <w:spacing w:val="16"/>
          <w:lang w:val="uk-UA"/>
        </w:rPr>
        <w:t>,</w:t>
      </w:r>
      <w:r w:rsidRPr="00530A7A">
        <w:rPr>
          <w:color w:val="1E1916"/>
          <w:spacing w:val="1"/>
          <w:lang w:val="uk-UA"/>
        </w:rPr>
        <w:t>03623</w:t>
      </w:r>
      <w:r w:rsidRPr="00530A7A">
        <w:rPr>
          <w:color w:val="1E1916"/>
          <w:lang w:val="uk-UA"/>
        </w:rPr>
        <w:t>8</w:t>
      </w:r>
      <w:r w:rsidRPr="00530A7A">
        <w:rPr>
          <w:color w:val="1E1916"/>
          <w:spacing w:val="-26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lang w:val="uk-UA"/>
        </w:rPr>
        <w:t></w:t>
      </w:r>
    </w:p>
    <w:p w14:paraId="336F6FC3" w14:textId="77777777" w:rsidR="00EE5F55" w:rsidRPr="00530A7A" w:rsidRDefault="00EE5F55">
      <w:pPr>
        <w:rPr>
          <w:rFonts w:ascii="Symbol" w:eastAsia="Symbol" w:hAnsi="Symbol" w:cs="Symbol"/>
          <w:sz w:val="20"/>
          <w:szCs w:val="20"/>
          <w:lang w:val="uk-UA"/>
        </w:rPr>
      </w:pPr>
    </w:p>
    <w:p w14:paraId="551F6215" w14:textId="77777777" w:rsidR="00EE5F55" w:rsidRPr="00530A7A" w:rsidRDefault="000E2EB7" w:rsidP="008E5B3D">
      <w:pPr>
        <w:pStyle w:val="a3"/>
        <w:tabs>
          <w:tab w:val="left" w:pos="1074"/>
        </w:tabs>
        <w:spacing w:before="143"/>
        <w:ind w:left="10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>d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діамет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;</w:t>
      </w:r>
    </w:p>
    <w:p w14:paraId="30029C17" w14:textId="77777777" w:rsidR="00EE5F55" w:rsidRPr="00530A7A" w:rsidRDefault="000E2EB7" w:rsidP="008E5B3D">
      <w:pPr>
        <w:pStyle w:val="a3"/>
        <w:tabs>
          <w:tab w:val="left" w:pos="4322"/>
        </w:tabs>
        <w:spacing w:before="102"/>
        <w:ind w:left="108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Q</w:t>
      </w:r>
      <w:r w:rsidRPr="00530A7A">
        <w:rPr>
          <w:rFonts w:cs="Arial"/>
          <w:i/>
          <w:color w:val="1E1916"/>
          <w:spacing w:val="-27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(273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lang w:val="uk-UA"/>
        </w:rPr>
        <w:t></w:t>
      </w:r>
      <w:r w:rsidRPr="00530A7A">
        <w:rPr>
          <w:rFonts w:ascii="Symbol" w:eastAsia="Symbol" w:hAnsi="Symbol" w:cs="Symbol"/>
          <w:color w:val="1E1916"/>
          <w:spacing w:val="-18"/>
          <w:lang w:val="uk-UA"/>
        </w:rPr>
        <w:t></w:t>
      </w:r>
      <w:r w:rsidRPr="00530A7A">
        <w:rPr>
          <w:rFonts w:cs="Arial"/>
          <w:i/>
          <w:color w:val="1E1916"/>
          <w:spacing w:val="1"/>
          <w:lang w:val="uk-UA"/>
        </w:rPr>
        <w:t>t</w:t>
      </w:r>
      <w:r w:rsidRPr="00530A7A">
        <w:rPr>
          <w:color w:val="1E1916"/>
          <w:spacing w:val="1"/>
          <w:lang w:val="uk-UA"/>
        </w:rPr>
        <w:t>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position w:val="-12"/>
          <w:lang w:val="uk-UA"/>
        </w:rPr>
        <w:t>,</w:t>
      </w:r>
      <w:r w:rsidRPr="00530A7A">
        <w:rPr>
          <w:color w:val="1E1916"/>
          <w:position w:val="-12"/>
          <w:lang w:val="uk-UA"/>
        </w:rPr>
        <w:tab/>
      </w:r>
      <w:r w:rsidRPr="00530A7A">
        <w:rPr>
          <w:color w:val="1E1916"/>
          <w:spacing w:val="-1"/>
          <w:position w:val="-12"/>
          <w:lang w:val="uk-UA"/>
        </w:rPr>
        <w:t>(Г.13)</w:t>
      </w:r>
    </w:p>
    <w:p w14:paraId="6F2AFDBD" w14:textId="77777777" w:rsidR="00EE5F55" w:rsidRPr="00530A7A" w:rsidRDefault="00DE2850">
      <w:pPr>
        <w:spacing w:line="253" w:lineRule="exact"/>
        <w:ind w:left="355"/>
        <w:rPr>
          <w:rFonts w:ascii="Arial" w:eastAsia="Arial" w:hAnsi="Arial" w:cs="Arial"/>
          <w:sz w:val="21"/>
          <w:szCs w:val="21"/>
          <w:lang w:val="uk-UA"/>
        </w:rPr>
      </w:pPr>
      <w:r>
        <w:rPr>
          <w:noProof/>
          <w:lang w:val="uk-UA"/>
        </w:rPr>
        <w:pict w14:anchorId="35DD0939">
          <v:group id="Group 2" o:spid="_x0000_s2061" style="position:absolute;left:0;text-align:left;margin-left:279.35pt;margin-top:-17.4pt;width:55.45pt;height:29.4pt;z-index:-252880;mso-position-horizontal-relative:page" coordorigin="5587,-348" coordsize="1109,5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">
            <v:group id="Group 11" o:spid="_x0000_s2064" style="position:absolute;left:5730;top:-56;width:947;height:2" coordorigin="5730,-56" coordsize="94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<v:shape id="Freeform 12" o:spid="_x0000_s2065" style="position:absolute;left:5730;top:-56;width:947;height:2;visibility:visible;mso-wrap-style:square;v-text-anchor:top" coordsize="94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" path="m,l946,e" filled="f" strokecolor="#1e1916" strokeweight=".14331mm">
                <v:path arrowok="t" o:connecttype="custom" o:connectlocs="0,0;946,0" o:connectangles="0,0"/>
              </v:shape>
            </v:group>
            <v:group id="Group 9" o:spid="_x0000_s2062" style="position:absolute;left:5591;top:12;width:28;height:16" coordorigin="5591,12" coordsize="28,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<v:shape id="Freeform 10" o:spid="_x0000_s2063" style="position:absolute;left:5591;top:12;width:28;height:16;visibility:visible;mso-wrap-style:square;v-text-anchor:top" coordsize="28,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" path="m,15l28,e" filled="f" strokecolor="#1e1916" strokeweight=".14331mm">
                <v:path arrowok="t" o:connecttype="custom" o:connectlocs="0,27;28,12" o:connectangles="0,0"/>
              </v:shape>
            </v:group>
            <v:group id="Group 7" o:spid="_x0000_s2055" style="position:absolute;left:5619;top:16;width:40;height:216" coordorigin="5619,16" coordsize="40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<v:shape id="Freeform 8" o:spid="_x0000_s2056" style="position:absolute;left:5619;top:16;width:40;height:216;visibility:visible;mso-wrap-style:square;v-text-anchor:top" coordsize="40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" path="m,l39,216e" filled="f" strokecolor="#1e1916" strokeweight=".28658mm">
                <v:path arrowok="t" o:connecttype="custom" o:connectlocs="0,16;39,232" o:connectangles="0,0"/>
              </v:shape>
            </v:group>
            <v:group id="Group 5" o:spid="_x0000_s2057" style="position:absolute;left:5662;top:-344;width:52;height:576" coordorigin="5662,-344" coordsize="52,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<v:shape id="Freeform 6" o:spid="_x0000_s2058" style="position:absolute;left:5662;top:-344;width:52;height:576;visibility:visible;mso-wrap-style:square;v-text-anchor:top" coordsize="52,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" path="m,576l51,e" filled="f" strokecolor="#1e1916" strokeweight=".14331mm">
                <v:path arrowok="t" o:connecttype="custom" o:connectlocs="0,232;51,-344" o:connectangles="0,0"/>
              </v:shape>
            </v:group>
            <v:group id="Group 3" o:spid="_x0000_s2059" style="position:absolute;left:5713;top:-344;width:979;height:2" coordorigin="5713,-344" coordsize="979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<v:shape id="Freeform 4" o:spid="_x0000_s2060" style="position:absolute;left:5713;top:-344;width:979;height:2;visibility:visible;mso-wrap-style:square;v-text-anchor:top" coordsize="979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" path="m,l979,e" filled="f" strokecolor="#1e1916" strokeweight=".14331mm">
                <v:path arrowok="t" o:connecttype="custom" o:connectlocs="0,0;979,0" o:connectangles="0,0"/>
              </v:shape>
            </v:group>
            <w10:wrap anchorx="page"/>
          </v:group>
        </w:pict>
      </w:r>
      <w:r w:rsidR="000E2EB7" w:rsidRPr="00530A7A">
        <w:rPr>
          <w:rFonts w:ascii="Arial"/>
          <w:i/>
          <w:color w:val="1E1916"/>
          <w:spacing w:val="-16"/>
          <w:sz w:val="21"/>
          <w:lang w:val="uk-UA"/>
        </w:rPr>
        <w:t>P</w:t>
      </w:r>
      <w:r w:rsidR="000E2EB7" w:rsidRPr="00530A7A">
        <w:rPr>
          <w:rFonts w:ascii="Arial"/>
          <w:i/>
          <w:color w:val="1E1916"/>
          <w:spacing w:val="-16"/>
          <w:position w:val="-5"/>
          <w:sz w:val="15"/>
          <w:lang w:val="uk-UA"/>
        </w:rPr>
        <w:t>m</w:t>
      </w:r>
      <w:r w:rsidR="000E2EB7" w:rsidRPr="00530A7A">
        <w:rPr>
          <w:rFonts w:ascii="Arial"/>
          <w:i/>
          <w:color w:val="1E1916"/>
          <w:spacing w:val="13"/>
          <w:position w:val="-5"/>
          <w:sz w:val="15"/>
          <w:lang w:val="uk-UA"/>
        </w:rPr>
        <w:t xml:space="preserve"> </w:t>
      </w:r>
      <w:r w:rsidR="000E2EB7" w:rsidRPr="00530A7A">
        <w:rPr>
          <w:rFonts w:ascii="Arial"/>
          <w:i/>
          <w:color w:val="1E1916"/>
          <w:sz w:val="21"/>
          <w:lang w:val="uk-UA"/>
        </w:rPr>
        <w:t>V</w:t>
      </w:r>
    </w:p>
    <w:p w14:paraId="5F551E44" w14:textId="77777777" w:rsidR="00EE5F55" w:rsidRPr="00530A7A" w:rsidRDefault="00EE5F55">
      <w:pPr>
        <w:spacing w:line="253" w:lineRule="exact"/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num="2" w:space="720" w:equalWidth="0">
            <w:col w:w="4811" w:space="70"/>
            <w:col w:w="4979"/>
          </w:cols>
        </w:sectPr>
      </w:pPr>
    </w:p>
    <w:p w14:paraId="5F76F20A" w14:textId="77777777" w:rsidR="00EE5F55" w:rsidRPr="00530A7A" w:rsidRDefault="000E2EB7" w:rsidP="008E5B3D">
      <w:pPr>
        <w:pStyle w:val="a3"/>
        <w:tabs>
          <w:tab w:val="left" w:pos="1074"/>
        </w:tabs>
        <w:spacing w:before="0"/>
        <w:ind w:left="505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Q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витра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lang w:val="uk-UA"/>
        </w:rPr>
        <w:t xml:space="preserve"> 0 </w:t>
      </w:r>
      <w:r w:rsidRPr="00530A7A">
        <w:rPr>
          <w:color w:val="1E1916"/>
          <w:spacing w:val="-1"/>
          <w:lang w:val="uk-UA"/>
        </w:rPr>
        <w:t>°С</w:t>
      </w:r>
      <w:r w:rsidRPr="00530A7A">
        <w:rPr>
          <w:color w:val="1E1916"/>
          <w:lang w:val="uk-UA"/>
        </w:rPr>
        <w:t xml:space="preserve"> і тиску </w:t>
      </w:r>
      <w:r w:rsidRPr="00530A7A">
        <w:rPr>
          <w:color w:val="1E1916"/>
          <w:spacing w:val="-1"/>
          <w:lang w:val="uk-UA"/>
        </w:rPr>
        <w:t>0,1013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71305394" w14:textId="77777777" w:rsidR="00EE5F55" w:rsidRPr="00530A7A" w:rsidRDefault="000E2EB7">
      <w:pPr>
        <w:pStyle w:val="a3"/>
        <w:tabs>
          <w:tab w:val="left" w:pos="1074"/>
        </w:tabs>
        <w:ind w:left="507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t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температу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С;</w:t>
      </w:r>
    </w:p>
    <w:p w14:paraId="66034ED2" w14:textId="77777777" w:rsidR="00EE5F55" w:rsidRPr="00530A7A" w:rsidRDefault="000E2EB7">
      <w:pPr>
        <w:pStyle w:val="a3"/>
        <w:tabs>
          <w:tab w:val="left" w:pos="1074"/>
        </w:tabs>
        <w:spacing w:line="285" w:lineRule="exact"/>
        <w:ind w:left="507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P</w:t>
      </w:r>
      <w:r w:rsidRPr="00530A7A">
        <w:rPr>
          <w:color w:val="1E1916"/>
          <w:position w:val="-5"/>
          <w:sz w:val="16"/>
          <w:szCs w:val="16"/>
          <w:lang w:val="uk-UA"/>
        </w:rPr>
        <w:t>m</w:t>
      </w:r>
      <w:r w:rsidRPr="00530A7A">
        <w:rPr>
          <w:color w:val="1E1916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cеред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бсолютний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27F3CA72" w14:textId="77777777" w:rsidR="00EE5F55" w:rsidRPr="00530A7A" w:rsidRDefault="000E2EB7">
      <w:pPr>
        <w:pStyle w:val="a3"/>
        <w:tabs>
          <w:tab w:val="left" w:pos="1074"/>
        </w:tabs>
        <w:spacing w:before="0" w:line="236" w:lineRule="exact"/>
        <w:ind w:left="507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V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швидк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/с.</w:t>
      </w:r>
    </w:p>
    <w:p w14:paraId="4EAA506E" w14:textId="77777777" w:rsidR="00EE5F55" w:rsidRPr="00530A7A" w:rsidRDefault="000E2EB7">
      <w:pPr>
        <w:pStyle w:val="a3"/>
        <w:spacing w:before="105" w:line="283" w:lineRule="auto"/>
        <w:ind w:right="138" w:firstLine="396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18</w:t>
      </w:r>
      <w:r w:rsidRPr="00530A7A">
        <w:rPr>
          <w:b/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рима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як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личин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.</w:t>
      </w:r>
    </w:p>
    <w:p w14:paraId="76DC5DB4" w14:textId="77777777" w:rsidR="00EE5F55" w:rsidRPr="00530A7A" w:rsidRDefault="00EE5F55">
      <w:pPr>
        <w:spacing w:line="283" w:lineRule="auto"/>
        <w:rPr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space="720"/>
        </w:sectPr>
      </w:pPr>
    </w:p>
    <w:p w14:paraId="7F03C91C" w14:textId="77777777" w:rsidR="00EE5F55" w:rsidRPr="00530A7A" w:rsidRDefault="00EE5F55">
      <w:pPr>
        <w:spacing w:before="10"/>
        <w:rPr>
          <w:rFonts w:ascii="Arial" w:eastAsia="Arial" w:hAnsi="Arial" w:cs="Arial"/>
          <w:sz w:val="20"/>
          <w:szCs w:val="20"/>
          <w:lang w:val="uk-UA"/>
        </w:rPr>
      </w:pPr>
    </w:p>
    <w:p w14:paraId="4F4727CA" w14:textId="77777777" w:rsidR="00EE5F55" w:rsidRPr="00530A7A" w:rsidRDefault="000E2EB7">
      <w:pPr>
        <w:pStyle w:val="a3"/>
        <w:spacing w:before="66"/>
        <w:ind w:left="692" w:right="680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Д</w:t>
      </w:r>
    </w:p>
    <w:p w14:paraId="77CE4A85" w14:textId="77777777" w:rsidR="00EE5F55" w:rsidRPr="00530A7A" w:rsidRDefault="000E2EB7">
      <w:pPr>
        <w:pStyle w:val="a3"/>
        <w:spacing w:before="18"/>
        <w:ind w:left="692" w:right="682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(обов’язковий)</w:t>
      </w:r>
    </w:p>
    <w:p w14:paraId="400DBDDD" w14:textId="77777777" w:rsidR="00EE5F55" w:rsidRPr="00530A7A" w:rsidRDefault="00EE5F55">
      <w:pPr>
        <w:spacing w:before="3"/>
        <w:rPr>
          <w:rFonts w:ascii="Arial" w:eastAsia="Arial" w:hAnsi="Arial" w:cs="Arial"/>
          <w:sz w:val="17"/>
          <w:szCs w:val="17"/>
          <w:lang w:val="uk-UA"/>
        </w:rPr>
      </w:pPr>
    </w:p>
    <w:p w14:paraId="6A399057" w14:textId="77777777" w:rsidR="00EE5F55" w:rsidRPr="00530A7A" w:rsidRDefault="000E2EB7">
      <w:pPr>
        <w:pStyle w:val="1"/>
        <w:spacing w:before="0"/>
        <w:ind w:left="2991" w:right="2980"/>
        <w:jc w:val="center"/>
        <w:rPr>
          <w:b w:val="0"/>
          <w:bCs w:val="0"/>
          <w:lang w:val="uk-UA"/>
        </w:rPr>
      </w:pPr>
      <w:bookmarkStart w:id="14" w:name="_TOC_250004"/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bookmarkEnd w:id="14"/>
    </w:p>
    <w:p w14:paraId="3D633744" w14:textId="77777777" w:rsidR="00EE5F55" w:rsidRPr="00530A7A" w:rsidRDefault="00EE5F55">
      <w:pPr>
        <w:spacing w:before="4"/>
        <w:rPr>
          <w:rFonts w:ascii="Arial" w:eastAsia="Arial" w:hAnsi="Arial" w:cs="Arial"/>
          <w:b/>
          <w:bCs/>
          <w:sz w:val="21"/>
          <w:szCs w:val="21"/>
          <w:lang w:val="uk-UA"/>
        </w:rPr>
      </w:pPr>
    </w:p>
    <w:p w14:paraId="224C077E" w14:textId="77777777" w:rsidR="00EE5F55" w:rsidRPr="00530A7A" w:rsidRDefault="000E2EB7">
      <w:pPr>
        <w:pStyle w:val="a3"/>
        <w:spacing w:before="0" w:line="285" w:lineRule="auto"/>
        <w:ind w:left="117" w:right="104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1</w:t>
      </w:r>
      <w:r w:rsidRPr="00530A7A">
        <w:rPr>
          <w:b/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м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м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ватис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.</w:t>
      </w:r>
    </w:p>
    <w:p w14:paraId="59C833CE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норм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77.</w:t>
      </w:r>
    </w:p>
    <w:p w14:paraId="7078472A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еденні існуюч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й 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lang w:val="uk-UA"/>
        </w:rPr>
        <w:t xml:space="preserve"> 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ерд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г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іроч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вітря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кту.</w:t>
      </w:r>
    </w:p>
    <w:p w14:paraId="514F1496" w14:textId="77777777" w:rsidR="00EE5F55" w:rsidRPr="00530A7A" w:rsidRDefault="000E2EB7">
      <w:pPr>
        <w:pStyle w:val="a3"/>
        <w:spacing w:before="68"/>
        <w:ind w:left="514" w:firstLine="0"/>
        <w:rPr>
          <w:lang w:val="uk-UA"/>
        </w:rPr>
      </w:pPr>
      <w:r w:rsidRPr="00530A7A">
        <w:rPr>
          <w:b/>
          <w:color w:val="1E1916"/>
          <w:lang w:val="uk-UA"/>
        </w:rPr>
        <w:t>Д.2</w:t>
      </w:r>
      <w:r w:rsidRPr="00530A7A">
        <w:rPr>
          <w:b/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7.</w:t>
      </w:r>
    </w:p>
    <w:p w14:paraId="61D5A1EC" w14:textId="77777777" w:rsidR="00EE5F55" w:rsidRPr="00530A7A" w:rsidRDefault="000E2EB7">
      <w:pPr>
        <w:pStyle w:val="a3"/>
        <w:spacing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</w:p>
    <w:p w14:paraId="5BB1B5FF" w14:textId="77777777" w:rsidR="00EE5F55" w:rsidRPr="00530A7A" w:rsidRDefault="000E2EB7">
      <w:pPr>
        <w:pStyle w:val="a3"/>
        <w:spacing w:before="68" w:line="285" w:lineRule="auto"/>
        <w:ind w:left="117" w:right="103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З</w:t>
      </w:r>
      <w:r w:rsidRPr="00530A7A">
        <w:rPr>
          <w:b/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й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обладнання,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димохід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собле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.</w:t>
      </w:r>
    </w:p>
    <w:p w14:paraId="4B9FDA9E" w14:textId="77777777" w:rsidR="00EE5F55" w:rsidRPr="00530A7A" w:rsidRDefault="000E2EB7">
      <w:pPr>
        <w:pStyle w:val="a3"/>
        <w:spacing w:before="0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нагрівачів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й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а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еде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і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жч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лаштуванням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димох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січки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0,5 </w:t>
      </w:r>
      <w:r w:rsidRPr="00530A7A">
        <w:rPr>
          <w:color w:val="1E1916"/>
          <w:spacing w:val="-1"/>
          <w:lang w:val="uk-UA"/>
        </w:rPr>
        <w:t>м.</w:t>
      </w:r>
    </w:p>
    <w:p w14:paraId="4E92B737" w14:textId="77777777" w:rsidR="00EE5F55" w:rsidRPr="00530A7A" w:rsidRDefault="000E2EB7">
      <w:pPr>
        <w:pStyle w:val="a3"/>
        <w:spacing w:before="68" w:line="285" w:lineRule="auto"/>
        <w:ind w:left="117" w:right="104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4</w:t>
      </w:r>
      <w:r w:rsidRPr="00530A7A">
        <w:rPr>
          <w:b/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и</w:t>
      </w:r>
      <w:r w:rsidRPr="00530A7A">
        <w:rPr>
          <w:color w:val="1E1916"/>
          <w:lang w:val="uk-UA"/>
        </w:rPr>
        <w:t xml:space="preserve">  від 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lang w:val="uk-UA"/>
        </w:rPr>
        <w:t xml:space="preserve">  у 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стін </w:t>
      </w:r>
      <w:r w:rsidRPr="00530A7A">
        <w:rPr>
          <w:color w:val="1E1916"/>
          <w:spacing w:val="-1"/>
          <w:lang w:val="uk-UA"/>
        </w:rPr>
        <w:t>приста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и.</w:t>
      </w:r>
    </w:p>
    <w:p w14:paraId="6D8B8E52" w14:textId="77777777" w:rsidR="00EE5F55" w:rsidRPr="00530A7A" w:rsidRDefault="000E2EB7">
      <w:pPr>
        <w:pStyle w:val="a3"/>
        <w:spacing w:before="0" w:line="278" w:lineRule="auto"/>
        <w:ind w:left="117" w:right="105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ва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них </w:t>
      </w:r>
      <w:r w:rsidRPr="00530A7A">
        <w:rPr>
          <w:color w:val="1E1916"/>
          <w:spacing w:val="-1"/>
          <w:lang w:val="uk-UA"/>
        </w:rPr>
        <w:t>приста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и.</w:t>
      </w:r>
    </w:p>
    <w:p w14:paraId="1DDFDBB9" w14:textId="77777777" w:rsidR="00EE5F55" w:rsidRPr="00530A7A" w:rsidRDefault="000E2EB7">
      <w:pPr>
        <w:pStyle w:val="a3"/>
        <w:spacing w:before="68" w:line="285" w:lineRule="auto"/>
        <w:ind w:left="117" w:right="102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5</w:t>
      </w:r>
      <w:r w:rsidRPr="00530A7A">
        <w:rPr>
          <w:b/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іодич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ї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вача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єтьс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є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рервно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атньом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який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унком.</w:t>
      </w:r>
    </w:p>
    <w:p w14:paraId="2FFD0C78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ої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рот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ї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.</w:t>
      </w:r>
    </w:p>
    <w:p w14:paraId="19D41D48" w14:textId="77777777" w:rsidR="00EE5F55" w:rsidRPr="00530A7A" w:rsidRDefault="000E2EB7">
      <w:pPr>
        <w:pStyle w:val="a3"/>
        <w:spacing w:before="68" w:line="285" w:lineRule="auto"/>
        <w:ind w:left="117" w:right="102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6</w:t>
      </w:r>
      <w:r w:rsidRPr="00530A7A">
        <w:rPr>
          <w:b/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трубк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уєть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.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й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щ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ї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ї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.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тив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р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.</w:t>
      </w:r>
    </w:p>
    <w:p w14:paraId="797403C8" w14:textId="77777777" w:rsidR="00EE5F55" w:rsidRPr="00530A7A" w:rsidRDefault="000E2EB7">
      <w:pPr>
        <w:pStyle w:val="a3"/>
        <w:spacing w:before="0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побутов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есторан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тува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ж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що)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соблених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.</w:t>
      </w:r>
    </w:p>
    <w:p w14:paraId="72C20B6F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.</w:t>
      </w:r>
    </w:p>
    <w:p w14:paraId="193DA43A" w14:textId="77777777" w:rsidR="00EE5F55" w:rsidRPr="00530A7A" w:rsidRDefault="000E2EB7">
      <w:pPr>
        <w:pStyle w:val="a3"/>
        <w:spacing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веде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й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і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січ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.З.</w:t>
      </w:r>
    </w:p>
    <w:p w14:paraId="6CD20522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лощ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ів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ч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.</w:t>
      </w:r>
    </w:p>
    <w:p w14:paraId="501BCECE" w14:textId="77777777" w:rsidR="00EE5F55" w:rsidRPr="00530A7A" w:rsidRDefault="000E2EB7">
      <w:pPr>
        <w:pStyle w:val="a3"/>
        <w:spacing w:before="68" w:line="285" w:lineRule="auto"/>
        <w:ind w:left="117" w:right="102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7</w:t>
      </w:r>
      <w:r w:rsidRPr="00530A7A">
        <w:rPr>
          <w:b/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розостійк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гл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Мр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5)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ня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гли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аростійк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тон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гатоповерхов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збестоцемент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поверхов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ах.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одськог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ення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вляютьс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лект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.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збестоцементн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о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жен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щ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н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ізольова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всій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г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воренню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у.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ав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7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і</w:t>
      </w:r>
      <w:r w:rsidRPr="00530A7A">
        <w:rPr>
          <w:color w:val="1E1916"/>
          <w:lang w:val="uk-UA"/>
        </w:rPr>
        <w:t xml:space="preserve"> з них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си.</w:t>
      </w:r>
    </w:p>
    <w:p w14:paraId="55D98C93" w14:textId="77777777" w:rsidR="00EE5F55" w:rsidRPr="00530A7A" w:rsidRDefault="00EE5F55">
      <w:pPr>
        <w:spacing w:line="285" w:lineRule="auto"/>
        <w:jc w:val="both"/>
        <w:rPr>
          <w:lang w:val="uk-UA"/>
        </w:rPr>
        <w:sectPr w:rsidR="00EE5F55" w:rsidRPr="00530A7A">
          <w:footerReference w:type="default" r:id="rId100"/>
          <w:pgSz w:w="11920" w:h="16840"/>
          <w:pgMar w:top="880" w:right="760" w:bottom="1120" w:left="1300" w:header="693" w:footer="920" w:gutter="0"/>
          <w:cols w:space="720"/>
        </w:sectPr>
      </w:pPr>
    </w:p>
    <w:p w14:paraId="15F2D825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205AB6C5" w14:textId="77777777" w:rsidR="00EE5F55" w:rsidRPr="00530A7A" w:rsidRDefault="000E2EB7">
      <w:pPr>
        <w:pStyle w:val="a3"/>
        <w:spacing w:before="66" w:line="28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акобетон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щіль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ист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алів.</w:t>
      </w:r>
    </w:p>
    <w:p w14:paraId="5322674D" w14:textId="77777777" w:rsidR="00EE5F55" w:rsidRPr="00530A7A" w:rsidRDefault="000E2EB7">
      <w:pPr>
        <w:pStyle w:val="a3"/>
        <w:spacing w:before="58" w:line="278" w:lineRule="auto"/>
        <w:ind w:right="108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lang w:val="uk-UA"/>
        </w:rPr>
        <w:t>Д.8</w:t>
      </w:r>
      <w:r w:rsidRPr="00530A7A">
        <w:rPr>
          <w:rFonts w:cs="Arial"/>
          <w:b/>
          <w:bCs/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ими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без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уступів.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хил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хилення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бік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хил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.</w:t>
      </w:r>
    </w:p>
    <w:p w14:paraId="69E1D69A" w14:textId="77777777" w:rsidR="00EE5F55" w:rsidRPr="00530A7A" w:rsidRDefault="000E2EB7">
      <w:pPr>
        <w:pStyle w:val="a3"/>
        <w:spacing w:before="1" w:line="28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сторан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обутов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при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д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ю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ою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17F2C5CA" w14:textId="77777777" w:rsidR="00EE5F55" w:rsidRPr="00530A7A" w:rsidRDefault="000E2EB7">
      <w:pPr>
        <w:pStyle w:val="a3"/>
        <w:spacing w:before="0" w:line="288" w:lineRule="auto"/>
        <w:ind w:right="108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же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ритт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риття.</w:t>
      </w:r>
    </w:p>
    <w:p w14:paraId="579A82D0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lang w:val="uk-UA"/>
        </w:rPr>
        <w:t>Д.9</w:t>
      </w:r>
      <w:r w:rsidRPr="00530A7A">
        <w:rPr>
          <w:rFonts w:cs="Arial"/>
          <w:b/>
          <w:bCs/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і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льним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ами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еним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івельної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цинкованої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товшк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1,0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учки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фровани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трубка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ніфіковани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ментами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вляються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лекті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обладнанням.</w:t>
      </w:r>
    </w:p>
    <w:p w14:paraId="5D995AC0" w14:textId="77777777" w:rsidR="00EE5F55" w:rsidRPr="00530A7A" w:rsidRDefault="000E2EB7">
      <w:pPr>
        <w:pStyle w:val="a3"/>
        <w:spacing w:before="1" w:line="28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’єднувальн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а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як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є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й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ом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у.</w:t>
      </w:r>
    </w:p>
    <w:p w14:paraId="5F3B54E2" w14:textId="77777777" w:rsidR="00EE5F55" w:rsidRPr="00530A7A" w:rsidRDefault="000E2EB7">
      <w:pPr>
        <w:pStyle w:val="a3"/>
        <w:spacing w:before="0" w:line="28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ої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нк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ої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хуюч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трубк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н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0,5 </w:t>
      </w:r>
      <w:r w:rsidRPr="00530A7A">
        <w:rPr>
          <w:color w:val="1E1916"/>
          <w:spacing w:val="-1"/>
          <w:lang w:val="uk-UA"/>
        </w:rPr>
        <w:t>м.</w:t>
      </w:r>
    </w:p>
    <w:p w14:paraId="023459D7" w14:textId="77777777" w:rsidR="00EE5F55" w:rsidRPr="00530A7A" w:rsidRDefault="000E2EB7">
      <w:pPr>
        <w:pStyle w:val="a3"/>
        <w:spacing w:before="0" w:line="28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,7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білізаторам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яг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ої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нк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25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білізатор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яг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15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нок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3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6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хил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1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к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.</w:t>
      </w:r>
    </w:p>
    <w:p w14:paraId="2D674AA0" w14:textId="77777777" w:rsidR="00EE5F55" w:rsidRPr="00530A7A" w:rsidRDefault="000E2EB7">
      <w:pPr>
        <w:pStyle w:val="a3"/>
        <w:spacing w:before="0" w:line="28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а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орот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усом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округ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.</w:t>
      </w:r>
    </w:p>
    <w:p w14:paraId="6EA69479" w14:textId="77777777" w:rsidR="00EE5F55" w:rsidRPr="00530A7A" w:rsidRDefault="000E2EB7">
      <w:pPr>
        <w:pStyle w:val="a3"/>
        <w:spacing w:before="0" w:line="28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ен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"кишені"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о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глибшк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cм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чищення.</w:t>
      </w:r>
    </w:p>
    <w:p w14:paraId="079AC738" w14:textId="77777777" w:rsidR="00EE5F55" w:rsidRPr="00530A7A" w:rsidRDefault="000E2EB7">
      <w:pPr>
        <w:pStyle w:val="a3"/>
        <w:spacing w:before="0" w:line="28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имовідвід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актують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/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i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ення,</w:t>
      </w:r>
      <w:r w:rsidRPr="00530A7A">
        <w:rPr>
          <w:color w:val="1E1916"/>
          <w:lang w:val="uk-UA"/>
        </w:rPr>
        <w:t xml:space="preserve"> які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ютьс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єю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ідповідності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розрахунком.</w:t>
      </w:r>
    </w:p>
    <w:p w14:paraId="57D95A20" w14:textId="77777777" w:rsidR="00EE5F55" w:rsidRPr="00530A7A" w:rsidRDefault="000E2EB7">
      <w:pPr>
        <w:pStyle w:val="a3"/>
        <w:spacing w:before="0" w:line="233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печей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мн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486372F6" w14:textId="77777777" w:rsidR="00EE5F55" w:rsidRPr="00530A7A" w:rsidRDefault="000E2EB7">
      <w:pPr>
        <w:pStyle w:val="a3"/>
        <w:spacing w:before="105" w:line="278" w:lineRule="auto"/>
        <w:ind w:right="110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lang w:val="uk-UA"/>
        </w:rPr>
        <w:t>Д.10</w:t>
      </w:r>
      <w:r w:rsidRPr="00530A7A">
        <w:rPr>
          <w:rFonts w:cs="Arial"/>
          <w:b/>
          <w:bCs/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ої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ел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cм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cм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</w:t>
      </w:r>
      <w:r w:rsidR="00F456BD">
        <w:rPr>
          <w:color w:val="1E1916"/>
          <w:spacing w:val="-1"/>
          <w:lang w:val="uk-UA"/>
        </w:rPr>
        <w:t>а</w:t>
      </w:r>
      <w:r w:rsidRPr="00530A7A">
        <w:rPr>
          <w:color w:val="1E1916"/>
          <w:spacing w:val="-1"/>
          <w:lang w:val="uk-UA"/>
        </w:rPr>
        <w:t>єтьс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е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c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івельно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л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ист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юючог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ог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товшк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ізоляці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барит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cм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.</w:t>
      </w:r>
    </w:p>
    <w:p w14:paraId="2A3E3271" w14:textId="77777777" w:rsidR="00EE5F55" w:rsidRPr="00530A7A" w:rsidRDefault="000E2EB7">
      <w:pPr>
        <w:pStyle w:val="a3"/>
        <w:spacing w:before="68" w:line="278" w:lineRule="auto"/>
        <w:ind w:right="108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lang w:val="uk-UA"/>
        </w:rPr>
        <w:t xml:space="preserve">Д.11 </w:t>
      </w:r>
      <w:r w:rsidRPr="00530A7A">
        <w:rPr>
          <w:color w:val="1E1916"/>
          <w:lang w:val="uk-UA"/>
        </w:rPr>
        <w:t>Підвіск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пл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и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їхнього </w:t>
      </w:r>
      <w:r w:rsidRPr="00530A7A">
        <w:rPr>
          <w:color w:val="1E1916"/>
          <w:lang w:val="uk-UA"/>
        </w:rPr>
        <w:t>прогину.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нк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ільно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орів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уватис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од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уг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до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вин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.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ільн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уватис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ог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.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ець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т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ог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ютьс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ежу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шайб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фр).</w:t>
      </w:r>
    </w:p>
    <w:p w14:paraId="2F21E22F" w14:textId="77777777" w:rsidR="00EE5F55" w:rsidRPr="00530A7A" w:rsidRDefault="000E2EB7">
      <w:pPr>
        <w:pStyle w:val="a3"/>
        <w:spacing w:before="68" w:line="278" w:lineRule="auto"/>
        <w:ind w:right="109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lang w:val="uk-UA"/>
        </w:rPr>
        <w:t>Д.12</w:t>
      </w:r>
      <w:r w:rsidRPr="00530A7A">
        <w:rPr>
          <w:rFonts w:cs="Arial"/>
          <w:b/>
          <w:bCs/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З’єднувальні труби ресторанних </w:t>
      </w:r>
      <w:r w:rsidRPr="00530A7A">
        <w:rPr>
          <w:color w:val="1E1916"/>
          <w:lang w:val="uk-UA"/>
        </w:rPr>
        <w:t>плит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"/>
          <w:lang w:val="uk-UA"/>
        </w:rPr>
        <w:t xml:space="preserve"> котлів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1"/>
          <w:lang w:val="uk-UA"/>
        </w:rPr>
        <w:t xml:space="preserve"> приготування </w:t>
      </w:r>
      <w:r w:rsidRPr="00530A7A">
        <w:rPr>
          <w:color w:val="1E1916"/>
          <w:spacing w:val="-2"/>
          <w:lang w:val="uk-UA"/>
        </w:rPr>
        <w:t>їжі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-1"/>
          <w:lang w:val="uk-UA"/>
        </w:rPr>
        <w:t xml:space="preserve"> покриватися</w:t>
      </w:r>
      <w:r w:rsidRPr="00530A7A">
        <w:rPr>
          <w:color w:val="1E1916"/>
          <w:spacing w:val="8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ізоляцією.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е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орної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истової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і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фарбован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огнестійким </w:t>
      </w:r>
      <w:r w:rsidRPr="00530A7A">
        <w:rPr>
          <w:color w:val="1E1916"/>
          <w:spacing w:val="-1"/>
          <w:lang w:val="uk-UA"/>
        </w:rPr>
        <w:t>лаком.</w:t>
      </w:r>
    </w:p>
    <w:p w14:paraId="41EEE357" w14:textId="77777777" w:rsidR="00EE5F55" w:rsidRPr="00530A7A" w:rsidRDefault="000E2EB7">
      <w:pPr>
        <w:pStyle w:val="a3"/>
        <w:spacing w:before="68" w:line="278" w:lineRule="auto"/>
        <w:ind w:right="111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13</w:t>
      </w:r>
      <w:r w:rsidRPr="00530A7A">
        <w:rPr>
          <w:b/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білізаторам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яг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бер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04945847" w14:textId="77777777" w:rsidR="00EE5F55" w:rsidRPr="00530A7A" w:rsidRDefault="000E2EB7">
      <w:pPr>
        <w:pStyle w:val="a3"/>
        <w:spacing w:before="1" w:line="288" w:lineRule="auto"/>
        <w:ind w:right="108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: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сторан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кип’ятильників</w:t>
      </w:r>
      <w:r w:rsidRPr="00530A7A">
        <w:rPr>
          <w:color w:val="1E1916"/>
          <w:spacing w:val="87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інш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білізатор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тяги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а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8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бе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слінки),</w:t>
      </w:r>
      <w:r w:rsidRPr="00530A7A">
        <w:rPr>
          <w:color w:val="1E1916"/>
          <w:lang w:val="uk-UA"/>
        </w:rPr>
        <w:t xml:space="preserve"> які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і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4A0B3CD6" w14:textId="77777777" w:rsidR="00EE5F55" w:rsidRPr="00530A7A" w:rsidRDefault="00EE5F55">
      <w:pPr>
        <w:spacing w:line="288" w:lineRule="auto"/>
        <w:jc w:val="both"/>
        <w:rPr>
          <w:lang w:val="uk-UA"/>
        </w:rPr>
        <w:sectPr w:rsidR="00EE5F55" w:rsidRPr="00530A7A">
          <w:footerReference w:type="even" r:id="rId101"/>
          <w:footerReference w:type="default" r:id="rId102"/>
          <w:pgSz w:w="11920" w:h="16840"/>
          <w:pgMar w:top="880" w:right="1320" w:bottom="1120" w:left="740" w:header="693" w:footer="920" w:gutter="0"/>
          <w:cols w:space="720"/>
        </w:sectPr>
      </w:pPr>
    </w:p>
    <w:p w14:paraId="2C29BB8E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580CF9F2" w14:textId="77777777" w:rsidR="00EE5F55" w:rsidRPr="00530A7A" w:rsidRDefault="000E2EB7">
      <w:pPr>
        <w:pStyle w:val="a3"/>
        <w:spacing w:before="66" w:line="278" w:lineRule="auto"/>
        <w:ind w:left="117" w:right="102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14</w:t>
      </w:r>
      <w:r w:rsidRPr="00530A7A">
        <w:rPr>
          <w:b/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берах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а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діа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04DD9E12" w14:textId="77777777" w:rsidR="00EE5F55" w:rsidRPr="00530A7A" w:rsidRDefault="000E2EB7">
      <w:pPr>
        <w:pStyle w:val="a3"/>
        <w:spacing w:before="68"/>
        <w:ind w:left="514" w:firstLine="0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Д.15</w:t>
      </w:r>
      <w:r w:rsidRPr="00530A7A">
        <w:rPr>
          <w:b/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имові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будівля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овинні бути </w:t>
      </w:r>
      <w:r w:rsidRPr="00530A7A">
        <w:rPr>
          <w:color w:val="1E1916"/>
          <w:spacing w:val="-1"/>
          <w:lang w:val="uk-UA"/>
        </w:rPr>
        <w:t>виведені:</w:t>
      </w:r>
    </w:p>
    <w:p w14:paraId="4505D442" w14:textId="77777777" w:rsidR="00EE5F55" w:rsidRPr="00530A7A" w:rsidRDefault="000E2EB7">
      <w:pPr>
        <w:pStyle w:val="a3"/>
        <w:numPr>
          <w:ilvl w:val="0"/>
          <w:numId w:val="4"/>
        </w:numPr>
        <w:tabs>
          <w:tab w:val="left" w:pos="727"/>
        </w:tabs>
        <w:spacing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аничної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тровог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ору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ебе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(рахуюч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5</w:t>
      </w:r>
      <w:r w:rsidRPr="00530A7A">
        <w:rPr>
          <w:color w:val="1E1916"/>
          <w:lang w:val="uk-UA"/>
        </w:rPr>
        <w:t xml:space="preserve"> м від </w:t>
      </w:r>
      <w:r w:rsidRPr="00530A7A">
        <w:rPr>
          <w:color w:val="1E1916"/>
          <w:spacing w:val="-1"/>
          <w:lang w:val="uk-UA"/>
        </w:rPr>
        <w:t>гребе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у;</w:t>
      </w:r>
    </w:p>
    <w:p w14:paraId="0BACB8E7" w14:textId="77777777" w:rsidR="00EE5F55" w:rsidRPr="00530A7A" w:rsidRDefault="000E2EB7">
      <w:pPr>
        <w:pStyle w:val="a3"/>
        <w:numPr>
          <w:ilvl w:val="0"/>
          <w:numId w:val="4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рів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гребене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lang w:val="uk-UA"/>
        </w:rPr>
        <w:t xml:space="preserve"> вони </w:t>
      </w:r>
      <w:r w:rsidRPr="00530A7A">
        <w:rPr>
          <w:color w:val="1E1916"/>
          <w:spacing w:val="-1"/>
          <w:lang w:val="uk-UA"/>
        </w:rPr>
        <w:t>знаходя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3 м від </w:t>
      </w:r>
      <w:r w:rsidRPr="00530A7A">
        <w:rPr>
          <w:color w:val="1E1916"/>
          <w:spacing w:val="-1"/>
          <w:lang w:val="uk-UA"/>
        </w:rPr>
        <w:t>гребе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у;</w:t>
      </w:r>
    </w:p>
    <w:p w14:paraId="7C3E2FFC" w14:textId="77777777" w:rsidR="00EE5F55" w:rsidRPr="00530A7A" w:rsidRDefault="000E2EB7">
      <w:pPr>
        <w:pStyle w:val="a3"/>
        <w:numPr>
          <w:ilvl w:val="0"/>
          <w:numId w:val="4"/>
        </w:numPr>
        <w:tabs>
          <w:tab w:val="left" w:pos="695"/>
        </w:tabs>
        <w:spacing w:line="278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ої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еденої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ебен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вниз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том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у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3 м від </w:t>
      </w:r>
      <w:r w:rsidRPr="00530A7A">
        <w:rPr>
          <w:color w:val="1E1916"/>
          <w:spacing w:val="-1"/>
          <w:lang w:val="uk-UA"/>
        </w:rPr>
        <w:t>гребе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у.</w:t>
      </w:r>
    </w:p>
    <w:p w14:paraId="78C3CDFB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оно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тровог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ор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ої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ажаєтьс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ір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еденої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то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5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ільш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ли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рев.</w:t>
      </w:r>
    </w:p>
    <w:p w14:paraId="0AC204B5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ягаючою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ою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0,5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із </w:t>
      </w:r>
      <w:r w:rsidRPr="00530A7A">
        <w:rPr>
          <w:color w:val="1E1916"/>
          <w:spacing w:val="-1"/>
          <w:lang w:val="uk-UA"/>
        </w:rPr>
        <w:t>суміще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івл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лоск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м)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2,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503B443B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ад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0CB57948" w14:textId="77777777" w:rsidR="00EE5F55" w:rsidRPr="00530A7A" w:rsidRDefault="000E2EB7">
      <w:pPr>
        <w:pStyle w:val="a3"/>
        <w:spacing w:before="105" w:line="278" w:lineRule="auto"/>
        <w:ind w:left="117" w:right="102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16</w:t>
      </w:r>
      <w:r w:rsidRPr="00530A7A">
        <w:rPr>
          <w:b/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ом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им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ми.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н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е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й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чни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городками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им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товшк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0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шо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уч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имоходами,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ою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вню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.</w:t>
      </w:r>
    </w:p>
    <w:p w14:paraId="28FA7D93" w14:textId="77777777" w:rsidR="00EE5F55" w:rsidRPr="00530A7A" w:rsidRDefault="000E2EB7">
      <w:pPr>
        <w:pStyle w:val="a3"/>
        <w:spacing w:before="68" w:line="278" w:lineRule="auto"/>
        <w:ind w:left="117" w:right="102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17</w:t>
      </w:r>
      <w:r w:rsidRPr="00530A7A">
        <w:rPr>
          <w:b/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1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ально-побутов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ста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ах.</w:t>
      </w:r>
    </w:p>
    <w:p w14:paraId="2CB02FA5" w14:textId="77777777" w:rsidR="00EE5F55" w:rsidRPr="00530A7A" w:rsidRDefault="000E2EB7">
      <w:pPr>
        <w:pStyle w:val="a3"/>
        <w:spacing w:before="68" w:line="278" w:lineRule="auto"/>
        <w:ind w:left="117" w:right="102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18</w:t>
      </w:r>
      <w:r w:rsidRPr="00530A7A">
        <w:rPr>
          <w:b/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iк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юч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и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я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трубк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чною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.</w:t>
      </w:r>
    </w:p>
    <w:p w14:paraId="7E208C1A" w14:textId="77777777" w:rsidR="00EE5F55" w:rsidRPr="00530A7A" w:rsidRDefault="000E2EB7">
      <w:pPr>
        <w:pStyle w:val="a3"/>
        <w:spacing w:before="68" w:line="278" w:lineRule="auto"/>
        <w:ind w:left="117" w:right="104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І9</w:t>
      </w:r>
      <w:r w:rsidRPr="00530A7A">
        <w:rPr>
          <w:b/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івлю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будинк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вертикаль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й</w:t>
      </w:r>
      <w:r w:rsidRPr="00530A7A">
        <w:rPr>
          <w:color w:val="1E1916"/>
          <w:lang w:val="uk-UA"/>
        </w:rPr>
        <w:t xml:space="preserve"> канал.</w:t>
      </w:r>
    </w:p>
    <w:p w14:paraId="41ABC65E" w14:textId="77777777" w:rsidR="00EE5F55" w:rsidRPr="00530A7A" w:rsidRDefault="000E2EB7">
      <w:pPr>
        <w:pStyle w:val="a3"/>
        <w:spacing w:before="68" w:line="278" w:lineRule="auto"/>
        <w:ind w:left="117" w:right="102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20</w:t>
      </w:r>
      <w:r w:rsidRPr="00530A7A">
        <w:rPr>
          <w:b/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ої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нк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ич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3 </w:t>
      </w:r>
      <w:r w:rsidRPr="00530A7A">
        <w:rPr>
          <w:color w:val="1E1916"/>
          <w:spacing w:val="-1"/>
          <w:lang w:val="uk-UA"/>
        </w:rPr>
        <w:t>м.</w:t>
      </w:r>
    </w:p>
    <w:p w14:paraId="75E5E6FA" w14:textId="77777777" w:rsidR="00EE5F55" w:rsidRPr="00530A7A" w:rsidRDefault="000E2EB7">
      <w:pPr>
        <w:pStyle w:val="a3"/>
        <w:spacing w:before="68"/>
        <w:ind w:left="514" w:firstLine="0"/>
        <w:rPr>
          <w:lang w:val="uk-UA"/>
        </w:rPr>
      </w:pPr>
      <w:r w:rsidRPr="00530A7A">
        <w:rPr>
          <w:b/>
          <w:color w:val="1E1916"/>
          <w:lang w:val="uk-UA"/>
        </w:rPr>
        <w:t>Д.21</w:t>
      </w:r>
      <w:r w:rsidRPr="00530A7A">
        <w:rPr>
          <w:b/>
          <w:color w:val="1E1916"/>
          <w:spacing w:val="-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:</w:t>
      </w:r>
    </w:p>
    <w:p w14:paraId="0FDAF511" w14:textId="77777777" w:rsidR="00EE5F55" w:rsidRPr="00530A7A" w:rsidRDefault="000E2EB7">
      <w:pPr>
        <w:pStyle w:val="a3"/>
        <w:numPr>
          <w:ilvl w:val="0"/>
          <w:numId w:val="3"/>
        </w:numPr>
        <w:tabs>
          <w:tab w:val="left" w:pos="690"/>
        </w:tabs>
        <w:ind w:firstLine="397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під’їз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рки)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т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и;</w:t>
      </w:r>
    </w:p>
    <w:p w14:paraId="5DF8448C" w14:textId="77777777" w:rsidR="00EE5F55" w:rsidRPr="00530A7A" w:rsidRDefault="000E2EB7">
      <w:pPr>
        <w:pStyle w:val="a3"/>
        <w:numPr>
          <w:ilvl w:val="0"/>
          <w:numId w:val="3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закри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кон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оджі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ркери;</w:t>
      </w:r>
    </w:p>
    <w:p w14:paraId="186A919E" w14:textId="77777777" w:rsidR="00EE5F55" w:rsidRPr="00530A7A" w:rsidRDefault="000E2EB7">
      <w:pPr>
        <w:pStyle w:val="a3"/>
        <w:numPr>
          <w:ilvl w:val="0"/>
          <w:numId w:val="3"/>
        </w:numPr>
        <w:tabs>
          <w:tab w:val="left" w:pos="700"/>
        </w:tabs>
        <w:spacing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є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торичним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хітектурним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м’ятникам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бе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мства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яться;</w:t>
      </w:r>
    </w:p>
    <w:p w14:paraId="4B611D4F" w14:textId="77777777" w:rsidR="00EE5F55" w:rsidRPr="00530A7A" w:rsidRDefault="000E2EB7">
      <w:pPr>
        <w:pStyle w:val="a3"/>
        <w:numPr>
          <w:ilvl w:val="0"/>
          <w:numId w:val="3"/>
        </w:numPr>
        <w:tabs>
          <w:tab w:val="left" w:pos="743"/>
        </w:tabs>
        <w:spacing w:before="1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різь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саді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ть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и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лиці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торично-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хітектурн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обудівну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нність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ятьс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ій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зькост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шкі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оров’я;</w:t>
      </w:r>
    </w:p>
    <w:p w14:paraId="67AE4167" w14:textId="77777777" w:rsidR="00EE5F55" w:rsidRPr="00530A7A" w:rsidRDefault="000E2EB7">
      <w:pPr>
        <w:pStyle w:val="a3"/>
        <w:numPr>
          <w:ilvl w:val="0"/>
          <w:numId w:val="3"/>
        </w:numPr>
        <w:tabs>
          <w:tab w:val="left" w:pos="700"/>
        </w:tabs>
        <w:spacing w:before="1" w:line="278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2-9,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2-15,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67.</w:t>
      </w:r>
    </w:p>
    <w:p w14:paraId="2310073A" w14:textId="77777777" w:rsidR="00EE5F55" w:rsidRPr="00530A7A" w:rsidRDefault="000E2EB7">
      <w:pPr>
        <w:pStyle w:val="a3"/>
        <w:spacing w:before="68" w:line="278" w:lineRule="auto"/>
        <w:ind w:left="117" w:right="101" w:firstLine="396"/>
        <w:jc w:val="both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Д.22</w:t>
      </w:r>
      <w:r w:rsidRPr="00530A7A">
        <w:rPr>
          <w:b/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Отвор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димових </w:t>
      </w:r>
      <w:r w:rsidRPr="00530A7A">
        <w:rPr>
          <w:color w:val="1E1916"/>
          <w:lang w:val="uk-UA"/>
        </w:rPr>
        <w:t>канал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й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сті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будинк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продукт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г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ог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а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струкцією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а-виготовлювача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ях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Д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.</w:t>
      </w:r>
    </w:p>
    <w:p w14:paraId="38F20ABF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760" w:bottom="1120" w:left="1300" w:header="693" w:footer="920" w:gutter="0"/>
          <w:cols w:space="720"/>
        </w:sectPr>
      </w:pPr>
    </w:p>
    <w:p w14:paraId="38931096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7CF0241A" w14:textId="77777777" w:rsidR="00EE5F55" w:rsidRPr="00530A7A" w:rsidRDefault="000E2EB7">
      <w:pPr>
        <w:pStyle w:val="1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Д.1</w:t>
      </w:r>
    </w:p>
    <w:p w14:paraId="23A602F1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3437"/>
        <w:gridCol w:w="1237"/>
        <w:gridCol w:w="1237"/>
        <w:gridCol w:w="1237"/>
        <w:gridCol w:w="1237"/>
        <w:gridCol w:w="1243"/>
      </w:tblGrid>
      <w:tr w:rsidR="00EE5F55" w:rsidRPr="00530A7A" w14:paraId="3E4464A5" w14:textId="77777777">
        <w:trPr>
          <w:trHeight w:hRule="exact" w:val="375"/>
        </w:trPr>
        <w:tc>
          <w:tcPr>
            <w:tcW w:w="3437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32CB9704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76D488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6840EE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33B8B2E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27"/>
                <w:szCs w:val="27"/>
                <w:lang w:val="uk-UA"/>
              </w:rPr>
            </w:pPr>
          </w:p>
          <w:p w14:paraId="2E573B74" w14:textId="77777777" w:rsidR="00EE5F55" w:rsidRPr="00530A7A" w:rsidRDefault="000E2EB7">
            <w:pPr>
              <w:pStyle w:val="TableParagraph"/>
              <w:ind w:left="85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ведення</w:t>
            </w:r>
          </w:p>
        </w:tc>
        <w:tc>
          <w:tcPr>
            <w:tcW w:w="6191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909F84" w14:textId="77777777" w:rsidR="00EE5F55" w:rsidRPr="00530A7A" w:rsidRDefault="000E2EB7">
            <w:pPr>
              <w:pStyle w:val="TableParagraph"/>
              <w:spacing w:before="73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йменші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</w:p>
        </w:tc>
      </w:tr>
      <w:tr w:rsidR="00EE5F55" w:rsidRPr="00530A7A" w14:paraId="38DFD320" w14:textId="77777777">
        <w:trPr>
          <w:trHeight w:hRule="exact" w:val="620"/>
        </w:trPr>
        <w:tc>
          <w:tcPr>
            <w:tcW w:w="3437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60D5D1AD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74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D9BB7C" w14:textId="77777777" w:rsidR="00EE5F55" w:rsidRPr="00530A7A" w:rsidRDefault="000E2EB7">
            <w:pPr>
              <w:pStyle w:val="TableParagraph"/>
              <w:spacing w:before="68" w:line="248" w:lineRule="auto"/>
              <w:ind w:left="951" w:right="181" w:hanging="7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з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родною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тягою</w:t>
            </w:r>
          </w:p>
        </w:tc>
        <w:tc>
          <w:tcPr>
            <w:tcW w:w="3716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FA2B2A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745696B0" w14:textId="77777777" w:rsidR="00EE5F55" w:rsidRPr="00530A7A" w:rsidRDefault="000E2EB7">
            <w:pPr>
              <w:pStyle w:val="TableParagraph"/>
              <w:ind w:left="65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з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ентилятором</w:t>
            </w:r>
          </w:p>
        </w:tc>
      </w:tr>
      <w:tr w:rsidR="00EE5F55" w:rsidRPr="00530A7A" w14:paraId="09A33A97" w14:textId="77777777">
        <w:trPr>
          <w:trHeight w:hRule="exact" w:val="370"/>
        </w:trPr>
        <w:tc>
          <w:tcPr>
            <w:tcW w:w="3437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7DB34FC2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74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07BD36" w14:textId="77777777" w:rsidR="00EE5F55" w:rsidRPr="00530A7A" w:rsidRDefault="000E2EB7">
            <w:pPr>
              <w:pStyle w:val="TableParagraph"/>
              <w:spacing w:before="68"/>
              <w:ind w:left="9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в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вантаження</w:t>
            </w:r>
          </w:p>
        </w:tc>
        <w:tc>
          <w:tcPr>
            <w:tcW w:w="3716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F2A4A6" w14:textId="77777777" w:rsidR="00EE5F55" w:rsidRPr="00530A7A" w:rsidRDefault="000E2EB7">
            <w:pPr>
              <w:pStyle w:val="TableParagraph"/>
              <w:spacing w:before="68"/>
              <w:ind w:left="71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в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вантаження</w:t>
            </w:r>
          </w:p>
        </w:tc>
      </w:tr>
      <w:tr w:rsidR="00EE5F55" w:rsidRPr="00530A7A" w14:paraId="34C9987E" w14:textId="77777777">
        <w:trPr>
          <w:trHeight w:hRule="exact" w:val="870"/>
        </w:trPr>
        <w:tc>
          <w:tcPr>
            <w:tcW w:w="3437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0B74DE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8F4377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631BE566" w14:textId="77777777" w:rsidR="00EE5F55" w:rsidRPr="00530A7A" w:rsidRDefault="000E2EB7">
            <w:pPr>
              <w:pStyle w:val="TableParagraph"/>
              <w:spacing w:line="248" w:lineRule="auto"/>
              <w:ind w:left="131" w:right="122" w:hanging="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7,5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кВт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ключно)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3C6A99" w14:textId="77777777" w:rsidR="00EE5F55" w:rsidRPr="00530A7A" w:rsidRDefault="000E2EB7">
            <w:pPr>
              <w:pStyle w:val="TableParagraph"/>
              <w:spacing w:before="68" w:line="248" w:lineRule="auto"/>
              <w:ind w:left="122" w:right="120" w:firstLine="19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7,5-3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кВт</w:t>
            </w:r>
          </w:p>
          <w:p w14:paraId="68D242AD" w14:textId="77777777" w:rsidR="00EE5F55" w:rsidRPr="00530A7A" w:rsidRDefault="000E2EB7">
            <w:pPr>
              <w:pStyle w:val="TableParagraph"/>
              <w:ind w:left="13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ключно)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54D18B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01F7B484" w14:textId="77777777" w:rsidR="00EE5F55" w:rsidRPr="00530A7A" w:rsidRDefault="000E2EB7">
            <w:pPr>
              <w:pStyle w:val="TableParagraph"/>
              <w:spacing w:line="248" w:lineRule="auto"/>
              <w:ind w:left="131" w:right="129" w:firstLine="2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2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Вт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ключно)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D4D877" w14:textId="77777777" w:rsidR="00EE5F55" w:rsidRPr="00530A7A" w:rsidRDefault="000E2EB7">
            <w:pPr>
              <w:pStyle w:val="TableParagraph"/>
              <w:spacing w:before="68" w:line="248" w:lineRule="auto"/>
              <w:ind w:left="152" w:right="151" w:firstLine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2-3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Вт</w:t>
            </w:r>
          </w:p>
          <w:p w14:paraId="7E80FCA9" w14:textId="77777777" w:rsidR="00EE5F55" w:rsidRPr="00530A7A" w:rsidRDefault="000E2EB7">
            <w:pPr>
              <w:pStyle w:val="TableParagraph"/>
              <w:ind w:left="13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ключно)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69CF6A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3746DE44" w14:textId="77777777" w:rsidR="00EE5F55" w:rsidRPr="00530A7A" w:rsidRDefault="000E2EB7">
            <w:pPr>
              <w:pStyle w:val="TableParagraph"/>
              <w:spacing w:line="248" w:lineRule="auto"/>
              <w:ind w:left="152" w:right="156" w:firstLine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30-5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Вт</w:t>
            </w:r>
          </w:p>
        </w:tc>
      </w:tr>
      <w:tr w:rsidR="00EE5F55" w:rsidRPr="00530A7A" w14:paraId="5775A1CD" w14:textId="77777777">
        <w:trPr>
          <w:trHeight w:hRule="exact" w:val="60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4EBDFAF" w14:textId="77777777" w:rsidR="00EE5F55" w:rsidRPr="00530A7A" w:rsidRDefault="000E2EB7">
            <w:pPr>
              <w:pStyle w:val="TableParagraph"/>
              <w:spacing w:before="78" w:line="258" w:lineRule="auto"/>
              <w:ind w:left="56" w:right="27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Під припливним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ентиляційним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твором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F1021B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3EAB53A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374FB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AFA94B8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28445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5D1995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F558A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355FC25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0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B6E14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6EC0480" w14:textId="77777777" w:rsidR="00EE5F55" w:rsidRPr="00530A7A" w:rsidRDefault="000E2EB7">
            <w:pPr>
              <w:pStyle w:val="TableParagraph"/>
              <w:ind w:left="4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00</w:t>
            </w:r>
          </w:p>
        </w:tc>
      </w:tr>
      <w:tr w:rsidR="00EE5F55" w:rsidRPr="00530A7A" w14:paraId="7824B73F" w14:textId="77777777">
        <w:trPr>
          <w:trHeight w:hRule="exact" w:val="34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CD26B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руч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з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ентиляційним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твором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52196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6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3A4B09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16C76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ED7A2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60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736CE0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8</w:t>
            </w:r>
          </w:p>
        </w:tc>
      </w:tr>
      <w:tr w:rsidR="00EE5F55" w:rsidRPr="00530A7A" w14:paraId="1C6CD55B" w14:textId="77777777">
        <w:trPr>
          <w:trHeight w:hRule="exact" w:val="34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96DEFA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Під вікном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F4F6A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A78310" w14:textId="77777777" w:rsidR="00EE5F55" w:rsidRPr="00530A7A" w:rsidRDefault="000E2EB7">
            <w:pPr>
              <w:pStyle w:val="TableParagraph"/>
              <w:spacing w:before="4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–**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position w:val="8"/>
                <w:sz w:val="16"/>
                <w:szCs w:val="16"/>
                <w:lang w:val="uk-UA"/>
              </w:rPr>
              <w:t>)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5BFC91" w14:textId="77777777" w:rsidR="00EE5F55" w:rsidRPr="00530A7A" w:rsidRDefault="000E2EB7">
            <w:pPr>
              <w:pStyle w:val="TableParagraph"/>
              <w:spacing w:before="4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–**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position w:val="8"/>
                <w:sz w:val="16"/>
                <w:szCs w:val="16"/>
                <w:lang w:val="uk-UA"/>
              </w:rPr>
              <w:t>)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F514FA" w14:textId="77777777" w:rsidR="00EE5F55" w:rsidRPr="00530A7A" w:rsidRDefault="000E2EB7">
            <w:pPr>
              <w:pStyle w:val="TableParagraph"/>
              <w:spacing w:before="4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–**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position w:val="8"/>
                <w:sz w:val="16"/>
                <w:szCs w:val="16"/>
                <w:lang w:val="uk-UA"/>
              </w:rPr>
              <w:t>)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328D8B" w14:textId="77777777" w:rsidR="00EE5F55" w:rsidRPr="00530A7A" w:rsidRDefault="000E2EB7">
            <w:pPr>
              <w:pStyle w:val="TableParagraph"/>
              <w:spacing w:before="45"/>
              <w:ind w:right="2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–**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position w:val="8"/>
                <w:sz w:val="16"/>
                <w:szCs w:val="16"/>
                <w:lang w:val="uk-UA"/>
              </w:rPr>
              <w:t>)</w:t>
            </w:r>
          </w:p>
        </w:tc>
      </w:tr>
      <w:tr w:rsidR="00EE5F55" w:rsidRPr="00530A7A" w14:paraId="5C9093EA" w14:textId="77777777">
        <w:trPr>
          <w:trHeight w:hRule="exact" w:val="34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41BEF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руч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кном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4767A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5FBF9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46DD5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A68E1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50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A55A93" w14:textId="77777777" w:rsidR="00EE5F55" w:rsidRPr="00530A7A" w:rsidRDefault="000E2EB7">
            <w:pPr>
              <w:pStyle w:val="TableParagraph"/>
              <w:spacing w:before="78"/>
              <w:ind w:left="4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65</w:t>
            </w:r>
          </w:p>
        </w:tc>
      </w:tr>
      <w:tr w:rsidR="00EE5F55" w:rsidRPr="00530A7A" w14:paraId="72E88F65" w14:textId="77777777">
        <w:trPr>
          <w:trHeight w:hRule="exact" w:val="60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876208" w14:textId="77777777" w:rsidR="00EE5F55" w:rsidRPr="00530A7A" w:rsidRDefault="000E2EB7">
            <w:pPr>
              <w:pStyle w:val="TableParagraph"/>
              <w:spacing w:before="78" w:line="258" w:lineRule="auto"/>
              <w:ind w:left="56" w:right="52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ентиляційним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твором,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ікном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C8A79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9D15DA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0208A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912279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848AC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FCC57A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4C2C7D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E538A6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F281B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3663413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</w:t>
            </w:r>
          </w:p>
        </w:tc>
      </w:tr>
      <w:tr w:rsidR="00EE5F55" w:rsidRPr="00530A7A" w14:paraId="24FEADE6" w14:textId="77777777">
        <w:trPr>
          <w:trHeight w:hRule="exact" w:val="60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D2155E" w14:textId="77777777" w:rsidR="00EE5F55" w:rsidRPr="00530A7A" w:rsidRDefault="000E2EB7">
            <w:pPr>
              <w:pStyle w:val="TableParagraph"/>
              <w:spacing w:before="67" w:line="260" w:lineRule="exact"/>
              <w:ind w:left="56" w:right="415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івнем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емл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явності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дбаче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ходу*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)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8AA4C5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DDFE97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0B5FA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9616E13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2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C891A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E89118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2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72061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06073FA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20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4E0C9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0451334" w14:textId="77777777" w:rsidR="00EE5F55" w:rsidRPr="00530A7A" w:rsidRDefault="000E2EB7">
            <w:pPr>
              <w:pStyle w:val="TableParagraph"/>
              <w:ind w:left="4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20</w:t>
            </w:r>
          </w:p>
        </w:tc>
      </w:tr>
      <w:tr w:rsidR="00EE5F55" w:rsidRPr="00530A7A" w14:paraId="79D4843A" w14:textId="77777777">
        <w:trPr>
          <w:trHeight w:hRule="exact" w:val="60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621BB5" w14:textId="77777777" w:rsidR="00EE5F55" w:rsidRPr="00530A7A" w:rsidRDefault="000E2EB7">
            <w:pPr>
              <w:pStyle w:val="TableParagraph"/>
              <w:spacing w:before="78" w:line="258" w:lineRule="auto"/>
              <w:ind w:left="56" w:right="58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частин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у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що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ступаю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ніж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4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CDCFB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9A6549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088FD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C82A9D4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0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BA26E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F73FDC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DBB78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B1C6FD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00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FA5A2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B60561E" w14:textId="77777777" w:rsidR="00EE5F55" w:rsidRPr="00530A7A" w:rsidRDefault="000E2EB7">
            <w:pPr>
              <w:pStyle w:val="TableParagraph"/>
              <w:ind w:left="4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00</w:t>
            </w:r>
          </w:p>
        </w:tc>
      </w:tr>
      <w:tr w:rsidR="00EE5F55" w:rsidRPr="00530A7A" w14:paraId="50D62BB9" w14:textId="77777777">
        <w:trPr>
          <w:trHeight w:hRule="exact" w:val="60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E1A246" w14:textId="77777777" w:rsidR="00EE5F55" w:rsidRPr="00530A7A" w:rsidRDefault="000E2EB7">
            <w:pPr>
              <w:pStyle w:val="TableParagraph"/>
              <w:spacing w:before="78" w:line="258" w:lineRule="auto"/>
              <w:ind w:left="56" w:right="60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частин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у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що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ступаю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ніж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4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1B455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8405314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C007C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FF6104A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DBC1EB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2AB48C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15118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34E4A4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0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843E4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5567513" w14:textId="77777777" w:rsidR="00EE5F55" w:rsidRPr="00530A7A" w:rsidRDefault="000E2EB7">
            <w:pPr>
              <w:pStyle w:val="TableParagraph"/>
              <w:ind w:left="4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40</w:t>
            </w:r>
          </w:p>
        </w:tc>
      </w:tr>
      <w:tr w:rsidR="00EE5F55" w:rsidRPr="00530A7A" w14:paraId="02ECC739" w14:textId="77777777">
        <w:trPr>
          <w:trHeight w:hRule="exact" w:val="34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3583F89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ід іншим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веденням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8A30C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7D289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8BFA5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0F6CE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0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D22545" w14:textId="77777777" w:rsidR="00EE5F55" w:rsidRPr="00530A7A" w:rsidRDefault="000E2EB7">
            <w:pPr>
              <w:pStyle w:val="TableParagraph"/>
              <w:spacing w:before="78"/>
              <w:ind w:left="4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0</w:t>
            </w:r>
          </w:p>
        </w:tc>
      </w:tr>
      <w:tr w:rsidR="00EE5F55" w:rsidRPr="00530A7A" w14:paraId="1A0BE179" w14:textId="77777777">
        <w:trPr>
          <w:trHeight w:hRule="exact" w:val="34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A3929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руч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ншим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веденням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3CD17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3C2B0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4A935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04341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0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4E75D9" w14:textId="77777777" w:rsidR="00EE5F55" w:rsidRPr="00530A7A" w:rsidRDefault="000E2EB7">
            <w:pPr>
              <w:pStyle w:val="TableParagraph"/>
              <w:spacing w:before="78"/>
              <w:ind w:left="4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0</w:t>
            </w:r>
          </w:p>
        </w:tc>
      </w:tr>
      <w:tr w:rsidR="00EE5F55" w:rsidRPr="00530A7A" w14:paraId="59127ED3" w14:textId="77777777">
        <w:trPr>
          <w:trHeight w:hRule="exact" w:val="823"/>
        </w:trPr>
        <w:tc>
          <w:tcPr>
            <w:tcW w:w="9628" w:type="dxa"/>
            <w:gridSpan w:val="6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D5980D" w14:textId="77777777" w:rsidR="00EE5F55" w:rsidRPr="00530A7A" w:rsidRDefault="000E2EB7">
            <w:pPr>
              <w:pStyle w:val="TableParagraph"/>
              <w:spacing w:before="59" w:line="257" w:lineRule="auto"/>
              <w:ind w:left="340" w:right="55" w:hanging="284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*</w:t>
            </w:r>
            <w:r w:rsidRPr="00530A7A">
              <w:rPr>
                <w:rFonts w:ascii="Arial" w:hAnsi="Arial"/>
                <w:color w:val="1E1916"/>
                <w:spacing w:val="-1"/>
                <w:position w:val="6"/>
                <w:sz w:val="14"/>
                <w:lang w:val="uk-UA"/>
              </w:rPr>
              <w:t>)</w:t>
            </w:r>
            <w:r w:rsidRPr="00530A7A">
              <w:rPr>
                <w:rFonts w:ascii="Arial" w:hAnsi="Arial"/>
                <w:color w:val="1E1916"/>
                <w:position w:val="6"/>
                <w:sz w:val="14"/>
                <w:lang w:val="uk-UA"/>
              </w:rPr>
              <w:t xml:space="preserve">  </w:t>
            </w:r>
            <w:r w:rsidRPr="00530A7A">
              <w:rPr>
                <w:rFonts w:ascii="Arial" w:hAnsi="Arial"/>
                <w:color w:val="1E1916"/>
                <w:spacing w:val="27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утності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ередбаченого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оходу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місце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ведення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одуктів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горання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ад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рівнем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емлі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йма-</w:t>
            </w:r>
            <w:r w:rsidRPr="00530A7A">
              <w:rPr>
                <w:rFonts w:ascii="Arial" w:hAnsi="Arial"/>
                <w:color w:val="1E1916"/>
                <w:spacing w:val="10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ється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гідно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з вимогами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робника.</w:t>
            </w:r>
          </w:p>
          <w:p w14:paraId="2137144C" w14:textId="77777777" w:rsidR="00EE5F55" w:rsidRPr="00530A7A" w:rsidRDefault="000E2EB7">
            <w:pPr>
              <w:pStyle w:val="TableParagraph"/>
              <w:spacing w:before="24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**</w:t>
            </w:r>
            <w:r w:rsidRPr="00530A7A">
              <w:rPr>
                <w:rFonts w:ascii="Arial" w:hAnsi="Arial"/>
                <w:color w:val="1E1916"/>
                <w:spacing w:val="-1"/>
                <w:position w:val="6"/>
                <w:sz w:val="14"/>
                <w:lang w:val="uk-UA"/>
              </w:rPr>
              <w:t>)</w:t>
            </w:r>
            <w:r w:rsidRPr="00530A7A">
              <w:rPr>
                <w:rFonts w:ascii="Arial" w:hAnsi="Arial"/>
                <w:color w:val="1E1916"/>
                <w:spacing w:val="14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лаштування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отворів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аборонено.</w:t>
            </w:r>
          </w:p>
        </w:tc>
      </w:tr>
    </w:tbl>
    <w:p w14:paraId="35984EFA" w14:textId="77777777" w:rsidR="00EE5F55" w:rsidRPr="00530A7A" w:rsidRDefault="00EE5F55">
      <w:pPr>
        <w:rPr>
          <w:rFonts w:ascii="Arial" w:eastAsia="Arial" w:hAnsi="Arial" w:cs="Arial"/>
          <w:sz w:val="19"/>
          <w:szCs w:val="19"/>
          <w:lang w:val="uk-UA"/>
        </w:rPr>
        <w:sectPr w:rsidR="00EE5F55" w:rsidRPr="00530A7A">
          <w:footerReference w:type="even" r:id="rId103"/>
          <w:footerReference w:type="default" r:id="rId104"/>
          <w:pgSz w:w="11920" w:h="16840"/>
          <w:pgMar w:top="880" w:right="1320" w:bottom="1120" w:left="740" w:header="693" w:footer="920" w:gutter="0"/>
          <w:pgNumType w:start="102"/>
          <w:cols w:space="720"/>
        </w:sectPr>
      </w:pPr>
    </w:p>
    <w:p w14:paraId="2F1A9CFF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2B05A3C0" w14:textId="77777777" w:rsidR="00EE5F55" w:rsidRPr="00530A7A" w:rsidRDefault="000E2EB7">
      <w:pPr>
        <w:pStyle w:val="a3"/>
        <w:spacing w:before="66"/>
        <w:ind w:left="692" w:right="680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Е</w:t>
      </w:r>
    </w:p>
    <w:p w14:paraId="1267D0AC" w14:textId="77777777" w:rsidR="00EE5F55" w:rsidRPr="00530A7A" w:rsidRDefault="000E2EB7">
      <w:pPr>
        <w:pStyle w:val="a3"/>
        <w:spacing w:before="18"/>
        <w:ind w:left="692" w:right="682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(обов’язковий)</w:t>
      </w:r>
    </w:p>
    <w:p w14:paraId="33BD1ABF" w14:textId="77777777" w:rsidR="00EE5F55" w:rsidRPr="00530A7A" w:rsidRDefault="000E2EB7">
      <w:pPr>
        <w:pStyle w:val="1"/>
        <w:spacing w:before="155"/>
        <w:ind w:left="692" w:right="680"/>
        <w:jc w:val="center"/>
        <w:rPr>
          <w:rFonts w:cs="Arial"/>
          <w:b w:val="0"/>
          <w:bCs w:val="0"/>
          <w:sz w:val="16"/>
          <w:szCs w:val="16"/>
          <w:lang w:val="uk-UA"/>
        </w:rPr>
      </w:pPr>
      <w:bookmarkStart w:id="15" w:name="_TOC_250003"/>
      <w:r w:rsidRPr="00530A7A">
        <w:rPr>
          <w:color w:val="1E1916"/>
          <w:spacing w:val="-1"/>
          <w:lang w:val="uk-UA"/>
        </w:rPr>
        <w:t>ПЕР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</w:t>
      </w:r>
      <w:r w:rsidRPr="00530A7A">
        <w:rPr>
          <w:color w:val="1E1916"/>
          <w:lang w:val="uk-UA"/>
        </w:rPr>
        <w:t xml:space="preserve"> </w:t>
      </w:r>
      <w:r w:rsidRPr="00530A7A">
        <w:rPr>
          <w:b w:val="0"/>
          <w:color w:val="1E1916"/>
          <w:spacing w:val="-1"/>
          <w:lang w:val="uk-UA"/>
        </w:rPr>
        <w:t>*</w:t>
      </w:r>
      <w:r w:rsidRPr="00530A7A">
        <w:rPr>
          <w:b w:val="0"/>
          <w:color w:val="1E1916"/>
          <w:spacing w:val="-1"/>
          <w:position w:val="9"/>
          <w:sz w:val="16"/>
          <w:lang w:val="uk-UA"/>
        </w:rPr>
        <w:t>)</w:t>
      </w:r>
      <w:bookmarkEnd w:id="15"/>
    </w:p>
    <w:p w14:paraId="78B7D711" w14:textId="77777777" w:rsidR="00EE5F55" w:rsidRPr="00530A7A" w:rsidRDefault="00EE5F55">
      <w:pPr>
        <w:spacing w:before="7"/>
        <w:rPr>
          <w:rFonts w:ascii="Arial" w:eastAsia="Arial" w:hAnsi="Arial" w:cs="Arial"/>
          <w:sz w:val="15"/>
          <w:szCs w:val="15"/>
          <w:lang w:val="uk-UA"/>
        </w:rPr>
      </w:pPr>
    </w:p>
    <w:p w14:paraId="3FC2A488" w14:textId="77777777" w:rsidR="00EE5F55" w:rsidRPr="00530A7A" w:rsidRDefault="000E2EB7">
      <w:pPr>
        <w:spacing w:before="66"/>
        <w:ind w:left="117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Е.1</w:t>
      </w:r>
    </w:p>
    <w:p w14:paraId="292ECAE7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3797"/>
        <w:gridCol w:w="1456"/>
        <w:gridCol w:w="1092"/>
        <w:gridCol w:w="1093"/>
        <w:gridCol w:w="1092"/>
        <w:gridCol w:w="1098"/>
      </w:tblGrid>
      <w:tr w:rsidR="00EE5F55" w:rsidRPr="00530A7A" w14:paraId="25D4B703" w14:textId="77777777">
        <w:trPr>
          <w:trHeight w:hRule="exact" w:val="375"/>
        </w:trPr>
        <w:tc>
          <w:tcPr>
            <w:tcW w:w="3797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032ABD1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9A3CAAF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BA35413" w14:textId="77777777" w:rsidR="00EE5F55" w:rsidRPr="00530A7A" w:rsidRDefault="000E2EB7">
            <w:pPr>
              <w:pStyle w:val="TableParagraph"/>
              <w:spacing w:line="248" w:lineRule="auto"/>
              <w:ind w:left="1037" w:right="60" w:hanging="9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ймен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НС,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ГНП, АГЗС, АГЗП</w:t>
            </w:r>
          </w:p>
        </w:tc>
        <w:tc>
          <w:tcPr>
            <w:tcW w:w="1456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03DD25B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5FD660D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540E8DF" w14:textId="77777777" w:rsidR="00EE5F55" w:rsidRPr="00530A7A" w:rsidRDefault="000E2EB7">
            <w:pPr>
              <w:pStyle w:val="TableParagraph"/>
              <w:spacing w:line="248" w:lineRule="auto"/>
              <w:ind w:left="402" w:right="284" w:hanging="11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Одиниця виміру</w:t>
            </w:r>
          </w:p>
        </w:tc>
        <w:tc>
          <w:tcPr>
            <w:tcW w:w="2185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329F48" w14:textId="77777777" w:rsidR="00EE5F55" w:rsidRPr="00530A7A" w:rsidRDefault="000E2EB7">
            <w:pPr>
              <w:pStyle w:val="TableParagraph"/>
              <w:spacing w:before="73"/>
              <w:ind w:left="5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носні</w:t>
            </w:r>
          </w:p>
        </w:tc>
        <w:tc>
          <w:tcPr>
            <w:tcW w:w="2190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157920" w14:textId="77777777" w:rsidR="00EE5F55" w:rsidRPr="00530A7A" w:rsidRDefault="000E2EB7">
            <w:pPr>
              <w:pStyle w:val="TableParagraph"/>
              <w:spacing w:before="73"/>
              <w:ind w:left="59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сувні</w:t>
            </w:r>
          </w:p>
        </w:tc>
      </w:tr>
      <w:tr w:rsidR="00EE5F55" w:rsidRPr="00530A7A" w14:paraId="7AAE7063" w14:textId="77777777">
        <w:trPr>
          <w:trHeight w:hRule="exact" w:val="370"/>
        </w:trPr>
        <w:tc>
          <w:tcPr>
            <w:tcW w:w="3797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6C7DC7A0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456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306047A7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A99553" w14:textId="77777777" w:rsidR="00EE5F55" w:rsidRPr="00530A7A" w:rsidRDefault="000E2EB7">
            <w:pPr>
              <w:pStyle w:val="TableParagraph"/>
              <w:spacing w:before="68"/>
              <w:ind w:left="4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рошкові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D2922E" w14:textId="77777777" w:rsidR="00EE5F55" w:rsidRPr="00530A7A" w:rsidRDefault="000E2EB7">
            <w:pPr>
              <w:pStyle w:val="TableParagraph"/>
              <w:spacing w:before="68"/>
              <w:ind w:left="25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і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3EC075" w14:textId="77777777" w:rsidR="00EE5F55" w:rsidRPr="00530A7A" w:rsidRDefault="000E2EB7">
            <w:pPr>
              <w:pStyle w:val="TableParagraph"/>
              <w:spacing w:before="68"/>
              <w:ind w:left="4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рошкові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6A28DC" w14:textId="77777777" w:rsidR="00EE5F55" w:rsidRPr="00530A7A" w:rsidRDefault="000E2EB7">
            <w:pPr>
              <w:pStyle w:val="TableParagraph"/>
              <w:spacing w:before="68"/>
              <w:ind w:left="25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і</w:t>
            </w:r>
          </w:p>
        </w:tc>
      </w:tr>
      <w:tr w:rsidR="00EE5F55" w:rsidRPr="00530A7A" w14:paraId="0718FFD6" w14:textId="77777777">
        <w:trPr>
          <w:trHeight w:hRule="exact" w:val="620"/>
        </w:trPr>
        <w:tc>
          <w:tcPr>
            <w:tcW w:w="3797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1A787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456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F8BE8F6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74F1A4" w14:textId="77777777" w:rsidR="00EE5F55" w:rsidRPr="00530A7A" w:rsidRDefault="000E2EB7">
            <w:pPr>
              <w:pStyle w:val="TableParagraph"/>
              <w:spacing w:before="68" w:line="248" w:lineRule="auto"/>
              <w:ind w:left="302" w:right="29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П-5 ВП-9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671D56" w14:textId="77777777" w:rsidR="00EE5F55" w:rsidRPr="00530A7A" w:rsidRDefault="000E2EB7">
            <w:pPr>
              <w:pStyle w:val="TableParagraph"/>
              <w:spacing w:before="68" w:line="248" w:lineRule="auto"/>
              <w:ind w:left="158" w:right="154" w:firstLine="2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л</w:t>
            </w:r>
            <w:r w:rsidRPr="00530A7A">
              <w:rPr>
                <w:rFonts w:ascii="Arial" w:hAnsi="Arial"/>
                <w:color w:val="1E1916"/>
                <w:spacing w:val="1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ВК-3,5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DD305A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0894CACF" w14:textId="77777777" w:rsidR="00EE5F55" w:rsidRPr="00530A7A" w:rsidRDefault="000E2EB7">
            <w:pPr>
              <w:pStyle w:val="TableParagraph"/>
              <w:ind w:left="1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П-100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352012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441C2735" w14:textId="77777777" w:rsidR="00EE5F55" w:rsidRPr="00530A7A" w:rsidRDefault="000E2EB7">
            <w:pPr>
              <w:pStyle w:val="TableParagraph"/>
              <w:ind w:left="18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ВК-25</w:t>
            </w:r>
          </w:p>
        </w:tc>
      </w:tr>
      <w:tr w:rsidR="00EE5F55" w:rsidRPr="00530A7A" w14:paraId="24E39561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1B779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лив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ізнич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стакада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C74380" w14:textId="77777777" w:rsidR="00EE5F55" w:rsidRPr="00530A7A" w:rsidRDefault="000E2EB7">
            <w:pPr>
              <w:pStyle w:val="TableParagraph"/>
              <w:spacing w:before="78"/>
              <w:ind w:left="24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.м.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75846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663E4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6F630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3824AC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</w:tr>
      <w:tr w:rsidR="00EE5F55" w:rsidRPr="00530A7A" w14:paraId="01799BFA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E67B3C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ни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арк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129433" w14:textId="77777777" w:rsidR="00EE5F55" w:rsidRPr="00530A7A" w:rsidRDefault="000E2EB7">
            <w:pPr>
              <w:pStyle w:val="TableParagraph"/>
              <w:spacing w:before="78"/>
              <w:ind w:left="18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.м.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CC357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2C781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06E97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381490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</w:tr>
      <w:tr w:rsidR="00EE5F55" w:rsidRPr="00530A7A" w14:paraId="7E90531F" w14:textId="77777777">
        <w:trPr>
          <w:trHeight w:hRule="exact" w:val="60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617A1F" w14:textId="77777777" w:rsidR="00EE5F55" w:rsidRPr="00530A7A" w:rsidRDefault="000E2EB7">
            <w:pPr>
              <w:pStyle w:val="TableParagraph"/>
              <w:spacing w:before="78" w:line="258" w:lineRule="auto"/>
              <w:ind w:left="56" w:right="94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повнювальний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це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ручне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повнення)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96C8DD" w14:textId="77777777" w:rsidR="00EE5F55" w:rsidRPr="00530A7A" w:rsidRDefault="000E2EB7">
            <w:pPr>
              <w:pStyle w:val="TableParagraph"/>
              <w:spacing w:before="175"/>
              <w:ind w:left="25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A47DD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37CA87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57A91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DFD7765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FDA3A7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201576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83978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B5A342B" w14:textId="77777777" w:rsidR="00EE5F55" w:rsidRPr="00530A7A" w:rsidRDefault="000E2EB7">
            <w:pPr>
              <w:pStyle w:val="TableParagraph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</w:tr>
      <w:tr w:rsidR="00EE5F55" w:rsidRPr="00530A7A" w14:paraId="249114AA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D1D60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повнювальний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це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карусель)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0DB26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82C33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86CCC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6A949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D2EB13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</w:tr>
      <w:tr w:rsidR="00EE5F55" w:rsidRPr="00530A7A" w14:paraId="37406FC6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D292A6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ли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50E2CA" w14:textId="77777777" w:rsidR="00EE5F55" w:rsidRPr="00530A7A" w:rsidRDefault="000E2EB7">
            <w:pPr>
              <w:pStyle w:val="TableParagraph"/>
              <w:spacing w:before="78"/>
              <w:ind w:left="19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у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193C3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280C3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691B6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4D2990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0AD8D163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0CDF8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Це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монт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E7839A" w14:textId="77777777" w:rsidR="00EE5F55" w:rsidRPr="00530A7A" w:rsidRDefault="000E2EB7">
            <w:pPr>
              <w:pStyle w:val="TableParagraph"/>
              <w:spacing w:before="45"/>
              <w:ind w:left="25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4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B06AB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FA91B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B441B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4AD4F7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6F633F08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E58BA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Це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фарбув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2B1A20" w14:textId="77777777" w:rsidR="00EE5F55" w:rsidRPr="00530A7A" w:rsidRDefault="000E2EB7">
            <w:pPr>
              <w:pStyle w:val="TableParagraph"/>
              <w:spacing w:before="45"/>
              <w:ind w:left="25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9607A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B07D3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BF8D7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A26E03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2A00BF7E" w14:textId="77777777">
        <w:trPr>
          <w:trHeight w:hRule="exact" w:val="60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75FCDB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2724D94" w14:textId="77777777" w:rsidR="00EE5F55" w:rsidRPr="00530A7A" w:rsidRDefault="000E2EB7">
            <w:pPr>
              <w:pStyle w:val="TableParagraph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сосно-компресор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ділення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16EF72" w14:textId="77777777" w:rsidR="00EE5F55" w:rsidRPr="00530A7A" w:rsidRDefault="000E2EB7">
            <w:pPr>
              <w:pStyle w:val="TableParagraph"/>
              <w:spacing w:before="78" w:line="258" w:lineRule="auto"/>
              <w:ind w:left="495" w:right="102" w:hanging="3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2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мпре-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ора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ECC99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EFEBC9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96983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55982B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F97EED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F872403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7D5FB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ACE5E35" w14:textId="77777777" w:rsidR="00EE5F55" w:rsidRPr="00530A7A" w:rsidRDefault="000E2EB7">
            <w:pPr>
              <w:pStyle w:val="TableParagraph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</w:tr>
      <w:tr w:rsidR="00EE5F55" w:rsidRPr="00530A7A" w14:paraId="668208A6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BF0D0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Допоміжн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62BD1A" w14:textId="77777777" w:rsidR="00EE5F55" w:rsidRPr="00530A7A" w:rsidRDefault="000E2EB7">
            <w:pPr>
              <w:pStyle w:val="TableParagraph"/>
              <w:spacing w:before="45"/>
              <w:ind w:left="25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FD4AE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2FBCE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6E2E0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E97D8B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60CF3C88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92A94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л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744AD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67788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88119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177DF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48115F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</w:tr>
      <w:tr w:rsidR="00EE5F55" w:rsidRPr="00530A7A" w14:paraId="292701CA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952112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ГЗП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ами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683C7D" w14:textId="77777777" w:rsidR="00EE5F55" w:rsidRPr="00530A7A" w:rsidRDefault="000E2EB7">
            <w:pPr>
              <w:pStyle w:val="TableParagraph"/>
              <w:spacing w:before="78"/>
              <w:ind w:left="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E559E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B6F29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859ED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2B6DFA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0688C0AB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7C607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ГЗП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ами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8ED83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0A1F1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5745B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1961B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C61E63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23C679AE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54079C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ли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B4BAF1" w14:textId="77777777" w:rsidR="00EE5F55" w:rsidRPr="00530A7A" w:rsidRDefault="000E2EB7">
            <w:pPr>
              <w:pStyle w:val="TableParagraph"/>
              <w:spacing w:before="78"/>
              <w:ind w:left="19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у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74B68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8A053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F7227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F10E81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68DB6D43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36C3C8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прав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мобілів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0192A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63864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223BF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62353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A130D6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7E4C8574" w14:textId="77777777">
        <w:trPr>
          <w:trHeight w:hRule="exact" w:val="60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FB9648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пов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а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C11410" w14:textId="77777777" w:rsidR="00EE5F55" w:rsidRPr="00530A7A" w:rsidRDefault="000E2EB7">
            <w:pPr>
              <w:pStyle w:val="TableParagraph"/>
              <w:spacing w:before="78" w:line="258" w:lineRule="auto"/>
              <w:ind w:left="439" w:right="172" w:hanging="26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4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-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уари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2B5D5D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EA9916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3CEEDE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EA4A68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9611E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13A1BBE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472AC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E40FD91" w14:textId="77777777" w:rsidR="00EE5F55" w:rsidRPr="00530A7A" w:rsidRDefault="000E2EB7">
            <w:pPr>
              <w:pStyle w:val="TableParagraph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4B6FCF15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A8B4EA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пов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и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3165EC" w14:textId="77777777" w:rsidR="00EE5F55" w:rsidRPr="00530A7A" w:rsidRDefault="000E2EB7">
            <w:pPr>
              <w:pStyle w:val="TableParagraph"/>
              <w:spacing w:before="78"/>
              <w:ind w:left="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у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2004A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60109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68CC4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721A83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2999E772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683B0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пар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а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8ACA88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C9ECA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87AF0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53B2B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FC9982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4129DB70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50C461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мішув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а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8A670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A01ED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CBCBA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50FD0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076E94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1B3F3E" w14:paraId="54F26B3D" w14:textId="77777777">
        <w:trPr>
          <w:trHeight w:hRule="exact" w:val="828"/>
        </w:trPr>
        <w:tc>
          <w:tcPr>
            <w:tcW w:w="9628" w:type="dxa"/>
            <w:gridSpan w:val="6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D42FF3" w14:textId="77777777" w:rsidR="00EE5F55" w:rsidRPr="00530A7A" w:rsidRDefault="000E2EB7">
            <w:pPr>
              <w:pStyle w:val="TableParagraph"/>
              <w:spacing w:before="59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*</w:t>
            </w:r>
            <w:r w:rsidRPr="00530A7A">
              <w:rPr>
                <w:rFonts w:ascii="Arial" w:hAnsi="Arial"/>
                <w:color w:val="1E1916"/>
                <w:spacing w:val="-1"/>
                <w:position w:val="6"/>
                <w:sz w:val="14"/>
                <w:lang w:val="uk-UA"/>
              </w:rPr>
              <w:t>)</w:t>
            </w:r>
            <w:r w:rsidRPr="00530A7A">
              <w:rPr>
                <w:rFonts w:ascii="Arial" w:hAnsi="Arial"/>
                <w:color w:val="1E1916"/>
                <w:spacing w:val="14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ередбачити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в приміщеннях 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в зовнішніх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бухонебезпечних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установках,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що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алежать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до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атегорії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А.</w:t>
            </w:r>
          </w:p>
          <w:p w14:paraId="50407C6E" w14:textId="77777777" w:rsidR="00EE5F55" w:rsidRPr="00530A7A" w:rsidRDefault="000E2EB7">
            <w:pPr>
              <w:pStyle w:val="TableParagraph"/>
              <w:spacing w:before="57" w:line="244" w:lineRule="auto"/>
              <w:ind w:left="1077" w:right="53" w:hanging="1021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Примітка.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4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Біля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кожного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 xml:space="preserve"> об’єкта,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що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 xml:space="preserve"> підлягає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оснащенню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 xml:space="preserve"> засобами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ожежогасіння,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 xml:space="preserve"> необхідно передбачати</w:t>
            </w:r>
            <w:r w:rsidRPr="00530A7A">
              <w:rPr>
                <w:rFonts w:ascii="Arial" w:eastAsia="Arial" w:hAnsi="Arial" w:cs="Arial"/>
                <w:color w:val="1E1916"/>
                <w:spacing w:val="7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ящик</w:t>
            </w:r>
            <w:r w:rsidRPr="00530A7A">
              <w:rPr>
                <w:rFonts w:ascii="Arial" w:eastAsia="Arial" w:hAnsi="Arial" w:cs="Arial"/>
                <w:color w:val="1E1916"/>
                <w:spacing w:val="-22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із</w:t>
            </w:r>
            <w:r w:rsidRPr="00530A7A">
              <w:rPr>
                <w:rFonts w:ascii="Arial" w:eastAsia="Arial" w:hAnsi="Arial" w:cs="Arial"/>
                <w:color w:val="1E1916"/>
                <w:spacing w:val="-23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піском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–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0,5</w:t>
            </w:r>
            <w:r w:rsidRPr="00530A7A">
              <w:rPr>
                <w:rFonts w:ascii="Arial" w:eastAsia="Arial" w:hAnsi="Arial" w:cs="Arial"/>
                <w:color w:val="1E1916"/>
                <w:spacing w:val="-22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м</w:t>
            </w:r>
            <w:r w:rsidRPr="00530A7A">
              <w:rPr>
                <w:rFonts w:ascii="Arial" w:eastAsia="Arial" w:hAnsi="Arial" w:cs="Arial"/>
                <w:color w:val="1E1916"/>
                <w:w w:val="105"/>
                <w:position w:val="6"/>
                <w:sz w:val="14"/>
                <w:szCs w:val="14"/>
                <w:lang w:val="uk-UA"/>
              </w:rPr>
              <w:t>3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,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покривало</w:t>
            </w:r>
            <w:r w:rsidRPr="00530A7A">
              <w:rPr>
                <w:rFonts w:ascii="Arial" w:eastAsia="Arial" w:hAnsi="Arial" w:cs="Arial"/>
                <w:color w:val="1E1916"/>
                <w:spacing w:val="-22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пожежне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–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2м</w:t>
            </w:r>
            <w:r w:rsidRPr="00530A7A">
              <w:rPr>
                <w:rFonts w:ascii="Arial" w:eastAsia="Arial" w:hAnsi="Arial" w:cs="Arial"/>
                <w:color w:val="1E1916"/>
                <w:spacing w:val="-31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Symbol" w:eastAsia="Symbol" w:hAnsi="Symbol" w:cs="Symbol"/>
                <w:color w:val="1E1916"/>
                <w:w w:val="190"/>
                <w:sz w:val="19"/>
                <w:szCs w:val="19"/>
                <w:lang w:val="uk-UA"/>
              </w:rPr>
              <w:t></w:t>
            </w:r>
            <w:r w:rsidRPr="00530A7A">
              <w:rPr>
                <w:rFonts w:ascii="Symbol" w:eastAsia="Symbol" w:hAnsi="Symbol" w:cs="Symbol"/>
                <w:color w:val="1E1916"/>
                <w:spacing w:val="-56"/>
                <w:w w:val="190"/>
                <w:sz w:val="19"/>
                <w:szCs w:val="19"/>
                <w:lang w:val="uk-UA"/>
              </w:rPr>
              <w:t>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1,5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м,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совкові</w:t>
            </w:r>
            <w:r w:rsidRPr="00530A7A">
              <w:rPr>
                <w:rFonts w:ascii="Arial" w:eastAsia="Arial" w:hAnsi="Arial" w:cs="Arial"/>
                <w:color w:val="1E1916"/>
                <w:spacing w:val="-22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лопати,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багри,</w:t>
            </w:r>
            <w:r w:rsidRPr="00530A7A">
              <w:rPr>
                <w:rFonts w:ascii="Arial" w:eastAsia="Arial" w:hAnsi="Arial" w:cs="Arial"/>
                <w:color w:val="1E1916"/>
                <w:spacing w:val="-22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05"/>
                <w:sz w:val="19"/>
                <w:szCs w:val="19"/>
                <w:lang w:val="uk-UA"/>
              </w:rPr>
              <w:t>лом.</w:t>
            </w:r>
          </w:p>
        </w:tc>
      </w:tr>
    </w:tbl>
    <w:p w14:paraId="7308F6D9" w14:textId="77777777" w:rsidR="00EE5F55" w:rsidRPr="00530A7A" w:rsidRDefault="00EE5F55">
      <w:pPr>
        <w:spacing w:line="244" w:lineRule="auto"/>
        <w:rPr>
          <w:rFonts w:ascii="Arial" w:eastAsia="Arial" w:hAnsi="Arial" w:cs="Arial"/>
          <w:sz w:val="19"/>
          <w:szCs w:val="19"/>
          <w:lang w:val="uk-UA"/>
        </w:rPr>
        <w:sectPr w:rsidR="00EE5F55" w:rsidRPr="00530A7A">
          <w:pgSz w:w="11920" w:h="16840"/>
          <w:pgMar w:top="880" w:right="760" w:bottom="1120" w:left="1300" w:header="693" w:footer="920" w:gutter="0"/>
          <w:cols w:space="720"/>
        </w:sectPr>
      </w:pPr>
    </w:p>
    <w:p w14:paraId="39F2CE0E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32D7C63B" w14:textId="77777777" w:rsidR="00EE5F55" w:rsidRPr="00530A7A" w:rsidRDefault="000E2EB7">
      <w:pPr>
        <w:pStyle w:val="a3"/>
        <w:spacing w:before="66"/>
        <w:ind w:left="692" w:right="693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Ж</w:t>
      </w:r>
    </w:p>
    <w:p w14:paraId="1ADC826E" w14:textId="77777777" w:rsidR="00EE5F55" w:rsidRPr="00530A7A" w:rsidRDefault="000E2EB7">
      <w:pPr>
        <w:pStyle w:val="a3"/>
        <w:spacing w:before="18"/>
        <w:ind w:left="0" w:right="1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(довідковий)</w:t>
      </w:r>
    </w:p>
    <w:p w14:paraId="188463E5" w14:textId="77777777" w:rsidR="00EE5F55" w:rsidRPr="00530A7A" w:rsidRDefault="00EE5F55">
      <w:pPr>
        <w:spacing w:before="3"/>
        <w:rPr>
          <w:rFonts w:ascii="Arial" w:eastAsia="Arial" w:hAnsi="Arial" w:cs="Arial"/>
          <w:sz w:val="17"/>
          <w:szCs w:val="17"/>
          <w:lang w:val="uk-UA"/>
        </w:rPr>
      </w:pPr>
    </w:p>
    <w:p w14:paraId="29F908EE" w14:textId="77777777" w:rsidR="00EE5F55" w:rsidRPr="00530A7A" w:rsidRDefault="000E2EB7">
      <w:pPr>
        <w:pStyle w:val="1"/>
        <w:spacing w:before="0" w:line="298" w:lineRule="auto"/>
        <w:ind w:left="1267" w:right="1267"/>
        <w:jc w:val="center"/>
        <w:rPr>
          <w:b w:val="0"/>
          <w:bCs w:val="0"/>
          <w:lang w:val="uk-UA"/>
        </w:rPr>
      </w:pPr>
      <w:bookmarkStart w:id="16" w:name="_TOC_250002"/>
      <w:r w:rsidRPr="00530A7A">
        <w:rPr>
          <w:color w:val="1E1916"/>
          <w:spacing w:val="-1"/>
          <w:lang w:val="uk-UA"/>
        </w:rPr>
        <w:t>ОБСЯ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Ї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СИСТЕМ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СТАНЦІЙ</w:t>
      </w:r>
      <w:bookmarkEnd w:id="16"/>
    </w:p>
    <w:p w14:paraId="51D869E7" w14:textId="77777777" w:rsidR="00EE5F55" w:rsidRPr="00530A7A" w:rsidRDefault="00EE5F55">
      <w:pPr>
        <w:spacing w:before="5"/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76639BC8" w14:textId="77777777" w:rsidR="00EE5F55" w:rsidRPr="00530A7A" w:rsidRDefault="000E2EB7">
      <w:pPr>
        <w:ind w:left="110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Ж.1</w:t>
      </w:r>
    </w:p>
    <w:p w14:paraId="665C31D4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2202"/>
        <w:gridCol w:w="742"/>
        <w:gridCol w:w="742"/>
        <w:gridCol w:w="742"/>
        <w:gridCol w:w="742"/>
        <w:gridCol w:w="742"/>
        <w:gridCol w:w="742"/>
        <w:gridCol w:w="742"/>
        <w:gridCol w:w="742"/>
        <w:gridCol w:w="743"/>
        <w:gridCol w:w="747"/>
      </w:tblGrid>
      <w:tr w:rsidR="00EE5F55" w:rsidRPr="00530A7A" w14:paraId="7E362CBD" w14:textId="77777777">
        <w:trPr>
          <w:trHeight w:hRule="exact" w:val="375"/>
        </w:trPr>
        <w:tc>
          <w:tcPr>
            <w:tcW w:w="2202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79F07AB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99FA8A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D14D12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2A9770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A480C8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916623A" w14:textId="77777777" w:rsidR="00EE5F55" w:rsidRPr="00530A7A" w:rsidRDefault="000E2EB7">
            <w:pPr>
              <w:pStyle w:val="TableParagraph"/>
              <w:spacing w:before="173" w:line="248" w:lineRule="auto"/>
              <w:ind w:left="571" w:right="534" w:hanging="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мірювані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араметри</w:t>
            </w:r>
          </w:p>
        </w:tc>
        <w:tc>
          <w:tcPr>
            <w:tcW w:w="6679" w:type="dxa"/>
            <w:gridSpan w:val="9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C31F37" w14:textId="77777777" w:rsidR="00EE5F55" w:rsidRPr="00530A7A" w:rsidRDefault="000E2EB7">
            <w:pPr>
              <w:pStyle w:val="TableParagraph"/>
              <w:spacing w:before="73"/>
              <w:ind w:left="166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Форм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д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нформації</w:t>
            </w:r>
          </w:p>
        </w:tc>
        <w:tc>
          <w:tcPr>
            <w:tcW w:w="747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  <w:textDirection w:val="btLr"/>
          </w:tcPr>
          <w:p w14:paraId="1A915A2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lang w:val="uk-UA"/>
              </w:rPr>
            </w:pPr>
          </w:p>
          <w:p w14:paraId="553C1D20" w14:textId="77777777" w:rsidR="00EE5F55" w:rsidRPr="00530A7A" w:rsidRDefault="000E2EB7">
            <w:pPr>
              <w:pStyle w:val="TableParagraph"/>
              <w:ind w:left="2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матич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гулювання</w:t>
            </w:r>
          </w:p>
        </w:tc>
      </w:tr>
      <w:tr w:rsidR="00EE5F55" w:rsidRPr="00530A7A" w14:paraId="77C125F5" w14:textId="77777777">
        <w:trPr>
          <w:trHeight w:hRule="exact" w:val="620"/>
        </w:trPr>
        <w:tc>
          <w:tcPr>
            <w:tcW w:w="2202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7F5F3FE0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968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225FE7" w14:textId="77777777" w:rsidR="00EE5F55" w:rsidRPr="00530A7A" w:rsidRDefault="000E2EB7">
            <w:pPr>
              <w:pStyle w:val="TableParagraph"/>
              <w:spacing w:before="68" w:line="248" w:lineRule="auto"/>
              <w:ind w:left="1131" w:right="75" w:hanging="105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Щит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правлі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ловному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рпусі</w:t>
            </w:r>
          </w:p>
        </w:tc>
        <w:tc>
          <w:tcPr>
            <w:tcW w:w="2968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C5C735" w14:textId="77777777" w:rsidR="00EE5F55" w:rsidRPr="00530A7A" w:rsidRDefault="000E2EB7">
            <w:pPr>
              <w:pStyle w:val="TableParagraph"/>
              <w:spacing w:before="68" w:line="248" w:lineRule="auto"/>
              <w:ind w:left="1191" w:right="267" w:hanging="92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еви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щит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ерування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 ГРП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780F1F" w14:textId="77777777" w:rsidR="00EE5F55" w:rsidRPr="00530A7A" w:rsidRDefault="000E2EB7">
            <w:pPr>
              <w:pStyle w:val="TableParagraph"/>
              <w:spacing w:before="68" w:line="248" w:lineRule="auto"/>
              <w:ind w:left="79" w:right="79" w:firstLine="15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ю</w:t>
            </w:r>
          </w:p>
        </w:tc>
        <w:tc>
          <w:tcPr>
            <w:tcW w:w="747" w:type="dxa"/>
            <w:vMerge/>
            <w:tcBorders>
              <w:left w:val="single" w:sz="4" w:space="0" w:color="1E1916"/>
              <w:right w:val="single" w:sz="4" w:space="0" w:color="1E1916"/>
            </w:tcBorders>
            <w:textDirection w:val="btLr"/>
          </w:tcPr>
          <w:p w14:paraId="3BE9146B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3562C061" w14:textId="77777777">
        <w:trPr>
          <w:trHeight w:hRule="exact" w:val="2130"/>
        </w:trPr>
        <w:tc>
          <w:tcPr>
            <w:tcW w:w="2202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DA271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171A2CDE" w14:textId="77777777" w:rsidR="00EE5F55" w:rsidRPr="00530A7A" w:rsidRDefault="000E2EB7">
            <w:pPr>
              <w:pStyle w:val="TableParagraph"/>
              <w:spacing w:before="169" w:line="248" w:lineRule="auto"/>
              <w:ind w:left="396" w:right="33" w:hanging="2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лад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щ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казує</w:t>
            </w:r>
            <w:r w:rsidRPr="00530A7A">
              <w:rPr>
                <w:rFonts w:ascii="Arial" w:eastAsia="Arial" w:hAnsi="Arial" w:cs="Arial"/>
                <w:color w:val="1E1916"/>
                <w:spacing w:val="28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обов’язковий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62380B20" w14:textId="77777777" w:rsidR="00EE5F55" w:rsidRPr="00530A7A" w:rsidRDefault="000E2EB7">
            <w:pPr>
              <w:pStyle w:val="TableParagraph"/>
              <w:spacing w:before="169" w:line="248" w:lineRule="auto"/>
              <w:ind w:left="287" w:right="33" w:hanging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казує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обхідності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1B0FB999" w14:textId="77777777" w:rsidR="00EE5F55" w:rsidRPr="00530A7A" w:rsidRDefault="00EE5F55">
            <w:pPr>
              <w:pStyle w:val="TableParagraph"/>
              <w:spacing w:before="7"/>
              <w:rPr>
                <w:rFonts w:ascii="Arial" w:eastAsia="Arial" w:hAnsi="Arial" w:cs="Arial"/>
                <w:b/>
                <w:bCs/>
                <w:sz w:val="25"/>
                <w:szCs w:val="25"/>
                <w:lang w:val="uk-UA"/>
              </w:rPr>
            </w:pPr>
          </w:p>
          <w:p w14:paraId="454FD66F" w14:textId="77777777" w:rsidR="00EE5F55" w:rsidRPr="00530A7A" w:rsidRDefault="000E2EB7">
            <w:pPr>
              <w:pStyle w:val="TableParagraph"/>
              <w:ind w:left="48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игналізація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22E22E7A" w14:textId="77777777" w:rsidR="00EE5F55" w:rsidRPr="00530A7A" w:rsidRDefault="000E2EB7">
            <w:pPr>
              <w:pStyle w:val="TableParagraph"/>
              <w:spacing w:before="169" w:line="248" w:lineRule="auto"/>
              <w:ind w:left="496" w:right="404" w:firstLine="20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єструє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5A1DC31A" w14:textId="77777777" w:rsidR="00EE5F55" w:rsidRPr="00530A7A" w:rsidRDefault="000E2EB7">
            <w:pPr>
              <w:pStyle w:val="TableParagraph"/>
              <w:spacing w:before="169" w:line="248" w:lineRule="auto"/>
              <w:ind w:left="396" w:right="33" w:hanging="2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лад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щ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казує</w:t>
            </w:r>
            <w:r w:rsidRPr="00530A7A">
              <w:rPr>
                <w:rFonts w:ascii="Arial" w:eastAsia="Arial" w:hAnsi="Arial" w:cs="Arial"/>
                <w:color w:val="1E1916"/>
                <w:spacing w:val="28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обов’язковий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42D2B2E8" w14:textId="77777777" w:rsidR="00EE5F55" w:rsidRPr="00530A7A" w:rsidRDefault="000E2EB7">
            <w:pPr>
              <w:pStyle w:val="TableParagraph"/>
              <w:spacing w:before="169" w:line="248" w:lineRule="auto"/>
              <w:ind w:left="287" w:right="33" w:hanging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казує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обхідності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28264ECA" w14:textId="77777777" w:rsidR="00EE5F55" w:rsidRPr="00530A7A" w:rsidRDefault="00EE5F55">
            <w:pPr>
              <w:pStyle w:val="TableParagraph"/>
              <w:spacing w:before="7"/>
              <w:rPr>
                <w:rFonts w:ascii="Arial" w:eastAsia="Arial" w:hAnsi="Arial" w:cs="Arial"/>
                <w:b/>
                <w:bCs/>
                <w:sz w:val="25"/>
                <w:szCs w:val="25"/>
                <w:lang w:val="uk-UA"/>
              </w:rPr>
            </w:pPr>
          </w:p>
          <w:p w14:paraId="60A9736C" w14:textId="77777777" w:rsidR="00EE5F55" w:rsidRPr="00530A7A" w:rsidRDefault="000E2EB7">
            <w:pPr>
              <w:pStyle w:val="TableParagraph"/>
              <w:ind w:left="48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игналізація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5FBDE07B" w14:textId="77777777" w:rsidR="00EE5F55" w:rsidRPr="00530A7A" w:rsidRDefault="000E2EB7">
            <w:pPr>
              <w:pStyle w:val="TableParagraph"/>
              <w:spacing w:before="169" w:line="248" w:lineRule="auto"/>
              <w:ind w:left="496" w:right="404" w:firstLine="17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єструє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1259BE41" w14:textId="77777777" w:rsidR="00EE5F55" w:rsidRPr="00530A7A" w:rsidRDefault="000E2EB7">
            <w:pPr>
              <w:pStyle w:val="TableParagraph"/>
              <w:spacing w:before="169" w:line="248" w:lineRule="auto"/>
              <w:ind w:left="557" w:right="465" w:firstLine="11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казує</w:t>
            </w:r>
          </w:p>
        </w:tc>
        <w:tc>
          <w:tcPr>
            <w:tcW w:w="747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17E488DA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518EFC0D" w14:textId="77777777">
        <w:trPr>
          <w:trHeight w:hRule="exact" w:val="1256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7B110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П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48C71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0B2BE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A10A2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  <w:p w14:paraId="470E3E19" w14:textId="77777777" w:rsidR="00EE5F55" w:rsidRPr="00530A7A" w:rsidRDefault="000E2EB7">
            <w:pPr>
              <w:pStyle w:val="TableParagraph"/>
              <w:spacing w:before="37"/>
              <w:ind w:left="72" w:right="63" w:hanging="8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(Збіль-</w:t>
            </w:r>
            <w:r w:rsidRPr="00530A7A">
              <w:rPr>
                <w:rFonts w:ascii="Arial" w:hAnsi="Arial"/>
                <w:color w:val="1E1916"/>
                <w:spacing w:val="2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шення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і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мен-</w:t>
            </w:r>
          </w:p>
          <w:p w14:paraId="08712212" w14:textId="77777777" w:rsidR="00EE5F55" w:rsidRPr="00530A7A" w:rsidRDefault="000E2EB7">
            <w:pPr>
              <w:pStyle w:val="TableParagraph"/>
              <w:spacing w:before="1"/>
              <w:ind w:left="48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шення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34CFF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1B6F9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945EC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05B6B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40499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5463B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8294AF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47878659" w14:textId="77777777">
        <w:trPr>
          <w:trHeight w:hRule="exact" w:val="1256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686FF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Тиск газу після ГРП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9B35A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6573F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1EF56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  <w:p w14:paraId="40B9DB2B" w14:textId="77777777" w:rsidR="00EE5F55" w:rsidRPr="00530A7A" w:rsidRDefault="000E2EB7">
            <w:pPr>
              <w:pStyle w:val="TableParagraph"/>
              <w:spacing w:before="37"/>
              <w:ind w:left="72" w:right="63" w:hanging="8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(Збіль-</w:t>
            </w:r>
            <w:r w:rsidRPr="00530A7A">
              <w:rPr>
                <w:rFonts w:ascii="Arial" w:hAnsi="Arial"/>
                <w:color w:val="1E1916"/>
                <w:spacing w:val="2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шення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і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мен-</w:t>
            </w:r>
          </w:p>
          <w:p w14:paraId="3519DD88" w14:textId="77777777" w:rsidR="00EE5F55" w:rsidRPr="00530A7A" w:rsidRDefault="000E2EB7">
            <w:pPr>
              <w:pStyle w:val="TableParagraph"/>
              <w:spacing w:before="1"/>
              <w:ind w:left="48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шення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548D3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BB270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D5883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D7A12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4E936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7A041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FC34EF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</w:tr>
      <w:tr w:rsidR="00EE5F55" w:rsidRPr="00530A7A" w14:paraId="3ADD76CC" w14:textId="77777777">
        <w:trPr>
          <w:trHeight w:hRule="exact" w:val="600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39CFC9" w14:textId="77777777" w:rsidR="00EE5F55" w:rsidRPr="00530A7A" w:rsidRDefault="000E2EB7">
            <w:pPr>
              <w:pStyle w:val="TableParagraph"/>
              <w:spacing w:before="78" w:line="258" w:lineRule="auto"/>
              <w:ind w:left="56" w:right="40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а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E5287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34F0E6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E8CB8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D4DDC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4CC5B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495CE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7D49C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8444E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5494E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E06DB5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501BF0A5" w14:textId="77777777">
        <w:trPr>
          <w:trHeight w:hRule="exact" w:val="860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2332DE" w14:textId="77777777" w:rsidR="00EE5F55" w:rsidRPr="00530A7A" w:rsidRDefault="000E2EB7">
            <w:pPr>
              <w:pStyle w:val="TableParagraph"/>
              <w:spacing w:before="78" w:line="258" w:lineRule="auto"/>
              <w:ind w:left="56" w:right="9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мператур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або після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у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лік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6368C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B79D5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1C06E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41556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775FC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A2816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4B2F0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57D48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80B5F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D2127D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5ABB294E" w14:textId="77777777">
        <w:trPr>
          <w:trHeight w:hRule="exact" w:val="600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EBBC5D" w14:textId="77777777" w:rsidR="00EE5F55" w:rsidRPr="00530A7A" w:rsidRDefault="000E2EB7">
            <w:pPr>
              <w:pStyle w:val="TableParagraph"/>
              <w:spacing w:before="78" w:line="258" w:lineRule="auto"/>
              <w:ind w:left="56" w:right="13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тра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фільтрах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A6252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EB720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8246D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E581B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AD7BB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6F93C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8484E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EC068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C477F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3AF44D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61C7F9A7" w14:textId="77777777">
        <w:trPr>
          <w:trHeight w:hRule="exact" w:val="1120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2C6E93" w14:textId="77777777" w:rsidR="00EE5F55" w:rsidRPr="00530A7A" w:rsidRDefault="000E2EB7">
            <w:pPr>
              <w:pStyle w:val="TableParagraph"/>
              <w:spacing w:before="78" w:line="258" w:lineRule="auto"/>
              <w:ind w:left="56" w:right="23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зованн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у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гуляторном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і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міщен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щита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ер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ГРП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9AE40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92BC11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9B0DD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  <w:p w14:paraId="4D6F727C" w14:textId="77777777" w:rsidR="00EE5F55" w:rsidRPr="00530A7A" w:rsidRDefault="000E2EB7">
            <w:pPr>
              <w:pStyle w:val="TableParagraph"/>
              <w:spacing w:before="37"/>
              <w:ind w:left="48" w:right="49" w:firstLine="1"/>
              <w:jc w:val="center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(Збіль-</w:t>
            </w:r>
            <w:r w:rsidRPr="00530A7A">
              <w:rPr>
                <w:rFonts w:ascii="Arial" w:hAnsi="Arial"/>
                <w:color w:val="1E1916"/>
                <w:spacing w:val="2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шення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87D67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3C524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2D319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D4C98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  <w:p w14:paraId="3044C937" w14:textId="77777777" w:rsidR="00EE5F55" w:rsidRPr="00530A7A" w:rsidRDefault="000E2EB7">
            <w:pPr>
              <w:pStyle w:val="TableParagraph"/>
              <w:spacing w:before="37"/>
              <w:ind w:left="48" w:right="49" w:firstLine="1"/>
              <w:jc w:val="center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(Збіль-</w:t>
            </w:r>
            <w:r w:rsidRPr="00530A7A">
              <w:rPr>
                <w:rFonts w:ascii="Arial" w:hAnsi="Arial"/>
                <w:color w:val="1E1916"/>
                <w:spacing w:val="2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шення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E8162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A6A17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8D677E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2289028A" w14:textId="77777777">
        <w:trPr>
          <w:trHeight w:hRule="exact" w:val="600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C1744D" w14:textId="77777777" w:rsidR="00EE5F55" w:rsidRPr="00530A7A" w:rsidRDefault="000E2EB7">
            <w:pPr>
              <w:pStyle w:val="TableParagraph"/>
              <w:spacing w:before="78" w:line="258" w:lineRule="auto"/>
              <w:ind w:left="56" w:right="59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аз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жни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ел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9798B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CBAB0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6C3A7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0C307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AD00E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08816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59EE7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1E2A1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418C8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B9A8AF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</w:tr>
      <w:tr w:rsidR="00EE5F55" w:rsidRPr="00530A7A" w14:paraId="446066E5" w14:textId="77777777">
        <w:trPr>
          <w:trHeight w:hRule="exact" w:val="600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332E1D" w14:textId="77777777" w:rsidR="00EE5F55" w:rsidRPr="00530A7A" w:rsidRDefault="000E2EB7">
            <w:pPr>
              <w:pStyle w:val="TableParagraph"/>
              <w:spacing w:before="78" w:line="258" w:lineRule="auto"/>
              <w:ind w:left="56" w:right="10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гулю-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юч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лапа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ла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7D016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AB916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F6E79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1FD31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F1F29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F497D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731A0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B989F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EE3D9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BCBB0B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640BBB98" w14:textId="77777777">
        <w:trPr>
          <w:trHeight w:hRule="exact" w:val="1256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58271F" w14:textId="77777777" w:rsidR="00EE5F55" w:rsidRPr="00530A7A" w:rsidRDefault="000E2EB7">
            <w:pPr>
              <w:pStyle w:val="TableParagraph"/>
              <w:spacing w:before="78" w:line="258" w:lineRule="auto"/>
              <w:ind w:left="56" w:right="13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Тиск газу після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гу-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ююч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лапана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ла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E1B87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6F604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CDB87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  <w:p w14:paraId="2D29C4C8" w14:textId="77777777" w:rsidR="00EE5F55" w:rsidRPr="00530A7A" w:rsidRDefault="000E2EB7">
            <w:pPr>
              <w:pStyle w:val="TableParagraph"/>
              <w:spacing w:before="37"/>
              <w:ind w:left="72" w:right="63" w:hanging="8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(Збіль-</w:t>
            </w:r>
            <w:r w:rsidRPr="00530A7A">
              <w:rPr>
                <w:rFonts w:ascii="Arial" w:hAnsi="Arial"/>
                <w:color w:val="1E1916"/>
                <w:spacing w:val="2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шення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і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мен-</w:t>
            </w:r>
          </w:p>
          <w:p w14:paraId="366EFE8E" w14:textId="77777777" w:rsidR="00EE5F55" w:rsidRPr="00530A7A" w:rsidRDefault="000E2EB7">
            <w:pPr>
              <w:pStyle w:val="TableParagraph"/>
              <w:spacing w:before="1"/>
              <w:ind w:left="48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шення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28558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65912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7F5E9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5C884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E4887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554A4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0F4D0D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1F83807B" w14:textId="77777777">
        <w:trPr>
          <w:trHeight w:hRule="exact" w:val="865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28A830" w14:textId="77777777" w:rsidR="00EE5F55" w:rsidRPr="00530A7A" w:rsidRDefault="000E2EB7">
            <w:pPr>
              <w:pStyle w:val="TableParagraph"/>
              <w:spacing w:before="78" w:line="258" w:lineRule="auto"/>
              <w:ind w:left="56" w:right="13"/>
              <w:jc w:val="both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кажчик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ложення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гулююч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рматури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ГРП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C8F77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CAEC7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DDA54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19B8A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CCE8A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064BA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90F83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9053A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E6853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923EE3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</w:tbl>
    <w:p w14:paraId="12E4A562" w14:textId="77777777" w:rsidR="00EE5F55" w:rsidRPr="00530A7A" w:rsidRDefault="00EE5F55">
      <w:pPr>
        <w:jc w:val="center"/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68A96B01" w14:textId="77777777" w:rsidR="00EE5F55" w:rsidRPr="00530A7A" w:rsidRDefault="00EE5F55">
      <w:pPr>
        <w:spacing w:before="8"/>
        <w:rPr>
          <w:rFonts w:ascii="Arial" w:eastAsia="Arial" w:hAnsi="Arial" w:cs="Arial"/>
          <w:b/>
          <w:bCs/>
          <w:lang w:val="uk-UA"/>
        </w:rPr>
      </w:pPr>
    </w:p>
    <w:p w14:paraId="467AED5D" w14:textId="77777777" w:rsidR="00EE5F55" w:rsidRPr="00530A7A" w:rsidRDefault="000E2EB7">
      <w:pPr>
        <w:pStyle w:val="a3"/>
        <w:spacing w:before="66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ін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Ж.1</w:t>
      </w:r>
    </w:p>
    <w:p w14:paraId="74F0E71E" w14:textId="77777777" w:rsidR="00EE5F55" w:rsidRPr="00530A7A" w:rsidRDefault="00EE5F55">
      <w:pPr>
        <w:spacing w:before="2"/>
        <w:rPr>
          <w:rFonts w:ascii="Arial" w:eastAsia="Arial" w:hAnsi="Arial" w:cs="Arial"/>
          <w:sz w:val="9"/>
          <w:szCs w:val="9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2202"/>
        <w:gridCol w:w="742"/>
        <w:gridCol w:w="742"/>
        <w:gridCol w:w="742"/>
        <w:gridCol w:w="742"/>
        <w:gridCol w:w="742"/>
        <w:gridCol w:w="742"/>
        <w:gridCol w:w="742"/>
        <w:gridCol w:w="742"/>
        <w:gridCol w:w="743"/>
        <w:gridCol w:w="747"/>
      </w:tblGrid>
      <w:tr w:rsidR="00EE5F55" w:rsidRPr="00530A7A" w14:paraId="26DD9A35" w14:textId="77777777">
        <w:trPr>
          <w:trHeight w:hRule="exact" w:val="375"/>
        </w:trPr>
        <w:tc>
          <w:tcPr>
            <w:tcW w:w="2202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58DF5E0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0C276E1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5FB734A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126B013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2E1B91E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72B9E1E0" w14:textId="77777777" w:rsidR="00EE5F55" w:rsidRPr="00530A7A" w:rsidRDefault="000E2EB7">
            <w:pPr>
              <w:pStyle w:val="TableParagraph"/>
              <w:spacing w:before="173" w:line="248" w:lineRule="auto"/>
              <w:ind w:left="571" w:right="534" w:hanging="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мірювані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араметри</w:t>
            </w:r>
          </w:p>
        </w:tc>
        <w:tc>
          <w:tcPr>
            <w:tcW w:w="6679" w:type="dxa"/>
            <w:gridSpan w:val="9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1B31BA" w14:textId="77777777" w:rsidR="00EE5F55" w:rsidRPr="00530A7A" w:rsidRDefault="000E2EB7">
            <w:pPr>
              <w:pStyle w:val="TableParagraph"/>
              <w:spacing w:before="73"/>
              <w:ind w:left="166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Форм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д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нформації</w:t>
            </w:r>
          </w:p>
        </w:tc>
        <w:tc>
          <w:tcPr>
            <w:tcW w:w="747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  <w:textDirection w:val="btLr"/>
          </w:tcPr>
          <w:p w14:paraId="0E4FA76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lang w:val="uk-UA"/>
              </w:rPr>
            </w:pPr>
          </w:p>
          <w:p w14:paraId="20D502EA" w14:textId="77777777" w:rsidR="00EE5F55" w:rsidRPr="00530A7A" w:rsidRDefault="000E2EB7">
            <w:pPr>
              <w:pStyle w:val="TableParagraph"/>
              <w:ind w:left="2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матич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гулювання</w:t>
            </w:r>
          </w:p>
        </w:tc>
      </w:tr>
      <w:tr w:rsidR="00EE5F55" w:rsidRPr="00530A7A" w14:paraId="58A5BB60" w14:textId="77777777">
        <w:trPr>
          <w:trHeight w:hRule="exact" w:val="620"/>
        </w:trPr>
        <w:tc>
          <w:tcPr>
            <w:tcW w:w="2202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1E71BCDF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968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6773C8" w14:textId="77777777" w:rsidR="00EE5F55" w:rsidRPr="00530A7A" w:rsidRDefault="000E2EB7">
            <w:pPr>
              <w:pStyle w:val="TableParagraph"/>
              <w:spacing w:before="68" w:line="248" w:lineRule="auto"/>
              <w:ind w:left="1131" w:right="75" w:hanging="105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Щит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правлі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ловному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рпусі</w:t>
            </w:r>
          </w:p>
        </w:tc>
        <w:tc>
          <w:tcPr>
            <w:tcW w:w="2968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D17F0B" w14:textId="77777777" w:rsidR="00EE5F55" w:rsidRPr="00530A7A" w:rsidRDefault="000E2EB7">
            <w:pPr>
              <w:pStyle w:val="TableParagraph"/>
              <w:spacing w:before="68" w:line="248" w:lineRule="auto"/>
              <w:ind w:left="1191" w:right="267" w:hanging="92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еви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щит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ерування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 ГРП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03BC76" w14:textId="77777777" w:rsidR="00EE5F55" w:rsidRPr="00530A7A" w:rsidRDefault="000E2EB7">
            <w:pPr>
              <w:pStyle w:val="TableParagraph"/>
              <w:spacing w:before="68" w:line="248" w:lineRule="auto"/>
              <w:ind w:left="79" w:right="79" w:firstLine="15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ю</w:t>
            </w:r>
          </w:p>
        </w:tc>
        <w:tc>
          <w:tcPr>
            <w:tcW w:w="747" w:type="dxa"/>
            <w:vMerge/>
            <w:tcBorders>
              <w:left w:val="single" w:sz="4" w:space="0" w:color="1E1916"/>
              <w:right w:val="single" w:sz="4" w:space="0" w:color="1E1916"/>
            </w:tcBorders>
            <w:textDirection w:val="btLr"/>
          </w:tcPr>
          <w:p w14:paraId="1961D143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56EF22CC" w14:textId="77777777">
        <w:trPr>
          <w:trHeight w:hRule="exact" w:val="2130"/>
        </w:trPr>
        <w:tc>
          <w:tcPr>
            <w:tcW w:w="2202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122904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78BC61CE" w14:textId="77777777" w:rsidR="00EE5F55" w:rsidRPr="00530A7A" w:rsidRDefault="000E2EB7">
            <w:pPr>
              <w:pStyle w:val="TableParagraph"/>
              <w:spacing w:before="169" w:line="248" w:lineRule="auto"/>
              <w:ind w:left="397" w:right="33" w:hanging="2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лад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щ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казує</w:t>
            </w:r>
            <w:r w:rsidRPr="00530A7A">
              <w:rPr>
                <w:rFonts w:ascii="Arial" w:eastAsia="Arial" w:hAnsi="Arial" w:cs="Arial"/>
                <w:color w:val="1E1916"/>
                <w:spacing w:val="28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обов’язковий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6E01167E" w14:textId="77777777" w:rsidR="00EE5F55" w:rsidRPr="00530A7A" w:rsidRDefault="000E2EB7">
            <w:pPr>
              <w:pStyle w:val="TableParagraph"/>
              <w:spacing w:before="169" w:line="248" w:lineRule="auto"/>
              <w:ind w:left="287" w:right="33" w:hanging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казує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обхідності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3AC8C6F3" w14:textId="77777777" w:rsidR="00EE5F55" w:rsidRPr="00530A7A" w:rsidRDefault="00EE5F55">
            <w:pPr>
              <w:pStyle w:val="TableParagraph"/>
              <w:spacing w:before="7"/>
              <w:rPr>
                <w:rFonts w:ascii="Arial" w:eastAsia="Arial" w:hAnsi="Arial" w:cs="Arial"/>
                <w:sz w:val="25"/>
                <w:szCs w:val="25"/>
                <w:lang w:val="uk-UA"/>
              </w:rPr>
            </w:pPr>
          </w:p>
          <w:p w14:paraId="438536C3" w14:textId="77777777" w:rsidR="00EE5F55" w:rsidRPr="00530A7A" w:rsidRDefault="000E2EB7">
            <w:pPr>
              <w:pStyle w:val="TableParagraph"/>
              <w:ind w:left="48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игналізація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6892B28D" w14:textId="77777777" w:rsidR="00EE5F55" w:rsidRPr="00530A7A" w:rsidRDefault="000E2EB7">
            <w:pPr>
              <w:pStyle w:val="TableParagraph"/>
              <w:spacing w:before="169" w:line="248" w:lineRule="auto"/>
              <w:ind w:left="496" w:right="404" w:firstLine="20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єструє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5ED8B1A6" w14:textId="77777777" w:rsidR="00EE5F55" w:rsidRPr="00530A7A" w:rsidRDefault="000E2EB7">
            <w:pPr>
              <w:pStyle w:val="TableParagraph"/>
              <w:spacing w:before="169" w:line="248" w:lineRule="auto"/>
              <w:ind w:left="397" w:right="33" w:hanging="2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лад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щ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казує</w:t>
            </w:r>
            <w:r w:rsidRPr="00530A7A">
              <w:rPr>
                <w:rFonts w:ascii="Arial" w:eastAsia="Arial" w:hAnsi="Arial" w:cs="Arial"/>
                <w:color w:val="1E1916"/>
                <w:spacing w:val="28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обов’язковий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3A2412C2" w14:textId="77777777" w:rsidR="00EE5F55" w:rsidRPr="00530A7A" w:rsidRDefault="000E2EB7">
            <w:pPr>
              <w:pStyle w:val="TableParagraph"/>
              <w:spacing w:before="169" w:line="248" w:lineRule="auto"/>
              <w:ind w:left="287" w:right="33" w:hanging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казує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обхідності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14F07412" w14:textId="77777777" w:rsidR="00EE5F55" w:rsidRPr="00530A7A" w:rsidRDefault="00EE5F55">
            <w:pPr>
              <w:pStyle w:val="TableParagraph"/>
              <w:spacing w:before="7"/>
              <w:rPr>
                <w:rFonts w:ascii="Arial" w:eastAsia="Arial" w:hAnsi="Arial" w:cs="Arial"/>
                <w:sz w:val="25"/>
                <w:szCs w:val="25"/>
                <w:lang w:val="uk-UA"/>
              </w:rPr>
            </w:pPr>
          </w:p>
          <w:p w14:paraId="67A196FA" w14:textId="77777777" w:rsidR="00EE5F55" w:rsidRPr="00530A7A" w:rsidRDefault="000E2EB7">
            <w:pPr>
              <w:pStyle w:val="TableParagraph"/>
              <w:ind w:left="48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игналізація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3D29D6C1" w14:textId="77777777" w:rsidR="00EE5F55" w:rsidRPr="00530A7A" w:rsidRDefault="000E2EB7">
            <w:pPr>
              <w:pStyle w:val="TableParagraph"/>
              <w:spacing w:before="169" w:line="248" w:lineRule="auto"/>
              <w:ind w:left="496" w:right="404" w:firstLine="17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єструє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09206D1A" w14:textId="77777777" w:rsidR="00EE5F55" w:rsidRPr="00530A7A" w:rsidRDefault="000E2EB7">
            <w:pPr>
              <w:pStyle w:val="TableParagraph"/>
              <w:spacing w:before="169" w:line="248" w:lineRule="auto"/>
              <w:ind w:left="557" w:right="465" w:firstLine="11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казує</w:t>
            </w:r>
          </w:p>
        </w:tc>
        <w:tc>
          <w:tcPr>
            <w:tcW w:w="747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3C0640C2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0C2F0499" w14:textId="77777777">
        <w:trPr>
          <w:trHeight w:hRule="exact" w:val="1120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16E186" w14:textId="77777777" w:rsidR="00EE5F55" w:rsidRPr="00530A7A" w:rsidRDefault="000E2EB7">
            <w:pPr>
              <w:pStyle w:val="TableParagraph"/>
              <w:spacing w:before="78" w:line="258" w:lineRule="auto"/>
              <w:ind w:left="56" w:right="2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д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кожним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льником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(після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стою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що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ключає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D69D5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5F976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413BF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A646E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F9D88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F505D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8ECFB1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6A7FB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B29D2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4466F7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1B3F3E" w14:paraId="066273FE" w14:textId="77777777">
        <w:trPr>
          <w:trHeight w:hRule="exact" w:val="321"/>
        </w:trPr>
        <w:tc>
          <w:tcPr>
            <w:tcW w:w="9628" w:type="dxa"/>
            <w:gridSpan w:val="11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D02685" w14:textId="77777777" w:rsidR="00EE5F55" w:rsidRPr="00530A7A" w:rsidRDefault="000E2EB7">
            <w:pPr>
              <w:pStyle w:val="TableParagraph"/>
              <w:spacing w:before="77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.</w:t>
            </w:r>
            <w:r w:rsidRPr="00530A7A">
              <w:rPr>
                <w:rFonts w:ascii="Arial" w:hAnsi="Arial"/>
                <w:b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Знак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"+"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у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таблиці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значає,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що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цих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параметрів повинна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абезпечуватись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інформація.</w:t>
            </w:r>
          </w:p>
        </w:tc>
      </w:tr>
    </w:tbl>
    <w:p w14:paraId="0A08892F" w14:textId="77777777" w:rsidR="00EE5F55" w:rsidRPr="00530A7A" w:rsidRDefault="00EE5F55">
      <w:pPr>
        <w:rPr>
          <w:rFonts w:ascii="Arial" w:eastAsia="Arial" w:hAnsi="Arial" w:cs="Arial"/>
          <w:sz w:val="19"/>
          <w:szCs w:val="19"/>
          <w:lang w:val="uk-UA"/>
        </w:rPr>
        <w:sectPr w:rsidR="00EE5F55" w:rsidRPr="00530A7A">
          <w:pgSz w:w="11920" w:h="16840"/>
          <w:pgMar w:top="880" w:right="760" w:bottom="1120" w:left="1300" w:header="693" w:footer="920" w:gutter="0"/>
          <w:cols w:space="720"/>
        </w:sectPr>
      </w:pPr>
    </w:p>
    <w:p w14:paraId="04837323" w14:textId="77777777" w:rsidR="00EE5F55" w:rsidRPr="00530A7A" w:rsidRDefault="00EE5F55">
      <w:pPr>
        <w:spacing w:before="10"/>
        <w:rPr>
          <w:rFonts w:ascii="Arial" w:eastAsia="Arial" w:hAnsi="Arial" w:cs="Arial"/>
          <w:sz w:val="20"/>
          <w:szCs w:val="20"/>
          <w:lang w:val="uk-UA"/>
        </w:rPr>
      </w:pPr>
    </w:p>
    <w:p w14:paraId="41E4AA3C" w14:textId="77777777" w:rsidR="00EE5F55" w:rsidRPr="00530A7A" w:rsidRDefault="000E2EB7">
      <w:pPr>
        <w:pStyle w:val="a3"/>
        <w:spacing w:before="66"/>
        <w:ind w:left="692" w:right="692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И</w:t>
      </w:r>
    </w:p>
    <w:p w14:paraId="7C638C49" w14:textId="77777777" w:rsidR="00EE5F55" w:rsidRPr="00530A7A" w:rsidRDefault="000E2EB7">
      <w:pPr>
        <w:pStyle w:val="a3"/>
        <w:spacing w:before="18"/>
        <w:ind w:left="0" w:right="1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(довідковий)</w:t>
      </w:r>
    </w:p>
    <w:p w14:paraId="1209CEE6" w14:textId="77777777" w:rsidR="00EE5F55" w:rsidRPr="00530A7A" w:rsidRDefault="00EE5F55">
      <w:pPr>
        <w:spacing w:before="3"/>
        <w:rPr>
          <w:rFonts w:ascii="Arial" w:eastAsia="Arial" w:hAnsi="Arial" w:cs="Arial"/>
          <w:sz w:val="17"/>
          <w:szCs w:val="17"/>
          <w:lang w:val="uk-UA"/>
        </w:rPr>
      </w:pPr>
    </w:p>
    <w:p w14:paraId="1D530322" w14:textId="77777777" w:rsidR="00EE5F55" w:rsidRPr="00530A7A" w:rsidRDefault="000E2EB7">
      <w:pPr>
        <w:pStyle w:val="1"/>
        <w:spacing w:before="0" w:line="298" w:lineRule="auto"/>
        <w:ind w:left="1051" w:right="1051"/>
        <w:jc w:val="center"/>
        <w:rPr>
          <w:b w:val="0"/>
          <w:bCs w:val="0"/>
          <w:lang w:val="uk-UA"/>
        </w:rPr>
      </w:pPr>
      <w:bookmarkStart w:id="17" w:name="_TOC_250001"/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ЦІЛЬ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bookmarkEnd w:id="17"/>
    </w:p>
    <w:p w14:paraId="14ABDDF6" w14:textId="77777777" w:rsidR="00EE5F55" w:rsidRPr="00530A7A" w:rsidRDefault="00EE5F55">
      <w:pPr>
        <w:spacing w:before="5"/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206ED919" w14:textId="77777777" w:rsidR="00EE5F55" w:rsidRPr="00530A7A" w:rsidRDefault="000E2EB7">
      <w:pPr>
        <w:ind w:left="110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И.1</w:t>
      </w:r>
    </w:p>
    <w:p w14:paraId="578B466F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999"/>
        <w:gridCol w:w="1232"/>
        <w:gridCol w:w="1232"/>
        <w:gridCol w:w="1232"/>
        <w:gridCol w:w="1232"/>
        <w:gridCol w:w="1232"/>
        <w:gridCol w:w="1232"/>
        <w:gridCol w:w="1237"/>
      </w:tblGrid>
      <w:tr w:rsidR="00EE5F55" w:rsidRPr="001B3F3E" w14:paraId="60C7A4E8" w14:textId="77777777">
        <w:trPr>
          <w:trHeight w:hRule="exact" w:val="375"/>
        </w:trPr>
        <w:tc>
          <w:tcPr>
            <w:tcW w:w="99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1519EC90" w14:textId="77777777" w:rsidR="00EE5F55" w:rsidRPr="00530A7A" w:rsidRDefault="000E2EB7">
            <w:pPr>
              <w:pStyle w:val="TableParagraph"/>
              <w:spacing w:before="73" w:line="248" w:lineRule="auto"/>
              <w:ind w:left="44" w:right="38" w:firstLine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ва-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аюча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вер-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овість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будови</w:t>
            </w:r>
          </w:p>
        </w:tc>
        <w:tc>
          <w:tcPr>
            <w:tcW w:w="1232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1E951ACB" w14:textId="77777777" w:rsidR="00EE5F55" w:rsidRPr="00530A7A" w:rsidRDefault="000E2EB7">
            <w:pPr>
              <w:pStyle w:val="TableParagraph"/>
              <w:spacing w:before="73" w:line="245" w:lineRule="auto"/>
              <w:ind w:left="3"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птимальна</w:t>
            </w:r>
            <w:r w:rsidRPr="00530A7A">
              <w:rPr>
                <w:rFonts w:ascii="Arial" w:eastAsia="Arial" w:hAnsi="Arial" w:cs="Arial"/>
                <w:color w:val="1E1916"/>
                <w:spacing w:val="2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щільність</w:t>
            </w:r>
            <w:r w:rsidRPr="00530A7A">
              <w:rPr>
                <w:rFonts w:ascii="Arial" w:eastAsia="Arial" w:hAnsi="Arial" w:cs="Arial"/>
                <w:color w:val="1E1916"/>
                <w:spacing w:val="2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азоспожи-</w:t>
            </w:r>
            <w:r w:rsidRPr="00530A7A">
              <w:rPr>
                <w:rFonts w:ascii="Arial" w:eastAsia="Arial" w:hAnsi="Arial" w:cs="Arial"/>
                <w:color w:val="1E1916"/>
                <w:spacing w:val="25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вання,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г/(год</w:t>
            </w:r>
            <w:r w:rsidRPr="00530A7A">
              <w:rPr>
                <w:rFonts w:ascii="Arial" w:eastAsia="Arial" w:hAnsi="Arial" w:cs="Arial"/>
                <w:color w:val="1E1916"/>
                <w:spacing w:val="-29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Symbol" w:eastAsia="Symbol" w:hAnsi="Symbol" w:cs="Symbol"/>
                <w:color w:val="1E1916"/>
                <w:spacing w:val="5"/>
                <w:sz w:val="21"/>
                <w:szCs w:val="21"/>
                <w:lang w:val="uk-UA"/>
              </w:rPr>
              <w:t></w:t>
            </w:r>
            <w:r w:rsidRPr="00530A7A">
              <w:rPr>
                <w:rFonts w:ascii="Arial" w:eastAsia="Arial" w:hAnsi="Arial" w:cs="Arial"/>
                <w:color w:val="1E1916"/>
                <w:spacing w:val="5"/>
                <w:sz w:val="21"/>
                <w:szCs w:val="21"/>
                <w:lang w:val="uk-UA"/>
              </w:rPr>
              <w:t>га)</w:t>
            </w:r>
          </w:p>
        </w:tc>
        <w:tc>
          <w:tcPr>
            <w:tcW w:w="7397" w:type="dxa"/>
            <w:gridSpan w:val="6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31A65A" w14:textId="77777777" w:rsidR="00EE5F55" w:rsidRPr="00530A7A" w:rsidRDefault="000E2EB7">
            <w:pPr>
              <w:pStyle w:val="TableParagraph"/>
              <w:spacing w:before="73"/>
              <w:ind w:left="100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Кількість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вартир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ежнос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типу</w:t>
            </w:r>
            <w:r w:rsidRPr="00530A7A">
              <w:rPr>
                <w:rFonts w:ascii="Arial" w:hAnsi="Arial"/>
                <w:color w:val="1E1916"/>
                <w:spacing w:val="-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ипарників газу</w:t>
            </w:r>
          </w:p>
        </w:tc>
      </w:tr>
      <w:tr w:rsidR="00EE5F55" w:rsidRPr="00530A7A" w14:paraId="63962A65" w14:textId="77777777">
        <w:trPr>
          <w:trHeight w:hRule="exact" w:val="370"/>
        </w:trPr>
        <w:tc>
          <w:tcPr>
            <w:tcW w:w="999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660E4CCB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232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4DA4F2E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64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070B4A" w14:textId="77777777" w:rsidR="00EE5F55" w:rsidRPr="00530A7A" w:rsidRDefault="000E2EB7">
            <w:pPr>
              <w:pStyle w:val="TableParagraph"/>
              <w:spacing w:before="68"/>
              <w:ind w:left="77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гневих</w:t>
            </w:r>
          </w:p>
        </w:tc>
        <w:tc>
          <w:tcPr>
            <w:tcW w:w="2464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48F664" w14:textId="77777777" w:rsidR="00EE5F55" w:rsidRPr="00530A7A" w:rsidRDefault="000E2EB7">
            <w:pPr>
              <w:pStyle w:val="TableParagraph"/>
              <w:spacing w:before="68"/>
              <w:ind w:left="60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лектричних</w:t>
            </w:r>
          </w:p>
        </w:tc>
        <w:tc>
          <w:tcPr>
            <w:tcW w:w="2469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21325F" w14:textId="77777777" w:rsidR="00EE5F55" w:rsidRPr="00530A7A" w:rsidRDefault="000E2EB7">
            <w:pPr>
              <w:pStyle w:val="TableParagraph"/>
              <w:spacing w:before="68"/>
              <w:ind w:left="3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одяних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арових</w:t>
            </w:r>
          </w:p>
        </w:tc>
      </w:tr>
      <w:tr w:rsidR="00EE5F55" w:rsidRPr="00530A7A" w14:paraId="02AC3D7C" w14:textId="77777777">
        <w:trPr>
          <w:trHeight w:hRule="exact" w:val="630"/>
        </w:trPr>
        <w:tc>
          <w:tcPr>
            <w:tcW w:w="99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E55443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232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DE5394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3901F3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740C8F0F" w14:textId="77777777" w:rsidR="00EE5F55" w:rsidRPr="00530A7A" w:rsidRDefault="000E2EB7">
            <w:pPr>
              <w:pStyle w:val="TableParagraph"/>
              <w:ind w:left="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тимальне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D923BE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453CFC13" w14:textId="77777777" w:rsidR="00EE5F55" w:rsidRPr="00530A7A" w:rsidRDefault="000E2EB7">
            <w:pPr>
              <w:pStyle w:val="TableParagraph"/>
              <w:ind w:left="9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пустиме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9F4CC1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2D505883" w14:textId="77777777" w:rsidR="00EE5F55" w:rsidRPr="00530A7A" w:rsidRDefault="000E2EB7">
            <w:pPr>
              <w:pStyle w:val="TableParagraph"/>
              <w:ind w:left="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тимальне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606F9B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54A67B3A" w14:textId="77777777" w:rsidR="00EE5F55" w:rsidRPr="00530A7A" w:rsidRDefault="000E2EB7">
            <w:pPr>
              <w:pStyle w:val="TableParagraph"/>
              <w:ind w:left="9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пустиме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D24BE5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4BB65247" w14:textId="77777777" w:rsidR="00EE5F55" w:rsidRPr="00530A7A" w:rsidRDefault="000E2EB7">
            <w:pPr>
              <w:pStyle w:val="TableParagraph"/>
              <w:ind w:left="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тимальне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7F4F93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2B1C95D1" w14:textId="77777777" w:rsidR="00EE5F55" w:rsidRPr="00530A7A" w:rsidRDefault="000E2EB7">
            <w:pPr>
              <w:pStyle w:val="TableParagraph"/>
              <w:ind w:left="9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пустиме</w:t>
            </w:r>
          </w:p>
        </w:tc>
      </w:tr>
      <w:tr w:rsidR="00EE5F55" w:rsidRPr="00530A7A" w14:paraId="5DE92512" w14:textId="77777777">
        <w:trPr>
          <w:trHeight w:hRule="exact" w:val="340"/>
        </w:trPr>
        <w:tc>
          <w:tcPr>
            <w:tcW w:w="9628" w:type="dxa"/>
            <w:gridSpan w:val="8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BF6742" w14:textId="77777777" w:rsidR="00EE5F55" w:rsidRPr="00530A7A" w:rsidRDefault="000E2EB7">
            <w:pPr>
              <w:pStyle w:val="TableParagraph"/>
              <w:spacing w:before="78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становлен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их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лит</w:t>
            </w:r>
          </w:p>
        </w:tc>
      </w:tr>
      <w:tr w:rsidR="00EE5F55" w:rsidRPr="00530A7A" w14:paraId="1667FEE4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400911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A8AFBC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6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6AA1F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6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D4D620" w14:textId="77777777" w:rsidR="00EE5F55" w:rsidRPr="00530A7A" w:rsidRDefault="000E2EB7">
            <w:pPr>
              <w:pStyle w:val="TableParagraph"/>
              <w:spacing w:before="78"/>
              <w:ind w:left="2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40-6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276F7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88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EB8936" w14:textId="77777777" w:rsidR="00EE5F55" w:rsidRPr="00530A7A" w:rsidRDefault="000E2EB7">
            <w:pPr>
              <w:pStyle w:val="TableParagraph"/>
              <w:spacing w:before="78"/>
              <w:ind w:left="2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10-88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FBAED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8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6E455D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50-1250</w:t>
            </w:r>
          </w:p>
        </w:tc>
      </w:tr>
      <w:tr w:rsidR="00EE5F55" w:rsidRPr="00530A7A" w14:paraId="2B265CE9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AA3F48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4A6773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1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6F8CC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53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77AA1E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0-114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C6313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57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5AEF89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80-136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A42B79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42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247195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50-2000</w:t>
            </w:r>
          </w:p>
        </w:tc>
      </w:tr>
      <w:tr w:rsidR="00EE5F55" w:rsidRPr="00530A7A" w14:paraId="578EB370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C7332E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4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035210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3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700E7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73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E71511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70-142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1FE4F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951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A0F0D8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20-161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4438A7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412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83E42A0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950-2250</w:t>
            </w:r>
          </w:p>
        </w:tc>
      </w:tr>
      <w:tr w:rsidR="00EE5F55" w:rsidRPr="00530A7A" w14:paraId="750FCDFC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86BC30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EE3184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6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EE51A5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57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BF05BA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10-18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4B81CA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5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BF1EB0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30-198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092CE3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794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0BF055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50-3080</w:t>
            </w:r>
          </w:p>
        </w:tc>
      </w:tr>
      <w:tr w:rsidR="00EE5F55" w:rsidRPr="00530A7A" w14:paraId="0EBA1DAE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5E25F8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8E38AD1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4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5120CF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988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647778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50-382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48215D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71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634E6D7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60-306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688C242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911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915D6E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790-4600</w:t>
            </w:r>
          </w:p>
        </w:tc>
      </w:tr>
      <w:tr w:rsidR="00EE5F55" w:rsidRPr="001B3F3E" w14:paraId="5486E078" w14:textId="77777777">
        <w:trPr>
          <w:trHeight w:hRule="exact" w:val="340"/>
        </w:trPr>
        <w:tc>
          <w:tcPr>
            <w:tcW w:w="9628" w:type="dxa"/>
            <w:gridSpan w:val="8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115216" w14:textId="77777777" w:rsidR="00EE5F55" w:rsidRPr="00530A7A" w:rsidRDefault="000E2EB7">
            <w:pPr>
              <w:pStyle w:val="TableParagraph"/>
              <w:spacing w:before="78"/>
              <w:ind w:left="18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становлен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их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лит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точних водонагрівачів</w:t>
            </w:r>
          </w:p>
        </w:tc>
      </w:tr>
      <w:tr w:rsidR="00EE5F55" w:rsidRPr="00530A7A" w14:paraId="06DA292A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5E4A90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5F5087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9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A1193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3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B5057F2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60-104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4AD58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4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EE6433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90-107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86CF4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65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CB5720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70-1260</w:t>
            </w:r>
          </w:p>
        </w:tc>
      </w:tr>
      <w:tr w:rsidR="00EE5F55" w:rsidRPr="00530A7A" w14:paraId="120D2948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69EF1F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076150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8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2D070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956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72ECD5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10-159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F4930C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84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BA344F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30-202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75ABC4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64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4B5BCB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80-2140</w:t>
            </w:r>
          </w:p>
        </w:tc>
      </w:tr>
      <w:tr w:rsidR="00EE5F55" w:rsidRPr="00530A7A" w14:paraId="59CE7105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F55AEB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4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AD9FD8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,2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D9FD54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7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D873E1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60-192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E25BF2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56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EE519E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20-235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BDFA3B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454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358F7D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930-2560</w:t>
            </w:r>
          </w:p>
        </w:tc>
      </w:tr>
      <w:tr w:rsidR="00EE5F55" w:rsidRPr="00530A7A" w14:paraId="0779005E" w14:textId="77777777">
        <w:trPr>
          <w:trHeight w:hRule="exact" w:val="345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D2B903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108D05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,6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FFEC5FE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32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FE7E90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50-154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4A1342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641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D1A69C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60-336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F1B47E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79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A62F7F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20-3380</w:t>
            </w:r>
          </w:p>
        </w:tc>
      </w:tr>
    </w:tbl>
    <w:p w14:paraId="480FD8D6" w14:textId="77777777" w:rsidR="00EE5F55" w:rsidRPr="00530A7A" w:rsidRDefault="00EE5F55">
      <w:pPr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22FE568C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124AF34E" w14:textId="77777777" w:rsidR="00EE5F55" w:rsidRPr="00530A7A" w:rsidRDefault="000E2EB7">
      <w:pPr>
        <w:pStyle w:val="a3"/>
        <w:spacing w:before="66"/>
        <w:ind w:left="692" w:right="679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К</w:t>
      </w:r>
    </w:p>
    <w:p w14:paraId="6064C4E3" w14:textId="77777777" w:rsidR="00EE5F55" w:rsidRPr="00530A7A" w:rsidRDefault="000E2EB7">
      <w:pPr>
        <w:pStyle w:val="a3"/>
        <w:spacing w:before="18"/>
        <w:ind w:left="692" w:right="682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(довідковий)</w:t>
      </w:r>
    </w:p>
    <w:p w14:paraId="14E2123B" w14:textId="77777777" w:rsidR="00EE5F55" w:rsidRPr="00530A7A" w:rsidRDefault="00EE5F55">
      <w:pPr>
        <w:spacing w:before="3"/>
        <w:rPr>
          <w:rFonts w:ascii="Arial" w:eastAsia="Arial" w:hAnsi="Arial" w:cs="Arial"/>
          <w:sz w:val="17"/>
          <w:szCs w:val="17"/>
          <w:lang w:val="uk-UA"/>
        </w:rPr>
      </w:pPr>
    </w:p>
    <w:p w14:paraId="3FE22C23" w14:textId="77777777" w:rsidR="00EE5F55" w:rsidRPr="00530A7A" w:rsidRDefault="000E2EB7">
      <w:pPr>
        <w:pStyle w:val="1"/>
        <w:spacing w:before="0" w:line="298" w:lineRule="auto"/>
        <w:ind w:left="445" w:right="428"/>
        <w:jc w:val="center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 xml:space="preserve">КІЛЬКІСТЬ КВАРТИР, ЯКІ ДОЦІЛЬНО </w:t>
      </w:r>
      <w:r w:rsidRPr="00530A7A">
        <w:rPr>
          <w:color w:val="1E1916"/>
          <w:spacing w:val="-1"/>
          <w:lang w:val="uk-UA"/>
        </w:rPr>
        <w:t>ПОСТ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ВІТРЯ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ШЮ</w:t>
      </w:r>
      <w:r w:rsidRPr="00530A7A">
        <w:rPr>
          <w:color w:val="1E1916"/>
          <w:lang w:val="uk-UA"/>
        </w:rPr>
        <w:t xml:space="preserve"> СВГ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</w:p>
    <w:p w14:paraId="62C41839" w14:textId="77777777" w:rsidR="00EE5F55" w:rsidRPr="00530A7A" w:rsidRDefault="00EE5F55">
      <w:pPr>
        <w:spacing w:before="5"/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17E236EC" w14:textId="77777777" w:rsidR="00EE5F55" w:rsidRPr="00530A7A" w:rsidRDefault="000E2EB7">
      <w:pPr>
        <w:ind w:left="117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К.1</w:t>
      </w:r>
    </w:p>
    <w:p w14:paraId="5C61CB02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999"/>
        <w:gridCol w:w="1232"/>
        <w:gridCol w:w="1232"/>
        <w:gridCol w:w="1232"/>
        <w:gridCol w:w="1232"/>
        <w:gridCol w:w="1232"/>
        <w:gridCol w:w="1232"/>
        <w:gridCol w:w="1237"/>
      </w:tblGrid>
      <w:tr w:rsidR="00EE5F55" w:rsidRPr="001B3F3E" w14:paraId="066B31AF" w14:textId="77777777">
        <w:trPr>
          <w:trHeight w:hRule="exact" w:val="375"/>
        </w:trPr>
        <w:tc>
          <w:tcPr>
            <w:tcW w:w="99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2EB5EC4F" w14:textId="77777777" w:rsidR="00EE5F55" w:rsidRPr="00530A7A" w:rsidRDefault="000E2EB7">
            <w:pPr>
              <w:pStyle w:val="TableParagraph"/>
              <w:spacing w:before="73" w:line="248" w:lineRule="auto"/>
              <w:ind w:left="44" w:right="38" w:firstLine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ва-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аюча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вер-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овість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будови</w:t>
            </w:r>
          </w:p>
        </w:tc>
        <w:tc>
          <w:tcPr>
            <w:tcW w:w="1232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143771B6" w14:textId="77777777" w:rsidR="00EE5F55" w:rsidRPr="00530A7A" w:rsidRDefault="000E2EB7">
            <w:pPr>
              <w:pStyle w:val="TableParagraph"/>
              <w:spacing w:before="73" w:line="245" w:lineRule="auto"/>
              <w:ind w:left="3"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птимальна</w:t>
            </w:r>
            <w:r w:rsidRPr="00530A7A">
              <w:rPr>
                <w:rFonts w:ascii="Arial" w:eastAsia="Arial" w:hAnsi="Arial" w:cs="Arial"/>
                <w:color w:val="1E1916"/>
                <w:spacing w:val="2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щільність</w:t>
            </w:r>
            <w:r w:rsidRPr="00530A7A">
              <w:rPr>
                <w:rFonts w:ascii="Arial" w:eastAsia="Arial" w:hAnsi="Arial" w:cs="Arial"/>
                <w:color w:val="1E1916"/>
                <w:spacing w:val="2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азоспожи-</w:t>
            </w:r>
            <w:r w:rsidRPr="00530A7A">
              <w:rPr>
                <w:rFonts w:ascii="Arial" w:eastAsia="Arial" w:hAnsi="Arial" w:cs="Arial"/>
                <w:color w:val="1E1916"/>
                <w:spacing w:val="25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вання,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г/(год</w:t>
            </w:r>
            <w:r w:rsidRPr="00530A7A">
              <w:rPr>
                <w:rFonts w:ascii="Arial" w:eastAsia="Arial" w:hAnsi="Arial" w:cs="Arial"/>
                <w:color w:val="1E1916"/>
                <w:spacing w:val="-29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Symbol" w:eastAsia="Symbol" w:hAnsi="Symbol" w:cs="Symbol"/>
                <w:color w:val="1E1916"/>
                <w:spacing w:val="5"/>
                <w:sz w:val="21"/>
                <w:szCs w:val="21"/>
                <w:lang w:val="uk-UA"/>
              </w:rPr>
              <w:t></w:t>
            </w:r>
            <w:r w:rsidRPr="00530A7A">
              <w:rPr>
                <w:rFonts w:ascii="Arial" w:eastAsia="Arial" w:hAnsi="Arial" w:cs="Arial"/>
                <w:color w:val="1E1916"/>
                <w:spacing w:val="5"/>
                <w:sz w:val="21"/>
                <w:szCs w:val="21"/>
                <w:lang w:val="uk-UA"/>
              </w:rPr>
              <w:t>га)</w:t>
            </w:r>
          </w:p>
        </w:tc>
        <w:tc>
          <w:tcPr>
            <w:tcW w:w="7397" w:type="dxa"/>
            <w:gridSpan w:val="6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1212E2" w14:textId="77777777" w:rsidR="00EE5F55" w:rsidRPr="00530A7A" w:rsidRDefault="000E2EB7">
            <w:pPr>
              <w:pStyle w:val="TableParagraph"/>
              <w:spacing w:before="73"/>
              <w:ind w:left="100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Кількість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вартир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ежнос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типу</w:t>
            </w:r>
            <w:r w:rsidRPr="00530A7A">
              <w:rPr>
                <w:rFonts w:ascii="Arial" w:hAnsi="Arial"/>
                <w:color w:val="1E1916"/>
                <w:spacing w:val="-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ипарників газу</w:t>
            </w:r>
          </w:p>
        </w:tc>
      </w:tr>
      <w:tr w:rsidR="00EE5F55" w:rsidRPr="00530A7A" w14:paraId="59C4D127" w14:textId="77777777">
        <w:trPr>
          <w:trHeight w:hRule="exact" w:val="370"/>
        </w:trPr>
        <w:tc>
          <w:tcPr>
            <w:tcW w:w="999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595DC849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232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7DD97DD2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64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BCD14F" w14:textId="77777777" w:rsidR="00EE5F55" w:rsidRPr="00530A7A" w:rsidRDefault="000E2EB7">
            <w:pPr>
              <w:pStyle w:val="TableParagraph"/>
              <w:spacing w:before="68"/>
              <w:ind w:left="77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гневих</w:t>
            </w:r>
          </w:p>
        </w:tc>
        <w:tc>
          <w:tcPr>
            <w:tcW w:w="2464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B68C75" w14:textId="77777777" w:rsidR="00EE5F55" w:rsidRPr="00530A7A" w:rsidRDefault="000E2EB7">
            <w:pPr>
              <w:pStyle w:val="TableParagraph"/>
              <w:spacing w:before="68"/>
              <w:ind w:left="60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лектричних</w:t>
            </w:r>
          </w:p>
        </w:tc>
        <w:tc>
          <w:tcPr>
            <w:tcW w:w="2469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37264B" w14:textId="77777777" w:rsidR="00EE5F55" w:rsidRPr="00530A7A" w:rsidRDefault="000E2EB7">
            <w:pPr>
              <w:pStyle w:val="TableParagraph"/>
              <w:spacing w:before="68"/>
              <w:ind w:left="3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одяних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арових</w:t>
            </w:r>
          </w:p>
        </w:tc>
      </w:tr>
      <w:tr w:rsidR="00EE5F55" w:rsidRPr="00530A7A" w14:paraId="707132A7" w14:textId="77777777">
        <w:trPr>
          <w:trHeight w:hRule="exact" w:val="630"/>
        </w:trPr>
        <w:tc>
          <w:tcPr>
            <w:tcW w:w="99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98B110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232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CDA23A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D58F2B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7CE24773" w14:textId="77777777" w:rsidR="00EE5F55" w:rsidRPr="00530A7A" w:rsidRDefault="000E2EB7">
            <w:pPr>
              <w:pStyle w:val="TableParagraph"/>
              <w:ind w:left="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тимальне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DBF706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04A0588E" w14:textId="77777777" w:rsidR="00EE5F55" w:rsidRPr="00530A7A" w:rsidRDefault="000E2EB7">
            <w:pPr>
              <w:pStyle w:val="TableParagraph"/>
              <w:ind w:left="9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пустиме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71FBFB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2DDC8F19" w14:textId="77777777" w:rsidR="00EE5F55" w:rsidRPr="00530A7A" w:rsidRDefault="000E2EB7">
            <w:pPr>
              <w:pStyle w:val="TableParagraph"/>
              <w:ind w:left="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тимальне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6A6D6E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6AF4C30A" w14:textId="77777777" w:rsidR="00EE5F55" w:rsidRPr="00530A7A" w:rsidRDefault="000E2EB7">
            <w:pPr>
              <w:pStyle w:val="TableParagraph"/>
              <w:ind w:left="9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пустиме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EB4BAC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3FC2E039" w14:textId="77777777" w:rsidR="00EE5F55" w:rsidRPr="00530A7A" w:rsidRDefault="000E2EB7">
            <w:pPr>
              <w:pStyle w:val="TableParagraph"/>
              <w:ind w:left="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тимальне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20C346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2DF022BB" w14:textId="77777777" w:rsidR="00EE5F55" w:rsidRPr="00530A7A" w:rsidRDefault="000E2EB7">
            <w:pPr>
              <w:pStyle w:val="TableParagraph"/>
              <w:ind w:left="9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пустиме</w:t>
            </w:r>
          </w:p>
        </w:tc>
      </w:tr>
      <w:tr w:rsidR="00EE5F55" w:rsidRPr="00530A7A" w14:paraId="42FACBCC" w14:textId="77777777">
        <w:trPr>
          <w:trHeight w:hRule="exact" w:val="340"/>
        </w:trPr>
        <w:tc>
          <w:tcPr>
            <w:tcW w:w="9628" w:type="dxa"/>
            <w:gridSpan w:val="8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B11EE3" w14:textId="77777777" w:rsidR="00EE5F55" w:rsidRPr="00530A7A" w:rsidRDefault="000E2EB7">
            <w:pPr>
              <w:pStyle w:val="TableParagraph"/>
              <w:spacing w:before="78"/>
              <w:ind w:left="-1"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становлен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их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лит</w:t>
            </w:r>
          </w:p>
        </w:tc>
      </w:tr>
      <w:tr w:rsidR="00EE5F55" w:rsidRPr="00530A7A" w14:paraId="50D45E4D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692914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F59A12F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4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89556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34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9E1547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0-115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A31BDD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59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70A34F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60-18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35E61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931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C9CD43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50-1450</w:t>
            </w:r>
          </w:p>
        </w:tc>
      </w:tr>
      <w:tr w:rsidR="00EE5F55" w:rsidRPr="00530A7A" w14:paraId="4AD189BF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329D70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6CEE059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2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81B089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88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5E81DC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40-24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A8CC21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56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AC0DE4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00-315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9DBFFD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64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DB36C9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0-2500</w:t>
            </w:r>
          </w:p>
        </w:tc>
      </w:tr>
      <w:tr w:rsidR="00EE5F55" w:rsidRPr="00530A7A" w14:paraId="1DC7AAAF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9E3E39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4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C608BE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4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4A3A69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54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AFC2BB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60-298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CE720C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10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FA28B3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350-36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F83C10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793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24EDE8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40-3050</w:t>
            </w:r>
          </w:p>
        </w:tc>
      </w:tr>
      <w:tr w:rsidR="00EE5F55" w:rsidRPr="00530A7A" w14:paraId="17B1F9CA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EBC768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4D8D5D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9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35058C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18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22A0C0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50-42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7DDE3B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63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C380A2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600-452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2AA2CA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296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B3F45A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400-3900</w:t>
            </w:r>
          </w:p>
        </w:tc>
      </w:tr>
      <w:tr w:rsidR="00EE5F55" w:rsidRPr="00530A7A" w14:paraId="31D404E4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C86CBD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004489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2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520640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293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FC68DDB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210-67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F3CE4C6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127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214E15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360-64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BD4069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767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5CF29B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100-6500</w:t>
            </w:r>
          </w:p>
        </w:tc>
      </w:tr>
      <w:tr w:rsidR="00EE5F55" w:rsidRPr="001B3F3E" w14:paraId="190460DF" w14:textId="77777777">
        <w:trPr>
          <w:trHeight w:hRule="exact" w:val="340"/>
        </w:trPr>
        <w:tc>
          <w:tcPr>
            <w:tcW w:w="9628" w:type="dxa"/>
            <w:gridSpan w:val="8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CC7DD7" w14:textId="77777777" w:rsidR="00EE5F55" w:rsidRPr="00530A7A" w:rsidRDefault="000E2EB7">
            <w:pPr>
              <w:pStyle w:val="TableParagraph"/>
              <w:spacing w:before="78"/>
              <w:ind w:left="18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становлен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их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лит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точних водонагрівачів</w:t>
            </w:r>
          </w:p>
        </w:tc>
      </w:tr>
      <w:tr w:rsidR="00EE5F55" w:rsidRPr="00530A7A" w14:paraId="2F6A1779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051497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F3CCEE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,4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09ABC5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6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0F47DB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00-20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448B9A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74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AC7421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00-23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EFE004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7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71E4F9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50-2150</w:t>
            </w:r>
          </w:p>
        </w:tc>
      </w:tr>
      <w:tr w:rsidR="00EE5F55" w:rsidRPr="00530A7A" w14:paraId="669CFF85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134FD5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3EA4DCF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7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B7D738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28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C82ABA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0-37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31C01EE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24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82D191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00-37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AE73CD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969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9D6E4B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50-3400</w:t>
            </w:r>
          </w:p>
        </w:tc>
      </w:tr>
      <w:tr w:rsidR="00EE5F55" w:rsidRPr="00530A7A" w14:paraId="749D365E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038E13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4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6E32F1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,2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A4F855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76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D791DF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00-38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03EC4D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31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8D5371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300-43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C6C721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221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6D215DA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350-3860</w:t>
            </w:r>
          </w:p>
        </w:tc>
      </w:tr>
      <w:tr w:rsidR="00EE5F55" w:rsidRPr="00530A7A" w14:paraId="042AF16F" w14:textId="77777777">
        <w:trPr>
          <w:trHeight w:hRule="exact" w:val="345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3B9CD3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FC1B0C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,1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A697BD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619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3181B95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300-50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E6E884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946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72CB12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600-60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E55772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766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586517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700-4900</w:t>
            </w:r>
          </w:p>
        </w:tc>
      </w:tr>
    </w:tbl>
    <w:p w14:paraId="7E7CED23" w14:textId="77777777" w:rsidR="00EE5F55" w:rsidRPr="00530A7A" w:rsidRDefault="00EE5F55">
      <w:pPr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760" w:bottom="1120" w:left="1300" w:header="693" w:footer="920" w:gutter="0"/>
          <w:cols w:space="720"/>
        </w:sectPr>
      </w:pPr>
    </w:p>
    <w:p w14:paraId="19A2524D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033C0DBF" w14:textId="77777777" w:rsidR="00EE5F55" w:rsidRPr="00530A7A" w:rsidRDefault="000E2EB7">
      <w:pPr>
        <w:pStyle w:val="a3"/>
        <w:spacing w:before="66"/>
        <w:ind w:left="2980" w:right="2980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Л</w:t>
      </w:r>
    </w:p>
    <w:p w14:paraId="31E80D96" w14:textId="77777777" w:rsidR="00EE5F55" w:rsidRPr="00530A7A" w:rsidRDefault="000E2EB7">
      <w:pPr>
        <w:pStyle w:val="a3"/>
        <w:spacing w:before="18"/>
        <w:ind w:left="0" w:right="1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(довідковий)</w:t>
      </w:r>
    </w:p>
    <w:p w14:paraId="2E5E0BFC" w14:textId="77777777" w:rsidR="00EE5F55" w:rsidRPr="00530A7A" w:rsidRDefault="00EE5F55">
      <w:pPr>
        <w:spacing w:before="3"/>
        <w:rPr>
          <w:rFonts w:ascii="Arial" w:eastAsia="Arial" w:hAnsi="Arial" w:cs="Arial"/>
          <w:sz w:val="17"/>
          <w:szCs w:val="17"/>
          <w:lang w:val="uk-UA"/>
        </w:rPr>
      </w:pPr>
    </w:p>
    <w:p w14:paraId="68FEA0E1" w14:textId="77777777" w:rsidR="00EE5F55" w:rsidRPr="00530A7A" w:rsidRDefault="000E2EB7">
      <w:pPr>
        <w:pStyle w:val="1"/>
        <w:spacing w:before="0"/>
        <w:ind w:left="692" w:right="692"/>
        <w:jc w:val="center"/>
        <w:rPr>
          <w:b w:val="0"/>
          <w:bCs w:val="0"/>
          <w:lang w:val="uk-UA"/>
        </w:rPr>
      </w:pPr>
      <w:bookmarkStart w:id="18" w:name="_TOC_250000"/>
      <w:r w:rsidRPr="00530A7A">
        <w:rPr>
          <w:color w:val="1E1916"/>
          <w:lang w:val="uk-UA"/>
        </w:rPr>
        <w:t>БІБЛІОГРАФІЯ</w:t>
      </w:r>
      <w:bookmarkEnd w:id="18"/>
    </w:p>
    <w:p w14:paraId="0B6ECBE1" w14:textId="77777777" w:rsidR="00EE5F55" w:rsidRPr="00530A7A" w:rsidRDefault="00EE5F55">
      <w:pPr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34903F0C" w14:textId="77777777" w:rsidR="00EE5F55" w:rsidRPr="00530A7A" w:rsidRDefault="00EE5F55">
      <w:pPr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1CCF6DB4" w14:textId="77777777" w:rsidR="00EE5F55" w:rsidRPr="00530A7A" w:rsidRDefault="000E2EB7">
      <w:pPr>
        <w:pStyle w:val="a3"/>
        <w:numPr>
          <w:ilvl w:val="0"/>
          <w:numId w:val="2"/>
        </w:numPr>
        <w:tabs>
          <w:tab w:val="left" w:pos="678"/>
        </w:tabs>
        <w:spacing w:before="118" w:line="278" w:lineRule="auto"/>
        <w:ind w:right="138"/>
        <w:rPr>
          <w:lang w:val="uk-UA"/>
        </w:rPr>
      </w:pPr>
      <w:r w:rsidRPr="00530A7A">
        <w:rPr>
          <w:color w:val="1E1916"/>
          <w:spacing w:val="-1"/>
          <w:lang w:val="uk-UA"/>
        </w:rPr>
        <w:t>УД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614.8.084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цін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дивіду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зи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м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ами.</w:t>
      </w:r>
    </w:p>
    <w:p w14:paraId="5CB04AA9" w14:textId="77777777" w:rsidR="00EE5F55" w:rsidRPr="00530A7A" w:rsidRDefault="000E2EB7">
      <w:pPr>
        <w:pStyle w:val="a3"/>
        <w:numPr>
          <w:ilvl w:val="0"/>
          <w:numId w:val="2"/>
        </w:numPr>
        <w:tabs>
          <w:tab w:val="left" w:pos="678"/>
        </w:tabs>
        <w:spacing w:before="61" w:line="278" w:lineRule="auto"/>
        <w:ind w:right="138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EN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186:2014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.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тування</w:t>
      </w:r>
      <w:r w:rsidRPr="00530A7A">
        <w:rPr>
          <w:color w:val="1E1916"/>
          <w:lang w:val="uk-UA"/>
        </w:rPr>
        <w:t xml:space="preserve"> та </w:t>
      </w:r>
      <w:r w:rsidRPr="00530A7A">
        <w:rPr>
          <w:color w:val="1E1916"/>
          <w:spacing w:val="-1"/>
          <w:lang w:val="uk-UA"/>
        </w:rPr>
        <w:t>розподіляння.</w:t>
      </w:r>
      <w:r w:rsidR="002D4379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кційні</w:t>
      </w:r>
      <w:r w:rsidRPr="00530A7A">
        <w:rPr>
          <w:color w:val="1E1916"/>
          <w:lang w:val="uk-UA"/>
        </w:rPr>
        <w:t xml:space="preserve"> вимоги.</w:t>
      </w:r>
    </w:p>
    <w:p w14:paraId="722D1F0A" w14:textId="77777777" w:rsidR="00EE5F55" w:rsidRPr="00530A7A" w:rsidRDefault="000E2EB7">
      <w:pPr>
        <w:pStyle w:val="a3"/>
        <w:numPr>
          <w:ilvl w:val="0"/>
          <w:numId w:val="2"/>
        </w:numPr>
        <w:tabs>
          <w:tab w:val="left" w:pos="678"/>
        </w:tabs>
        <w:spacing w:before="61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lang w:val="uk-UA"/>
        </w:rPr>
        <w:t xml:space="preserve"> EN </w:t>
      </w:r>
      <w:r w:rsidRPr="00530A7A">
        <w:rPr>
          <w:color w:val="1E1916"/>
          <w:spacing w:val="-1"/>
          <w:lang w:val="uk-UA"/>
        </w:rPr>
        <w:t>1776:2014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.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мірю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кцій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.</w:t>
      </w:r>
    </w:p>
    <w:p w14:paraId="480CC72E" w14:textId="77777777" w:rsidR="00EE5F55" w:rsidRPr="00530A7A" w:rsidRDefault="000E2EB7">
      <w:pPr>
        <w:pStyle w:val="a3"/>
        <w:numPr>
          <w:ilvl w:val="0"/>
          <w:numId w:val="2"/>
        </w:numPr>
        <w:tabs>
          <w:tab w:val="left" w:pos="678"/>
        </w:tabs>
        <w:spacing w:before="98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lang w:val="uk-UA"/>
        </w:rPr>
        <w:t xml:space="preserve"> EN </w:t>
      </w:r>
      <w:r w:rsidRPr="00530A7A">
        <w:rPr>
          <w:color w:val="1E1916"/>
          <w:spacing w:val="-1"/>
          <w:lang w:val="uk-UA"/>
        </w:rPr>
        <w:t>12327:2017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б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вед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експлуатації.</w:t>
      </w:r>
    </w:p>
    <w:p w14:paraId="2D4215FD" w14:textId="77777777" w:rsidR="00EE5F55" w:rsidRPr="00530A7A" w:rsidRDefault="000E2EB7">
      <w:pPr>
        <w:pStyle w:val="a3"/>
        <w:numPr>
          <w:ilvl w:val="0"/>
          <w:numId w:val="2"/>
        </w:numPr>
        <w:tabs>
          <w:tab w:val="left" w:pos="678"/>
        </w:tabs>
        <w:spacing w:before="98"/>
        <w:rPr>
          <w:lang w:val="uk-UA"/>
        </w:rPr>
      </w:pPr>
      <w:r w:rsidRPr="00530A7A">
        <w:rPr>
          <w:color w:val="1E1916"/>
          <w:spacing w:val="-1"/>
          <w:lang w:val="uk-UA"/>
        </w:rPr>
        <w:t>EN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775:2007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Gas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supply-Gas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pipework-Maximum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operating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pressure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less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than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or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equal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to</w:t>
      </w:r>
    </w:p>
    <w:p w14:paraId="5B52626D" w14:textId="77777777" w:rsidR="00EE5F55" w:rsidRPr="00530A7A" w:rsidRDefault="000E2EB7">
      <w:pPr>
        <w:pStyle w:val="a3"/>
        <w:spacing w:line="278" w:lineRule="auto"/>
        <w:ind w:left="677" w:right="138" w:firstLine="0"/>
        <w:rPr>
          <w:lang w:val="uk-UA"/>
        </w:rPr>
      </w:pP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Bar-Functional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recommendations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азопостачання-Газов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’язк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-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5 </w:t>
      </w:r>
      <w:r w:rsidRPr="00530A7A">
        <w:rPr>
          <w:color w:val="1E1916"/>
          <w:spacing w:val="-1"/>
          <w:lang w:val="uk-UA"/>
        </w:rPr>
        <w:t>ба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но-Функцій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ації)</w:t>
      </w:r>
    </w:p>
    <w:p w14:paraId="0296CF6F" w14:textId="77777777" w:rsidR="00EE5F55" w:rsidRPr="00530A7A" w:rsidRDefault="00EE5F55">
      <w:pPr>
        <w:spacing w:line="278" w:lineRule="auto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6EA09503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21817D12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7FA7D202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643098F3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376896CB" w14:textId="77777777" w:rsidR="00EE5F55" w:rsidRPr="00530A7A" w:rsidRDefault="00EE5F55">
      <w:pPr>
        <w:spacing w:before="6"/>
        <w:rPr>
          <w:rFonts w:ascii="Arial" w:eastAsia="Arial" w:hAnsi="Arial" w:cs="Arial"/>
          <w:sz w:val="21"/>
          <w:szCs w:val="21"/>
          <w:lang w:val="uk-UA"/>
        </w:rPr>
      </w:pPr>
    </w:p>
    <w:p w14:paraId="426DAE88" w14:textId="77777777" w:rsidR="00EE5F55" w:rsidRPr="00530A7A" w:rsidRDefault="000E2EB7">
      <w:pPr>
        <w:pStyle w:val="a3"/>
        <w:spacing w:before="66" w:line="278" w:lineRule="auto"/>
        <w:ind w:left="100" w:firstLine="0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Ключові</w:t>
      </w:r>
      <w:r w:rsidRPr="00530A7A">
        <w:rPr>
          <w:b/>
          <w:color w:val="1E1916"/>
          <w:spacing w:val="9"/>
          <w:lang w:val="uk-UA"/>
        </w:rPr>
        <w:t xml:space="preserve"> </w:t>
      </w:r>
      <w:r w:rsidRPr="00530A7A">
        <w:rPr>
          <w:b/>
          <w:color w:val="1E1916"/>
          <w:spacing w:val="-1"/>
          <w:lang w:val="uk-UA"/>
        </w:rPr>
        <w:t>слова:</w:t>
      </w:r>
      <w:r w:rsidRPr="00530A7A">
        <w:rPr>
          <w:b/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а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дібн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стовую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.</w:t>
      </w:r>
    </w:p>
    <w:p w14:paraId="04CD6782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5708A05F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00FD348E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0CD5EF79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0650BE2B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629C21FE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1AD0EF78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5C7F96D3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25C9FA64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50978AB8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60B19E1E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190BC69C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73CEFCC0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66C346C9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6C7F82BB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72C7277B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5D429B15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5F446924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5E827539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4DD8022B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72D80C20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65562607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34FDC4DE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067648D3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02D487C5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2E693E20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168115E4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71318226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135AE019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2053CEF7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4A378FD4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50959766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15DE06AA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01B25CBC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329C5BE2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337DC0CD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7A5A3ED4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73293A5B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0FB0B244" w14:textId="77777777" w:rsidR="00EE5F55" w:rsidRPr="00530A7A" w:rsidRDefault="00EE5F55">
      <w:pPr>
        <w:spacing w:before="11"/>
        <w:rPr>
          <w:rFonts w:ascii="Arial" w:eastAsia="Arial" w:hAnsi="Arial" w:cs="Arial"/>
          <w:sz w:val="26"/>
          <w:szCs w:val="26"/>
          <w:lang w:val="uk-UA"/>
        </w:rPr>
      </w:pPr>
    </w:p>
    <w:p w14:paraId="08B3A243" w14:textId="77777777" w:rsidR="00EE5F55" w:rsidRPr="00530A7A" w:rsidRDefault="000E2EB7">
      <w:pPr>
        <w:spacing w:before="74" w:line="312" w:lineRule="auto"/>
        <w:ind w:left="3627" w:right="3702" w:firstLine="527"/>
        <w:rPr>
          <w:rFonts w:ascii="Arial" w:eastAsia="Arial" w:hAnsi="Arial" w:cs="Arial"/>
          <w:sz w:val="16"/>
          <w:szCs w:val="16"/>
          <w:lang w:val="uk-UA"/>
        </w:rPr>
      </w:pPr>
      <w:r w:rsidRPr="00530A7A">
        <w:rPr>
          <w:rFonts w:ascii="Arial" w:eastAsia="Arial" w:hAnsi="Arial" w:cs="Arial"/>
          <w:color w:val="1E1916"/>
          <w:sz w:val="16"/>
          <w:szCs w:val="16"/>
          <w:lang w:val="uk-UA"/>
        </w:rPr>
        <w:t>* * * * * * * * * * Редактор –</w:t>
      </w:r>
      <w:r w:rsidRPr="00530A7A">
        <w:rPr>
          <w:rFonts w:ascii="Arial" w:eastAsia="Arial" w:hAnsi="Arial" w:cs="Arial"/>
          <w:color w:val="1E1916"/>
          <w:spacing w:val="44"/>
          <w:sz w:val="16"/>
          <w:szCs w:val="16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6"/>
          <w:szCs w:val="16"/>
          <w:lang w:val="uk-UA"/>
        </w:rPr>
        <w:t xml:space="preserve">А.О. </w:t>
      </w:r>
      <w:r w:rsidRPr="00530A7A">
        <w:rPr>
          <w:rFonts w:ascii="Arial" w:eastAsia="Arial" w:hAnsi="Arial" w:cs="Arial"/>
          <w:color w:val="1E1916"/>
          <w:spacing w:val="-1"/>
          <w:sz w:val="16"/>
          <w:szCs w:val="16"/>
          <w:lang w:val="uk-UA"/>
        </w:rPr>
        <w:t>Луковська</w:t>
      </w:r>
    </w:p>
    <w:p w14:paraId="6E64A9B9" w14:textId="77777777" w:rsidR="00EE5F55" w:rsidRPr="00530A7A" w:rsidRDefault="000E2EB7">
      <w:pPr>
        <w:spacing w:before="1"/>
        <w:ind w:left="2704" w:firstLine="533"/>
        <w:rPr>
          <w:rFonts w:ascii="Arial" w:eastAsia="Arial" w:hAnsi="Arial" w:cs="Arial"/>
          <w:sz w:val="16"/>
          <w:szCs w:val="16"/>
          <w:lang w:val="uk-UA"/>
        </w:rPr>
      </w:pPr>
      <w:r w:rsidRPr="00530A7A">
        <w:rPr>
          <w:rFonts w:ascii="Arial" w:eastAsia="Arial" w:hAnsi="Arial" w:cs="Arial"/>
          <w:color w:val="1E1916"/>
          <w:sz w:val="16"/>
          <w:szCs w:val="16"/>
          <w:lang w:val="uk-UA"/>
        </w:rPr>
        <w:t xml:space="preserve">Комп’ютерна верстка – </w:t>
      </w:r>
      <w:r w:rsidRPr="00530A7A">
        <w:rPr>
          <w:rFonts w:ascii="Arial" w:eastAsia="Arial" w:hAnsi="Arial" w:cs="Arial"/>
          <w:color w:val="1E1916"/>
          <w:spacing w:val="-1"/>
          <w:sz w:val="16"/>
          <w:szCs w:val="16"/>
          <w:lang w:val="uk-UA"/>
        </w:rPr>
        <w:t>В.Б.Чукашкіна</w:t>
      </w:r>
    </w:p>
    <w:p w14:paraId="26CFFFB1" w14:textId="77777777" w:rsidR="00EE5F55" w:rsidRPr="00530A7A" w:rsidRDefault="00EE5F55">
      <w:pPr>
        <w:spacing w:before="9"/>
        <w:rPr>
          <w:rFonts w:ascii="Arial" w:eastAsia="Arial" w:hAnsi="Arial" w:cs="Arial"/>
          <w:sz w:val="23"/>
          <w:szCs w:val="23"/>
          <w:lang w:val="uk-UA"/>
        </w:rPr>
      </w:pPr>
    </w:p>
    <w:p w14:paraId="1490E8EB" w14:textId="77777777" w:rsidR="00EE5F55" w:rsidRPr="00530A7A" w:rsidRDefault="000E2EB7">
      <w:pPr>
        <w:ind w:left="1460" w:right="1725"/>
        <w:jc w:val="center"/>
        <w:rPr>
          <w:rFonts w:ascii="Arial" w:eastAsia="Arial" w:hAnsi="Arial" w:cs="Arial"/>
          <w:sz w:val="16"/>
          <w:szCs w:val="16"/>
          <w:lang w:val="uk-UA"/>
        </w:rPr>
      </w:pPr>
      <w:r w:rsidRPr="00530A7A">
        <w:rPr>
          <w:rFonts w:ascii="Arial" w:hAnsi="Arial"/>
          <w:color w:val="1E1916"/>
          <w:sz w:val="16"/>
          <w:lang w:val="uk-UA"/>
        </w:rPr>
        <w:t>Формат</w:t>
      </w:r>
      <w:r w:rsidRPr="00530A7A">
        <w:rPr>
          <w:rFonts w:ascii="Arial" w:hAnsi="Arial"/>
          <w:color w:val="1E1916"/>
          <w:spacing w:val="44"/>
          <w:sz w:val="16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60х84</w:t>
      </w:r>
      <w:r w:rsidRPr="00530A7A">
        <w:rPr>
          <w:rFonts w:ascii="Arial" w:hAnsi="Arial"/>
          <w:color w:val="1E1916"/>
          <w:spacing w:val="-1"/>
          <w:position w:val="6"/>
          <w:sz w:val="12"/>
          <w:lang w:val="uk-UA"/>
        </w:rPr>
        <w:t>1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/</w:t>
      </w:r>
      <w:r w:rsidRPr="00530A7A">
        <w:rPr>
          <w:rFonts w:ascii="Arial" w:hAnsi="Arial"/>
          <w:color w:val="1E1916"/>
          <w:spacing w:val="-1"/>
          <w:position w:val="-1"/>
          <w:sz w:val="12"/>
          <w:lang w:val="uk-UA"/>
        </w:rPr>
        <w:t>8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.</w:t>
      </w:r>
      <w:r w:rsidRPr="00530A7A">
        <w:rPr>
          <w:rFonts w:ascii="Arial" w:hAnsi="Arial"/>
          <w:color w:val="1E1916"/>
          <w:sz w:val="16"/>
          <w:lang w:val="uk-UA"/>
        </w:rPr>
        <w:t xml:space="preserve"> Папір офсетний. 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Гарнітура</w:t>
      </w:r>
      <w:r w:rsidRPr="00530A7A">
        <w:rPr>
          <w:rFonts w:ascii="Arial" w:hAnsi="Arial"/>
          <w:color w:val="1E1916"/>
          <w:sz w:val="16"/>
          <w:lang w:val="uk-UA"/>
        </w:rPr>
        <w:t xml:space="preserve"> "Arial".</w:t>
      </w:r>
    </w:p>
    <w:p w14:paraId="16443B04" w14:textId="77777777" w:rsidR="00EE5F55" w:rsidRPr="00530A7A" w:rsidRDefault="000E2EB7">
      <w:pPr>
        <w:spacing w:before="44"/>
        <w:ind w:left="1460" w:right="1725"/>
        <w:jc w:val="center"/>
        <w:rPr>
          <w:rFonts w:ascii="Arial" w:eastAsia="Arial" w:hAnsi="Arial" w:cs="Arial"/>
          <w:sz w:val="16"/>
          <w:szCs w:val="16"/>
          <w:lang w:val="uk-UA"/>
        </w:rPr>
      </w:pPr>
      <w:r w:rsidRPr="00530A7A">
        <w:rPr>
          <w:rFonts w:ascii="Arial" w:hAnsi="Arial"/>
          <w:color w:val="1E1916"/>
          <w:spacing w:val="-1"/>
          <w:sz w:val="16"/>
          <w:lang w:val="uk-UA"/>
        </w:rPr>
        <w:t>Друк</w:t>
      </w:r>
      <w:r w:rsidRPr="00530A7A">
        <w:rPr>
          <w:rFonts w:ascii="Arial" w:hAnsi="Arial"/>
          <w:color w:val="1E1916"/>
          <w:sz w:val="16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офсетний.</w:t>
      </w:r>
    </w:p>
    <w:p w14:paraId="5298D268" w14:textId="77777777" w:rsidR="00EE5F55" w:rsidRPr="00530A7A" w:rsidRDefault="00EE5F55">
      <w:pPr>
        <w:rPr>
          <w:rFonts w:ascii="Arial" w:eastAsia="Arial" w:hAnsi="Arial" w:cs="Arial"/>
          <w:sz w:val="16"/>
          <w:szCs w:val="16"/>
          <w:lang w:val="uk-UA"/>
        </w:rPr>
      </w:pPr>
    </w:p>
    <w:p w14:paraId="4BCCC456" w14:textId="77777777" w:rsidR="00EE5F55" w:rsidRPr="00530A7A" w:rsidRDefault="000E2EB7">
      <w:pPr>
        <w:spacing w:before="112" w:line="312" w:lineRule="auto"/>
        <w:ind w:left="2790" w:right="2988" w:firstLine="197"/>
        <w:rPr>
          <w:rFonts w:ascii="Arial" w:eastAsia="Arial" w:hAnsi="Arial" w:cs="Arial"/>
          <w:sz w:val="16"/>
          <w:szCs w:val="16"/>
          <w:lang w:val="uk-UA"/>
        </w:rPr>
      </w:pPr>
      <w:r w:rsidRPr="00530A7A">
        <w:rPr>
          <w:rFonts w:ascii="Arial" w:hAnsi="Arial"/>
          <w:color w:val="1E1916"/>
          <w:sz w:val="16"/>
          <w:lang w:val="uk-UA"/>
        </w:rPr>
        <w:t xml:space="preserve">Державне підприємство 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"Укрархбудінформ".</w:t>
      </w:r>
      <w:r w:rsidRPr="00530A7A">
        <w:rPr>
          <w:rFonts w:ascii="Arial" w:hAnsi="Arial"/>
          <w:color w:val="1E1916"/>
          <w:spacing w:val="25"/>
          <w:sz w:val="16"/>
          <w:lang w:val="uk-UA"/>
        </w:rPr>
        <w:t xml:space="preserve"> </w:t>
      </w:r>
      <w:r w:rsidRPr="00530A7A">
        <w:rPr>
          <w:rFonts w:ascii="Arial" w:hAnsi="Arial"/>
          <w:color w:val="1E1916"/>
          <w:sz w:val="16"/>
          <w:lang w:val="uk-UA"/>
        </w:rPr>
        <w:t xml:space="preserve">вул. М. 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Кривоноса,</w:t>
      </w:r>
      <w:r w:rsidRPr="00530A7A">
        <w:rPr>
          <w:rFonts w:ascii="Arial" w:hAnsi="Arial"/>
          <w:color w:val="1E1916"/>
          <w:sz w:val="16"/>
          <w:lang w:val="uk-UA"/>
        </w:rPr>
        <w:t xml:space="preserve"> 2А, м. 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Київ-37,</w:t>
      </w:r>
      <w:r w:rsidRPr="00530A7A">
        <w:rPr>
          <w:rFonts w:ascii="Arial" w:hAnsi="Arial"/>
          <w:color w:val="1E1916"/>
          <w:sz w:val="16"/>
          <w:lang w:val="uk-UA"/>
        </w:rPr>
        <w:t xml:space="preserve"> 03037, 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Україна.</w:t>
      </w:r>
    </w:p>
    <w:p w14:paraId="0994E7F2" w14:textId="77777777" w:rsidR="00EE5F55" w:rsidRPr="00530A7A" w:rsidRDefault="000E2EB7">
      <w:pPr>
        <w:spacing w:before="1"/>
        <w:ind w:left="1460" w:right="1724"/>
        <w:jc w:val="center"/>
        <w:rPr>
          <w:rFonts w:ascii="Arial" w:eastAsia="Arial" w:hAnsi="Arial" w:cs="Arial"/>
          <w:sz w:val="16"/>
          <w:szCs w:val="16"/>
          <w:lang w:val="uk-UA"/>
        </w:rPr>
      </w:pPr>
      <w:r w:rsidRPr="00530A7A">
        <w:rPr>
          <w:rFonts w:ascii="Arial" w:hAnsi="Arial"/>
          <w:color w:val="1E1916"/>
          <w:sz w:val="16"/>
          <w:lang w:val="uk-UA"/>
        </w:rPr>
        <w:t>Тел. 249-36-62</w:t>
      </w:r>
    </w:p>
    <w:p w14:paraId="3092D414" w14:textId="77777777" w:rsidR="00EE5F55" w:rsidRPr="00530A7A" w:rsidRDefault="000E2EB7">
      <w:pPr>
        <w:spacing w:before="56" w:line="312" w:lineRule="auto"/>
        <w:ind w:left="2755" w:right="3019"/>
        <w:jc w:val="center"/>
        <w:rPr>
          <w:rFonts w:ascii="Arial" w:eastAsia="Arial" w:hAnsi="Arial" w:cs="Arial"/>
          <w:sz w:val="16"/>
          <w:szCs w:val="16"/>
          <w:lang w:val="uk-UA"/>
        </w:rPr>
      </w:pPr>
      <w:r w:rsidRPr="00530A7A">
        <w:rPr>
          <w:rFonts w:ascii="Arial" w:hAnsi="Arial"/>
          <w:color w:val="1E1916"/>
          <w:sz w:val="16"/>
          <w:lang w:val="uk-UA"/>
        </w:rPr>
        <w:t>Відділ</w:t>
      </w:r>
      <w:r w:rsidRPr="00530A7A">
        <w:rPr>
          <w:rFonts w:ascii="Arial" w:hAnsi="Arial"/>
          <w:color w:val="1E1916"/>
          <w:spacing w:val="2"/>
          <w:sz w:val="16"/>
          <w:lang w:val="uk-UA"/>
        </w:rPr>
        <w:t xml:space="preserve"> </w:t>
      </w:r>
      <w:r w:rsidRPr="00530A7A">
        <w:rPr>
          <w:rFonts w:ascii="Arial" w:hAnsi="Arial"/>
          <w:color w:val="1E1916"/>
          <w:sz w:val="16"/>
          <w:lang w:val="uk-UA"/>
        </w:rPr>
        <w:t xml:space="preserve">реалізації: тел.факс (044) 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249-36-62</w:t>
      </w:r>
      <w:r w:rsidRPr="00530A7A">
        <w:rPr>
          <w:rFonts w:ascii="Arial" w:hAnsi="Arial"/>
          <w:color w:val="1E1916"/>
          <w:sz w:val="16"/>
          <w:lang w:val="uk-UA"/>
        </w:rPr>
        <w:t xml:space="preserve"> (63, 64)</w:t>
      </w:r>
      <w:hyperlink r:id="rId105">
        <w:r w:rsidRPr="00530A7A">
          <w:rPr>
            <w:rFonts w:ascii="Arial" w:hAnsi="Arial"/>
            <w:color w:val="1E1916"/>
            <w:spacing w:val="26"/>
            <w:sz w:val="16"/>
            <w:lang w:val="uk-UA"/>
          </w:rPr>
          <w:t xml:space="preserve"> </w:t>
        </w:r>
        <w:r w:rsidRPr="00530A7A">
          <w:rPr>
            <w:rFonts w:ascii="Arial" w:hAnsi="Arial"/>
            <w:color w:val="1E1916"/>
            <w:sz w:val="16"/>
            <w:lang w:val="uk-UA"/>
          </w:rPr>
          <w:t>E-mail:uabi90@ukr.net</w:t>
        </w:r>
      </w:hyperlink>
    </w:p>
    <w:p w14:paraId="0BDEE0B4" w14:textId="77777777" w:rsidR="00EE5F55" w:rsidRPr="00530A7A" w:rsidRDefault="00EE5F55">
      <w:pPr>
        <w:rPr>
          <w:rFonts w:ascii="Arial" w:eastAsia="Arial" w:hAnsi="Arial" w:cs="Arial"/>
          <w:sz w:val="21"/>
          <w:szCs w:val="21"/>
          <w:lang w:val="uk-UA"/>
        </w:rPr>
      </w:pPr>
    </w:p>
    <w:p w14:paraId="005F2047" w14:textId="77777777" w:rsidR="00EE5F55" w:rsidRPr="00530A7A" w:rsidRDefault="000E2EB7">
      <w:pPr>
        <w:spacing w:line="271" w:lineRule="auto"/>
        <w:ind w:left="1460" w:right="1726"/>
        <w:jc w:val="center"/>
        <w:rPr>
          <w:rFonts w:ascii="Arial" w:eastAsia="Arial" w:hAnsi="Arial" w:cs="Arial"/>
          <w:sz w:val="16"/>
          <w:szCs w:val="16"/>
          <w:lang w:val="uk-UA"/>
        </w:rPr>
      </w:pPr>
      <w:r w:rsidRPr="00530A7A">
        <w:rPr>
          <w:rFonts w:ascii="Arial" w:eastAsia="Arial" w:hAnsi="Arial" w:cs="Arial"/>
          <w:color w:val="1E1916"/>
          <w:sz w:val="16"/>
          <w:szCs w:val="16"/>
          <w:lang w:val="uk-UA"/>
        </w:rPr>
        <w:t xml:space="preserve">Свідоцтво про внесення суб’єкта </w:t>
      </w:r>
      <w:r w:rsidRPr="00530A7A">
        <w:rPr>
          <w:rFonts w:ascii="Arial" w:eastAsia="Arial" w:hAnsi="Arial" w:cs="Arial"/>
          <w:color w:val="1E1916"/>
          <w:spacing w:val="-1"/>
          <w:sz w:val="16"/>
          <w:szCs w:val="16"/>
          <w:lang w:val="uk-UA"/>
        </w:rPr>
        <w:t>видавничої</w:t>
      </w:r>
      <w:r w:rsidRPr="00530A7A">
        <w:rPr>
          <w:rFonts w:ascii="Arial" w:eastAsia="Arial" w:hAnsi="Arial" w:cs="Arial"/>
          <w:color w:val="1E1916"/>
          <w:sz w:val="16"/>
          <w:szCs w:val="16"/>
          <w:lang w:val="uk-UA"/>
        </w:rPr>
        <w:t xml:space="preserve"> справи до державного реєстру видавців</w:t>
      </w:r>
      <w:r w:rsidRPr="00530A7A">
        <w:rPr>
          <w:rFonts w:ascii="Arial" w:eastAsia="Arial" w:hAnsi="Arial" w:cs="Arial"/>
          <w:color w:val="1E1916"/>
          <w:spacing w:val="28"/>
          <w:sz w:val="16"/>
          <w:szCs w:val="16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6"/>
          <w:szCs w:val="16"/>
          <w:lang w:val="uk-UA"/>
        </w:rPr>
        <w:t>ДК № 690 від 27.11.2001 р.</w:t>
      </w:r>
    </w:p>
    <w:sectPr w:rsidR="00EE5F55" w:rsidRPr="00530A7A" w:rsidSect="007C3B31">
      <w:pgSz w:w="11920" w:h="16840"/>
      <w:pgMar w:top="880" w:right="760" w:bottom="1120" w:left="1600" w:header="693" w:footer="9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5DE4A9A" w14:textId="77777777" w:rsidR="00DE2850" w:rsidRDefault="00DE2850">
      <w:r>
        <w:separator/>
      </w:r>
    </w:p>
  </w:endnote>
  <w:endnote w:type="continuationSeparator" w:id="0">
    <w:p w14:paraId="45DE99C0" w14:textId="77777777" w:rsidR="00DE2850" w:rsidRDefault="00DE28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CBFC4C6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563352D6">
        <v:shapetype id="_x0000_t202" coordsize="21600,21600" o:spt="202" path="m,l,21600r21600,l21600,xe">
          <v:stroke joinstyle="miter"/>
          <v:path gradientshapeok="t" o:connecttype="rect"/>
        </v:shapetype>
        <v:shape id="Text Box 31" o:spid="_x0000_s1054" type="#_x0000_t202" style="position:absolute;margin-left:296.85pt;margin-top:749.95pt;width:29.9pt;height:14.5pt;z-index:-253744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" filled="f" stroked="f">
          <v:textbox inset="0,0,0,0">
            <w:txbxContent>
              <w:p w14:paraId="76F39E31" w14:textId="77777777" w:rsidR="00DE2850" w:rsidRDefault="00DE2850">
                <w:pPr>
                  <w:spacing w:line="267" w:lineRule="exact"/>
                  <w:ind w:left="20"/>
                  <w:rPr>
                    <w:rFonts w:ascii="Arial" w:eastAsia="Arial" w:hAnsi="Arial" w:cs="Arial"/>
                    <w:sz w:val="25"/>
                    <w:szCs w:val="25"/>
                  </w:rPr>
                </w:pPr>
                <w:r>
                  <w:rPr>
                    <w:rFonts w:ascii="Arial"/>
                    <w:color w:val="1E1916"/>
                    <w:sz w:val="25"/>
                  </w:rPr>
                  <w:t>2019</w:t>
                </w:r>
              </w:p>
            </w:txbxContent>
          </v:textbox>
          <w10:wrap anchorx="page" anchory="page"/>
        </v:shape>
      </w:pic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13681A" w14:textId="29755E56" w:rsidR="00265E09" w:rsidRPr="00265E09" w:rsidRDefault="00265E09">
    <w:pPr>
      <w:pStyle w:val="a7"/>
      <w:rPr>
        <w:rFonts w:ascii="Arial" w:hAnsi="Arial" w:cs="Arial"/>
        <w:sz w:val="18"/>
        <w:szCs w:val="18"/>
      </w:rPr>
    </w:pPr>
    <w:r>
      <w:rPr>
        <w:rFonts w:ascii="Arial" w:hAnsi="Arial" w:cs="Arial"/>
        <w:sz w:val="18"/>
        <w:szCs w:val="18"/>
      </w:rPr>
      <w:tab/>
    </w:r>
    <w:r>
      <w:rPr>
        <w:rFonts w:ascii="Arial" w:hAnsi="Arial" w:cs="Arial"/>
        <w:sz w:val="18"/>
        <w:szCs w:val="18"/>
      </w:rPr>
      <w:tab/>
    </w:r>
    <w:r>
      <w:rPr>
        <w:rFonts w:ascii="Arial" w:hAnsi="Arial" w:cs="Arial"/>
        <w:sz w:val="18"/>
        <w:szCs w:val="18"/>
      </w:rPr>
      <w:tab/>
    </w: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9</w:t>
    </w:r>
    <w:r w:rsidRPr="00265E09">
      <w:rPr>
        <w:rFonts w:ascii="Arial" w:hAnsi="Arial" w:cs="Arial"/>
        <w:sz w:val="18"/>
        <w:szCs w:val="18"/>
      </w:rPr>
      <w:fldChar w:fldCharType="end"/>
    </w:r>
  </w:p>
  <w:p w14:paraId="7A8D967E" w14:textId="77777777" w:rsidR="00265E09" w:rsidRDefault="00265E09">
    <w:pPr>
      <w:spacing w:line="14" w:lineRule="auto"/>
      <w:rPr>
        <w:sz w:val="20"/>
        <w:szCs w:val="20"/>
      </w:rPr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6072455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2C3C9DF0">
        <v:shapetype id="_x0000_t202" coordsize="21600,21600" o:spt="202" path="m,l,21600r21600,l21600,xe">
          <v:stroke joinstyle="miter"/>
          <v:path gradientshapeok="t" o:connecttype="rect"/>
        </v:shapetype>
        <v:shape id="_x0000_s1082" type="#_x0000_t202" style="position:absolute;margin-left:40.5pt;margin-top:785pt;width:14pt;height:11pt;z-index:-251024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" filled="f" stroked="f">
          <v:textbox inset="0,0,0,0">
            <w:txbxContent>
              <w:p w14:paraId="66D8DBA6" w14:textId="2216176F" w:rsidR="00DE2850" w:rsidRDefault="00DE2850">
                <w:pPr>
                  <w:spacing w:line="198" w:lineRule="exact"/>
                  <w:ind w:left="4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fldChar w:fldCharType="begin"/>
                </w:r>
                <w:r>
                  <w:rPr>
                    <w:rFonts w:ascii="Arial"/>
                    <w:color w:val="1E1916"/>
                    <w:sz w:val="18"/>
                  </w:rPr>
                  <w:instrText xml:space="preserve"> PAGE </w:instrText>
                </w:r>
                <w:r>
                  <w:fldChar w:fldCharType="separate"/>
                </w:r>
                <w:r w:rsidR="0013107A">
                  <w:rPr>
                    <w:rFonts w:ascii="Arial"/>
                    <w:noProof/>
                    <w:color w:val="1E1916"/>
                    <w:sz w:val="18"/>
                  </w:rPr>
                  <w:t>98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1D985F" w14:textId="44C632D0" w:rsidR="00265E09" w:rsidRPr="00265E09" w:rsidRDefault="00265E09" w:rsidP="00265E09">
    <w:pPr>
      <w:pStyle w:val="a7"/>
      <w:ind w:left="4678" w:firstLine="4677"/>
      <w:rPr>
        <w:rFonts w:ascii="Arial" w:hAnsi="Arial" w:cs="Arial"/>
        <w:sz w:val="18"/>
        <w:szCs w:val="18"/>
      </w:rPr>
    </w:pP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11</w:t>
    </w:r>
    <w:r w:rsidRPr="00265E09">
      <w:rPr>
        <w:rFonts w:ascii="Arial" w:hAnsi="Arial" w:cs="Arial"/>
        <w:sz w:val="18"/>
        <w:szCs w:val="18"/>
      </w:rPr>
      <w:fldChar w:fldCharType="end"/>
    </w:r>
  </w:p>
  <w:p w14:paraId="4AA3C922" w14:textId="294E9101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1A1867" w14:textId="4B97887A" w:rsidR="00265E09" w:rsidRPr="00265E09" w:rsidRDefault="00265E09" w:rsidP="00265E09">
    <w:pPr>
      <w:pStyle w:val="a7"/>
      <w:ind w:left="4678" w:firstLine="4677"/>
      <w:rPr>
        <w:rFonts w:ascii="Arial" w:hAnsi="Arial" w:cs="Arial"/>
        <w:sz w:val="18"/>
        <w:szCs w:val="18"/>
      </w:rPr>
    </w:pP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13</w:t>
    </w:r>
    <w:r w:rsidRPr="00265E09">
      <w:rPr>
        <w:rFonts w:ascii="Arial" w:hAnsi="Arial" w:cs="Arial"/>
        <w:sz w:val="18"/>
        <w:szCs w:val="18"/>
      </w:rPr>
      <w:fldChar w:fldCharType="end"/>
    </w:r>
  </w:p>
  <w:p w14:paraId="5E18D2CE" w14:textId="0DB9D481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D4C05D" w14:textId="08B544DB" w:rsidR="00265E09" w:rsidRPr="00265E09" w:rsidRDefault="00265E09" w:rsidP="00265E09">
    <w:pPr>
      <w:pStyle w:val="a7"/>
      <w:ind w:left="4678" w:firstLine="4677"/>
      <w:rPr>
        <w:rFonts w:ascii="Arial" w:hAnsi="Arial" w:cs="Arial"/>
        <w:sz w:val="18"/>
        <w:szCs w:val="18"/>
      </w:rPr>
    </w:pP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15</w:t>
    </w:r>
    <w:r w:rsidRPr="00265E09">
      <w:rPr>
        <w:rFonts w:ascii="Arial" w:hAnsi="Arial" w:cs="Arial"/>
        <w:sz w:val="18"/>
        <w:szCs w:val="18"/>
      </w:rPr>
      <w:fldChar w:fldCharType="end"/>
    </w:r>
  </w:p>
  <w:p w14:paraId="10928BEE" w14:textId="3791862A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F502CF3" w14:textId="05B7493D" w:rsidR="00265E09" w:rsidRPr="00265E09" w:rsidRDefault="00265E09" w:rsidP="00265E09">
    <w:pPr>
      <w:pStyle w:val="a7"/>
      <w:ind w:left="4678" w:firstLine="4677"/>
      <w:rPr>
        <w:rFonts w:ascii="Arial" w:hAnsi="Arial" w:cs="Arial"/>
        <w:sz w:val="18"/>
        <w:szCs w:val="18"/>
      </w:rPr>
    </w:pP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17</w:t>
    </w:r>
    <w:r w:rsidRPr="00265E09">
      <w:rPr>
        <w:rFonts w:ascii="Arial" w:hAnsi="Arial" w:cs="Arial"/>
        <w:sz w:val="18"/>
        <w:szCs w:val="18"/>
      </w:rPr>
      <w:fldChar w:fldCharType="end"/>
    </w:r>
  </w:p>
  <w:p w14:paraId="774AF559" w14:textId="01A84448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744256" w14:textId="32F15FF4" w:rsidR="00265E09" w:rsidRPr="00265E09" w:rsidRDefault="00265E09" w:rsidP="00265E09">
    <w:pPr>
      <w:pStyle w:val="a7"/>
      <w:ind w:left="4678" w:firstLine="4677"/>
      <w:rPr>
        <w:rFonts w:ascii="Arial" w:hAnsi="Arial" w:cs="Arial"/>
        <w:sz w:val="18"/>
        <w:szCs w:val="18"/>
      </w:rPr>
    </w:pP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19</w:t>
    </w:r>
    <w:r w:rsidRPr="00265E09">
      <w:rPr>
        <w:rFonts w:ascii="Arial" w:hAnsi="Arial" w:cs="Arial"/>
        <w:sz w:val="18"/>
        <w:szCs w:val="18"/>
      </w:rPr>
      <w:fldChar w:fldCharType="end"/>
    </w:r>
  </w:p>
  <w:p w14:paraId="13987F81" w14:textId="73CDA65D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77F95E" w14:textId="0AF00960" w:rsidR="00265E09" w:rsidRPr="00265E09" w:rsidRDefault="00265E09" w:rsidP="00265E09">
    <w:pPr>
      <w:pStyle w:val="a7"/>
      <w:ind w:left="4678" w:firstLine="4677"/>
      <w:rPr>
        <w:rFonts w:ascii="Arial" w:hAnsi="Arial" w:cs="Arial"/>
        <w:sz w:val="18"/>
        <w:szCs w:val="18"/>
      </w:rPr>
    </w:pP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21</w:t>
    </w:r>
    <w:r w:rsidRPr="00265E09">
      <w:rPr>
        <w:rFonts w:ascii="Arial" w:hAnsi="Arial" w:cs="Arial"/>
        <w:sz w:val="18"/>
        <w:szCs w:val="18"/>
      </w:rPr>
      <w:fldChar w:fldCharType="end"/>
    </w:r>
  </w:p>
  <w:p w14:paraId="7EBCC57C" w14:textId="489A4C90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85FD94" w14:textId="5B97B173" w:rsidR="00265E09" w:rsidRPr="00265E09" w:rsidRDefault="00265E09" w:rsidP="00265E09">
    <w:pPr>
      <w:pStyle w:val="a7"/>
      <w:ind w:left="4678" w:firstLine="4677"/>
      <w:rPr>
        <w:sz w:val="18"/>
        <w:szCs w:val="18"/>
      </w:rPr>
    </w:pPr>
    <w:r w:rsidRPr="00265E09">
      <w:rPr>
        <w:sz w:val="18"/>
        <w:szCs w:val="18"/>
      </w:rPr>
      <w:fldChar w:fldCharType="begin"/>
    </w:r>
    <w:r w:rsidRPr="00265E09">
      <w:rPr>
        <w:sz w:val="18"/>
        <w:szCs w:val="18"/>
      </w:rPr>
      <w:instrText>PAGE   \* MERGEFORMAT</w:instrText>
    </w:r>
    <w:r w:rsidRPr="00265E09">
      <w:rPr>
        <w:sz w:val="18"/>
        <w:szCs w:val="18"/>
      </w:rPr>
      <w:fldChar w:fldCharType="separate"/>
    </w:r>
    <w:r w:rsidR="0013107A" w:rsidRPr="0013107A">
      <w:rPr>
        <w:noProof/>
        <w:sz w:val="18"/>
        <w:szCs w:val="18"/>
        <w:lang w:val="ru-RU"/>
      </w:rPr>
      <w:t>23</w:t>
    </w:r>
    <w:r w:rsidRPr="00265E09">
      <w:rPr>
        <w:sz w:val="18"/>
        <w:szCs w:val="18"/>
      </w:rPr>
      <w:fldChar w:fldCharType="end"/>
    </w:r>
  </w:p>
  <w:p w14:paraId="4B568B78" w14:textId="3DAC42A8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EE13DA3" w14:textId="14158902" w:rsidR="00265E09" w:rsidRPr="00265E09" w:rsidRDefault="00265E09" w:rsidP="00265E09">
    <w:pPr>
      <w:pStyle w:val="a7"/>
      <w:ind w:left="4678" w:firstLine="4677"/>
      <w:rPr>
        <w:rFonts w:ascii="Arial" w:hAnsi="Arial" w:cs="Arial"/>
        <w:sz w:val="18"/>
        <w:szCs w:val="18"/>
      </w:rPr>
    </w:pP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25</w:t>
    </w:r>
    <w:r w:rsidRPr="00265E09">
      <w:rPr>
        <w:rFonts w:ascii="Arial" w:hAnsi="Arial" w:cs="Arial"/>
        <w:sz w:val="18"/>
        <w:szCs w:val="18"/>
      </w:rPr>
      <w:fldChar w:fldCharType="end"/>
    </w:r>
  </w:p>
  <w:p w14:paraId="15F9B2D8" w14:textId="7C7490BB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555F10A" w14:textId="77777777" w:rsidR="00DE2850" w:rsidRDefault="00DE2850">
    <w:pPr>
      <w:spacing w:line="14" w:lineRule="auto"/>
      <w:rPr>
        <w:sz w:val="2"/>
        <w:szCs w:val="2"/>
      </w:rPr>
    </w:pP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BC7A7D9" w14:textId="6D97934C" w:rsidR="00265E09" w:rsidRPr="00265E09" w:rsidRDefault="00265E09" w:rsidP="00265E09">
    <w:pPr>
      <w:pStyle w:val="a7"/>
      <w:ind w:left="4683" w:firstLine="4677"/>
      <w:rPr>
        <w:sz w:val="18"/>
        <w:szCs w:val="18"/>
      </w:rPr>
    </w:pPr>
    <w:r w:rsidRPr="00265E09">
      <w:rPr>
        <w:sz w:val="18"/>
        <w:szCs w:val="18"/>
      </w:rPr>
      <w:fldChar w:fldCharType="begin"/>
    </w:r>
    <w:r w:rsidRPr="00265E09">
      <w:rPr>
        <w:sz w:val="18"/>
        <w:szCs w:val="18"/>
      </w:rPr>
      <w:instrText>PAGE   \* MERGEFORMAT</w:instrText>
    </w:r>
    <w:r w:rsidRPr="00265E09">
      <w:rPr>
        <w:sz w:val="18"/>
        <w:szCs w:val="18"/>
      </w:rPr>
      <w:fldChar w:fldCharType="separate"/>
    </w:r>
    <w:r w:rsidR="0013107A" w:rsidRPr="0013107A">
      <w:rPr>
        <w:noProof/>
        <w:sz w:val="18"/>
        <w:szCs w:val="18"/>
        <w:lang w:val="ru-RU"/>
      </w:rPr>
      <w:t>27</w:t>
    </w:r>
    <w:r w:rsidRPr="00265E09">
      <w:rPr>
        <w:sz w:val="18"/>
        <w:szCs w:val="18"/>
      </w:rPr>
      <w:fldChar w:fldCharType="end"/>
    </w:r>
  </w:p>
  <w:p w14:paraId="560DCB49" w14:textId="49C23DBF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6917FF" w14:textId="7A2D3093" w:rsidR="00265E09" w:rsidRPr="00265E09" w:rsidRDefault="00265E09" w:rsidP="00265E09">
    <w:pPr>
      <w:pStyle w:val="a7"/>
      <w:ind w:left="4683" w:firstLine="4677"/>
      <w:rPr>
        <w:rFonts w:ascii="Arial" w:hAnsi="Arial" w:cs="Arial"/>
        <w:sz w:val="18"/>
        <w:szCs w:val="18"/>
      </w:rPr>
    </w:pP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29</w:t>
    </w:r>
    <w:r w:rsidRPr="00265E09">
      <w:rPr>
        <w:rFonts w:ascii="Arial" w:hAnsi="Arial" w:cs="Arial"/>
        <w:sz w:val="18"/>
        <w:szCs w:val="18"/>
      </w:rPr>
      <w:fldChar w:fldCharType="end"/>
    </w:r>
  </w:p>
  <w:p w14:paraId="18C3EE05" w14:textId="7617AD87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DEFE1E" w14:textId="499BF82B" w:rsidR="00265E09" w:rsidRPr="00265E09" w:rsidRDefault="00265E09" w:rsidP="00265E09">
    <w:pPr>
      <w:pStyle w:val="a7"/>
      <w:ind w:left="4678" w:firstLine="4677"/>
      <w:rPr>
        <w:rFonts w:ascii="Arial" w:hAnsi="Arial" w:cs="Arial"/>
        <w:sz w:val="18"/>
        <w:szCs w:val="18"/>
      </w:rPr>
    </w:pP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31</w:t>
    </w:r>
    <w:r w:rsidRPr="00265E09">
      <w:rPr>
        <w:rFonts w:ascii="Arial" w:hAnsi="Arial" w:cs="Arial"/>
        <w:sz w:val="18"/>
        <w:szCs w:val="18"/>
      </w:rPr>
      <w:fldChar w:fldCharType="end"/>
    </w:r>
  </w:p>
  <w:p w14:paraId="525E0641" w14:textId="0B1F5A7C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9C0A53" w14:textId="25B7504B" w:rsidR="0044575D" w:rsidRPr="0044575D" w:rsidRDefault="0044575D" w:rsidP="0044575D">
    <w:pPr>
      <w:pStyle w:val="a7"/>
      <w:ind w:left="4683" w:firstLine="4677"/>
      <w:rPr>
        <w:sz w:val="18"/>
        <w:szCs w:val="18"/>
      </w:rPr>
    </w:pPr>
    <w:r w:rsidRPr="0044575D">
      <w:rPr>
        <w:sz w:val="18"/>
        <w:szCs w:val="18"/>
      </w:rPr>
      <w:fldChar w:fldCharType="begin"/>
    </w:r>
    <w:r w:rsidRPr="0044575D">
      <w:rPr>
        <w:sz w:val="18"/>
        <w:szCs w:val="18"/>
      </w:rPr>
      <w:instrText>PAGE   \* MERGEFORMAT</w:instrText>
    </w:r>
    <w:r w:rsidRPr="0044575D">
      <w:rPr>
        <w:sz w:val="18"/>
        <w:szCs w:val="18"/>
      </w:rPr>
      <w:fldChar w:fldCharType="separate"/>
    </w:r>
    <w:r w:rsidR="0013107A" w:rsidRPr="0013107A">
      <w:rPr>
        <w:noProof/>
        <w:sz w:val="18"/>
        <w:szCs w:val="18"/>
        <w:lang w:val="ru-RU"/>
      </w:rPr>
      <w:t>33</w:t>
    </w:r>
    <w:r w:rsidRPr="0044575D">
      <w:rPr>
        <w:sz w:val="18"/>
        <w:szCs w:val="18"/>
      </w:rPr>
      <w:fldChar w:fldCharType="end"/>
    </w:r>
  </w:p>
  <w:p w14:paraId="41D93479" w14:textId="2260F4CC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718CEDD" w14:textId="431604B4" w:rsidR="0044575D" w:rsidRPr="0044575D" w:rsidRDefault="0044575D" w:rsidP="0044575D">
    <w:pPr>
      <w:pStyle w:val="a7"/>
      <w:ind w:left="4683" w:firstLine="4677"/>
      <w:rPr>
        <w:sz w:val="18"/>
        <w:szCs w:val="18"/>
      </w:rPr>
    </w:pPr>
    <w:r w:rsidRPr="0044575D">
      <w:rPr>
        <w:sz w:val="18"/>
        <w:szCs w:val="18"/>
      </w:rPr>
      <w:fldChar w:fldCharType="begin"/>
    </w:r>
    <w:r w:rsidRPr="0044575D">
      <w:rPr>
        <w:sz w:val="18"/>
        <w:szCs w:val="18"/>
      </w:rPr>
      <w:instrText>PAGE   \* MERGEFORMAT</w:instrText>
    </w:r>
    <w:r w:rsidRPr="0044575D">
      <w:rPr>
        <w:sz w:val="18"/>
        <w:szCs w:val="18"/>
      </w:rPr>
      <w:fldChar w:fldCharType="separate"/>
    </w:r>
    <w:r w:rsidR="0013107A" w:rsidRPr="0013107A">
      <w:rPr>
        <w:noProof/>
        <w:sz w:val="18"/>
        <w:szCs w:val="18"/>
        <w:lang w:val="ru-RU"/>
      </w:rPr>
      <w:t>35</w:t>
    </w:r>
    <w:r w:rsidRPr="0044575D">
      <w:rPr>
        <w:sz w:val="18"/>
        <w:szCs w:val="18"/>
      </w:rPr>
      <w:fldChar w:fldCharType="end"/>
    </w:r>
  </w:p>
  <w:p w14:paraId="18736389" w14:textId="683AE966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B8918C" w14:textId="7F9E8438" w:rsidR="0044575D" w:rsidRPr="0044575D" w:rsidRDefault="0044575D" w:rsidP="0044575D">
    <w:pPr>
      <w:pStyle w:val="a7"/>
      <w:ind w:left="4678" w:firstLine="4677"/>
      <w:rPr>
        <w:rFonts w:ascii="Arial" w:hAnsi="Arial" w:cs="Arial"/>
        <w:sz w:val="18"/>
        <w:szCs w:val="18"/>
      </w:rPr>
    </w:pPr>
    <w:r w:rsidRPr="0044575D">
      <w:rPr>
        <w:rFonts w:ascii="Arial" w:hAnsi="Arial" w:cs="Arial"/>
        <w:sz w:val="18"/>
        <w:szCs w:val="18"/>
      </w:rPr>
      <w:fldChar w:fldCharType="begin"/>
    </w:r>
    <w:r w:rsidRPr="0044575D">
      <w:rPr>
        <w:rFonts w:ascii="Arial" w:hAnsi="Arial" w:cs="Arial"/>
        <w:sz w:val="18"/>
        <w:szCs w:val="18"/>
      </w:rPr>
      <w:instrText>PAGE   \* MERGEFORMAT</w:instrText>
    </w:r>
    <w:r w:rsidRPr="0044575D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37</w:t>
    </w:r>
    <w:r w:rsidRPr="0044575D">
      <w:rPr>
        <w:rFonts w:ascii="Arial" w:hAnsi="Arial" w:cs="Arial"/>
        <w:sz w:val="18"/>
        <w:szCs w:val="18"/>
      </w:rPr>
      <w:fldChar w:fldCharType="end"/>
    </w:r>
  </w:p>
  <w:p w14:paraId="1842F7B7" w14:textId="5E5BA43D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30BC62" w14:textId="6410DACB" w:rsidR="0044575D" w:rsidRDefault="0044575D">
    <w:pPr>
      <w:pStyle w:val="a7"/>
    </w:pPr>
    <w:r>
      <w:rPr>
        <w:rFonts w:ascii="Arial" w:hAnsi="Arial" w:cs="Arial"/>
        <w:sz w:val="18"/>
        <w:szCs w:val="18"/>
      </w:rPr>
      <w:tab/>
    </w:r>
    <w:r>
      <w:rPr>
        <w:rFonts w:ascii="Arial" w:hAnsi="Arial" w:cs="Arial"/>
        <w:sz w:val="18"/>
        <w:szCs w:val="18"/>
      </w:rPr>
      <w:tab/>
    </w:r>
    <w:r>
      <w:rPr>
        <w:rFonts w:ascii="Arial" w:hAnsi="Arial" w:cs="Arial"/>
        <w:sz w:val="18"/>
        <w:szCs w:val="18"/>
      </w:rPr>
      <w:tab/>
    </w:r>
    <w:r>
      <w:fldChar w:fldCharType="begin"/>
    </w:r>
    <w:r>
      <w:instrText>PAGE   \* MERGEFORMAT</w:instrText>
    </w:r>
    <w:r>
      <w:fldChar w:fldCharType="separate"/>
    </w:r>
    <w:r w:rsidR="0013107A" w:rsidRPr="0013107A">
      <w:rPr>
        <w:noProof/>
        <w:lang w:val="ru-RU"/>
      </w:rPr>
      <w:t>39</w:t>
    </w:r>
    <w:r>
      <w:fldChar w:fldCharType="end"/>
    </w:r>
  </w:p>
  <w:p w14:paraId="692E4912" w14:textId="1C4E3AC1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2881D7" w14:textId="799FD048" w:rsidR="0044575D" w:rsidRPr="0044575D" w:rsidRDefault="0044575D" w:rsidP="0044575D">
    <w:pPr>
      <w:pStyle w:val="a7"/>
      <w:ind w:left="4678" w:firstLine="4677"/>
      <w:rPr>
        <w:rFonts w:ascii="Arial" w:hAnsi="Arial" w:cs="Arial"/>
        <w:sz w:val="18"/>
        <w:szCs w:val="18"/>
      </w:rPr>
    </w:pPr>
    <w:r w:rsidRPr="0044575D">
      <w:rPr>
        <w:rFonts w:ascii="Arial" w:hAnsi="Arial" w:cs="Arial"/>
        <w:sz w:val="18"/>
        <w:szCs w:val="18"/>
      </w:rPr>
      <w:fldChar w:fldCharType="begin"/>
    </w:r>
    <w:r w:rsidRPr="0044575D">
      <w:rPr>
        <w:rFonts w:ascii="Arial" w:hAnsi="Arial" w:cs="Arial"/>
        <w:sz w:val="18"/>
        <w:szCs w:val="18"/>
      </w:rPr>
      <w:instrText>PAGE   \* MERGEFORMAT</w:instrText>
    </w:r>
    <w:r w:rsidRPr="0044575D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41</w:t>
    </w:r>
    <w:r w:rsidRPr="0044575D">
      <w:rPr>
        <w:rFonts w:ascii="Arial" w:hAnsi="Arial" w:cs="Arial"/>
        <w:sz w:val="18"/>
        <w:szCs w:val="18"/>
      </w:rPr>
      <w:fldChar w:fldCharType="end"/>
    </w:r>
  </w:p>
  <w:p w14:paraId="67709E21" w14:textId="47595BEE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7DF1107" w14:textId="06B874F1" w:rsidR="0044575D" w:rsidRPr="0044575D" w:rsidRDefault="0044575D" w:rsidP="0044575D">
    <w:pPr>
      <w:pStyle w:val="a7"/>
      <w:ind w:left="4678" w:firstLine="4677"/>
      <w:rPr>
        <w:rFonts w:ascii="Arial" w:hAnsi="Arial" w:cs="Arial"/>
        <w:sz w:val="18"/>
        <w:szCs w:val="18"/>
      </w:rPr>
    </w:pPr>
    <w:r w:rsidRPr="0044575D">
      <w:rPr>
        <w:rFonts w:ascii="Arial" w:hAnsi="Arial" w:cs="Arial"/>
        <w:sz w:val="18"/>
        <w:szCs w:val="18"/>
      </w:rPr>
      <w:fldChar w:fldCharType="begin"/>
    </w:r>
    <w:r w:rsidRPr="0044575D">
      <w:rPr>
        <w:rFonts w:ascii="Arial" w:hAnsi="Arial" w:cs="Arial"/>
        <w:sz w:val="18"/>
        <w:szCs w:val="18"/>
      </w:rPr>
      <w:instrText>PAGE   \* MERGEFORMAT</w:instrText>
    </w:r>
    <w:r w:rsidRPr="0044575D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43</w:t>
    </w:r>
    <w:r w:rsidRPr="0044575D">
      <w:rPr>
        <w:rFonts w:ascii="Arial" w:hAnsi="Arial" w:cs="Arial"/>
        <w:sz w:val="18"/>
        <w:szCs w:val="18"/>
      </w:rPr>
      <w:fldChar w:fldCharType="end"/>
    </w:r>
  </w:p>
  <w:p w14:paraId="7C0488A7" w14:textId="3FA77FCF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EBDCE32" w14:textId="328DE2BD" w:rsidR="0044575D" w:rsidRPr="0044575D" w:rsidRDefault="0044575D" w:rsidP="0044575D">
    <w:pPr>
      <w:pStyle w:val="a7"/>
      <w:ind w:left="4683" w:firstLine="4677"/>
      <w:rPr>
        <w:rFonts w:ascii="Arial" w:hAnsi="Arial" w:cs="Arial"/>
        <w:sz w:val="18"/>
        <w:szCs w:val="18"/>
      </w:rPr>
    </w:pPr>
    <w:r w:rsidRPr="0044575D">
      <w:rPr>
        <w:rFonts w:ascii="Arial" w:hAnsi="Arial" w:cs="Arial"/>
        <w:sz w:val="18"/>
        <w:szCs w:val="18"/>
      </w:rPr>
      <w:fldChar w:fldCharType="begin"/>
    </w:r>
    <w:r w:rsidRPr="0044575D">
      <w:rPr>
        <w:rFonts w:ascii="Arial" w:hAnsi="Arial" w:cs="Arial"/>
        <w:sz w:val="18"/>
        <w:szCs w:val="18"/>
      </w:rPr>
      <w:instrText>PAGE   \* MERGEFORMAT</w:instrText>
    </w:r>
    <w:r w:rsidRPr="0044575D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45</w:t>
    </w:r>
    <w:r w:rsidRPr="0044575D">
      <w:rPr>
        <w:rFonts w:ascii="Arial" w:hAnsi="Arial" w:cs="Arial"/>
        <w:sz w:val="18"/>
        <w:szCs w:val="18"/>
      </w:rPr>
      <w:fldChar w:fldCharType="end"/>
    </w:r>
  </w:p>
  <w:p w14:paraId="5B26B97A" w14:textId="1172DE10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AEE3CE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44BDD839">
        <v:shapetype id="_x0000_t202" coordsize="21600,21600" o:spt="202" path="m,l,21600r21600,l21600,xe">
          <v:stroke joinstyle="miter"/>
          <v:path gradientshapeok="t" o:connecttype="rect"/>
        </v:shapetype>
        <v:shape id="Text Box 18" o:spid="_x0000_s1043" type="#_x0000_t202" style="position:absolute;margin-left:40.5pt;margin-top:785pt;width:12.55pt;height:11pt;z-index:-253480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" filled="f" stroked="f">
          <v:textbox inset="0,0,0,0">
            <w:txbxContent>
              <w:p w14:paraId="23422F30" w14:textId="77777777" w:rsidR="00DE2850" w:rsidRPr="006C5FC3" w:rsidRDefault="00DE2850">
                <w:pPr>
                  <w:spacing w:line="198" w:lineRule="exact"/>
                  <w:ind w:left="4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t>II</w:t>
                </w:r>
              </w:p>
            </w:txbxContent>
          </v:textbox>
          <w10:wrap anchorx="page" anchory="page"/>
        </v:shape>
      </w:pict>
    </w:r>
  </w:p>
</w:ftr>
</file>

<file path=word/footer3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0F1DB8" w14:textId="514CE85B" w:rsidR="0044575D" w:rsidRPr="0044575D" w:rsidRDefault="0044575D" w:rsidP="0044575D">
    <w:pPr>
      <w:pStyle w:val="a7"/>
      <w:ind w:left="4678" w:firstLine="4677"/>
      <w:rPr>
        <w:rFonts w:ascii="Arial" w:hAnsi="Arial" w:cs="Arial"/>
        <w:sz w:val="18"/>
        <w:szCs w:val="18"/>
      </w:rPr>
    </w:pPr>
    <w:r w:rsidRPr="0044575D">
      <w:rPr>
        <w:rFonts w:ascii="Arial" w:hAnsi="Arial" w:cs="Arial"/>
        <w:sz w:val="18"/>
        <w:szCs w:val="18"/>
      </w:rPr>
      <w:fldChar w:fldCharType="begin"/>
    </w:r>
    <w:r w:rsidRPr="0044575D">
      <w:rPr>
        <w:rFonts w:ascii="Arial" w:hAnsi="Arial" w:cs="Arial"/>
        <w:sz w:val="18"/>
        <w:szCs w:val="18"/>
      </w:rPr>
      <w:instrText>PAGE   \* MERGEFORMAT</w:instrText>
    </w:r>
    <w:r w:rsidRPr="0044575D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47</w:t>
    </w:r>
    <w:r w:rsidRPr="0044575D">
      <w:rPr>
        <w:rFonts w:ascii="Arial" w:hAnsi="Arial" w:cs="Arial"/>
        <w:sz w:val="18"/>
        <w:szCs w:val="18"/>
      </w:rPr>
      <w:fldChar w:fldCharType="end"/>
    </w:r>
  </w:p>
  <w:p w14:paraId="28EF5A9C" w14:textId="0978F9AD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3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0918628" w14:textId="6232AB0C" w:rsidR="0044575D" w:rsidRPr="0044575D" w:rsidRDefault="0044575D" w:rsidP="0044575D">
    <w:pPr>
      <w:pStyle w:val="a7"/>
      <w:ind w:left="4678" w:firstLine="4677"/>
      <w:rPr>
        <w:rFonts w:ascii="Arial" w:hAnsi="Arial" w:cs="Arial"/>
        <w:sz w:val="18"/>
        <w:szCs w:val="18"/>
      </w:rPr>
    </w:pPr>
    <w:r w:rsidRPr="0044575D">
      <w:rPr>
        <w:rFonts w:ascii="Arial" w:hAnsi="Arial" w:cs="Arial"/>
        <w:sz w:val="18"/>
        <w:szCs w:val="18"/>
      </w:rPr>
      <w:fldChar w:fldCharType="begin"/>
    </w:r>
    <w:r w:rsidRPr="0044575D">
      <w:rPr>
        <w:rFonts w:ascii="Arial" w:hAnsi="Arial" w:cs="Arial"/>
        <w:sz w:val="18"/>
        <w:szCs w:val="18"/>
      </w:rPr>
      <w:instrText>PAGE   \* MERGEFORMAT</w:instrText>
    </w:r>
    <w:r w:rsidRPr="0044575D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49</w:t>
    </w:r>
    <w:r w:rsidRPr="0044575D">
      <w:rPr>
        <w:rFonts w:ascii="Arial" w:hAnsi="Arial" w:cs="Arial"/>
        <w:sz w:val="18"/>
        <w:szCs w:val="18"/>
      </w:rPr>
      <w:fldChar w:fldCharType="end"/>
    </w:r>
  </w:p>
  <w:p w14:paraId="61E60152" w14:textId="66784F92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3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D33B2E" w14:textId="11ACF8FD" w:rsidR="0044575D" w:rsidRPr="0044575D" w:rsidRDefault="0044575D" w:rsidP="0044575D">
    <w:pPr>
      <w:pStyle w:val="a7"/>
      <w:ind w:left="4678" w:firstLine="4677"/>
      <w:rPr>
        <w:rFonts w:ascii="Arial" w:hAnsi="Arial" w:cs="Arial"/>
        <w:sz w:val="18"/>
        <w:szCs w:val="18"/>
      </w:rPr>
    </w:pPr>
    <w:r w:rsidRPr="0044575D">
      <w:rPr>
        <w:rFonts w:ascii="Arial" w:hAnsi="Arial" w:cs="Arial"/>
        <w:sz w:val="18"/>
        <w:szCs w:val="18"/>
      </w:rPr>
      <w:fldChar w:fldCharType="begin"/>
    </w:r>
    <w:r w:rsidRPr="0044575D">
      <w:rPr>
        <w:rFonts w:ascii="Arial" w:hAnsi="Arial" w:cs="Arial"/>
        <w:sz w:val="18"/>
        <w:szCs w:val="18"/>
      </w:rPr>
      <w:instrText>PAGE   \* MERGEFORMAT</w:instrText>
    </w:r>
    <w:r w:rsidRPr="0044575D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51</w:t>
    </w:r>
    <w:r w:rsidRPr="0044575D">
      <w:rPr>
        <w:rFonts w:ascii="Arial" w:hAnsi="Arial" w:cs="Arial"/>
        <w:sz w:val="18"/>
        <w:szCs w:val="18"/>
      </w:rPr>
      <w:fldChar w:fldCharType="end"/>
    </w:r>
  </w:p>
  <w:p w14:paraId="3B59B18E" w14:textId="028D53C4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3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8A73A0" w14:textId="00BEE0B8" w:rsidR="0044575D" w:rsidRPr="0044575D" w:rsidRDefault="0044575D" w:rsidP="0044575D">
    <w:pPr>
      <w:pStyle w:val="a7"/>
      <w:ind w:left="4683" w:firstLine="4677"/>
      <w:rPr>
        <w:sz w:val="18"/>
        <w:szCs w:val="18"/>
      </w:rPr>
    </w:pPr>
    <w:r w:rsidRPr="0044575D">
      <w:rPr>
        <w:sz w:val="18"/>
        <w:szCs w:val="18"/>
      </w:rPr>
      <w:fldChar w:fldCharType="begin"/>
    </w:r>
    <w:r w:rsidRPr="0044575D">
      <w:rPr>
        <w:sz w:val="18"/>
        <w:szCs w:val="18"/>
      </w:rPr>
      <w:instrText>PAGE   \* MERGEFORMAT</w:instrText>
    </w:r>
    <w:r w:rsidRPr="0044575D">
      <w:rPr>
        <w:sz w:val="18"/>
        <w:szCs w:val="18"/>
      </w:rPr>
      <w:fldChar w:fldCharType="separate"/>
    </w:r>
    <w:r w:rsidR="0013107A" w:rsidRPr="0013107A">
      <w:rPr>
        <w:noProof/>
        <w:sz w:val="18"/>
        <w:szCs w:val="18"/>
        <w:lang w:val="ru-RU"/>
      </w:rPr>
      <w:t>53</w:t>
    </w:r>
    <w:r w:rsidRPr="0044575D">
      <w:rPr>
        <w:sz w:val="18"/>
        <w:szCs w:val="18"/>
      </w:rPr>
      <w:fldChar w:fldCharType="end"/>
    </w:r>
  </w:p>
  <w:p w14:paraId="3C9E42BE" w14:textId="7EB4F791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3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3E127A" w14:textId="495D86E3" w:rsidR="0044575D" w:rsidRPr="0044575D" w:rsidRDefault="0044575D" w:rsidP="0044575D">
    <w:pPr>
      <w:pStyle w:val="a7"/>
      <w:ind w:left="4678" w:firstLine="4677"/>
      <w:rPr>
        <w:rFonts w:ascii="Arial" w:hAnsi="Arial" w:cs="Arial"/>
        <w:sz w:val="18"/>
        <w:szCs w:val="18"/>
      </w:rPr>
    </w:pPr>
    <w:r w:rsidRPr="0044575D">
      <w:rPr>
        <w:rFonts w:ascii="Arial" w:hAnsi="Arial" w:cs="Arial"/>
        <w:sz w:val="18"/>
        <w:szCs w:val="18"/>
      </w:rPr>
      <w:fldChar w:fldCharType="begin"/>
    </w:r>
    <w:r w:rsidRPr="0044575D">
      <w:rPr>
        <w:rFonts w:ascii="Arial" w:hAnsi="Arial" w:cs="Arial"/>
        <w:sz w:val="18"/>
        <w:szCs w:val="18"/>
      </w:rPr>
      <w:instrText>PAGE   \* MERGEFORMAT</w:instrText>
    </w:r>
    <w:r w:rsidRPr="0044575D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55</w:t>
    </w:r>
    <w:r w:rsidRPr="0044575D">
      <w:rPr>
        <w:rFonts w:ascii="Arial" w:hAnsi="Arial" w:cs="Arial"/>
        <w:sz w:val="18"/>
        <w:szCs w:val="18"/>
      </w:rPr>
      <w:fldChar w:fldCharType="end"/>
    </w:r>
  </w:p>
  <w:p w14:paraId="494ED8BF" w14:textId="746C852D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3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F1FFC26" w14:textId="458C962C" w:rsidR="0044575D" w:rsidRDefault="0044575D" w:rsidP="0044575D">
    <w:pPr>
      <w:pStyle w:val="a7"/>
      <w:ind w:left="4678" w:firstLine="4677"/>
    </w:pPr>
    <w:r>
      <w:fldChar w:fldCharType="begin"/>
    </w:r>
    <w:r>
      <w:instrText>PAGE   \* MERGEFORMAT</w:instrText>
    </w:r>
    <w:r>
      <w:fldChar w:fldCharType="separate"/>
    </w:r>
    <w:r w:rsidR="0013107A" w:rsidRPr="0013107A">
      <w:rPr>
        <w:noProof/>
        <w:lang w:val="ru-RU"/>
      </w:rPr>
      <w:t>57</w:t>
    </w:r>
    <w:r>
      <w:fldChar w:fldCharType="end"/>
    </w:r>
  </w:p>
</w:ftr>
</file>

<file path=word/footer3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9B519B" w14:textId="3B4CDDA2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59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3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AD8D99" w14:textId="20723BFB" w:rsidR="00DE2850" w:rsidRPr="00FD5FEF" w:rsidRDefault="00482B5F" w:rsidP="00482B5F">
    <w:pPr>
      <w:pStyle w:val="a7"/>
      <w:ind w:left="4683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61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3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02D8E84" w14:textId="2D4FD771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63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3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26058F" w14:textId="1EF217E9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65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F1B28F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421CD846">
        <v:shapetype id="_x0000_t202" coordsize="21600,21600" o:spt="202" path="m,l,21600r21600,l21600,xe">
          <v:stroke joinstyle="miter"/>
          <v:path gradientshapeok="t" o:connecttype="rect"/>
        </v:shapetype>
        <v:shape id="Text Box 19" o:spid="_x0000_s1042" type="#_x0000_t202" style="position:absolute;margin-left:296.85pt;margin-top:749.95pt;width:29.9pt;height:14.5pt;z-index:-253504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" filled="f" stroked="f">
          <v:textbox inset="0,0,0,0">
            <w:txbxContent>
              <w:p w14:paraId="01DA5E76" w14:textId="77777777" w:rsidR="00DE2850" w:rsidRDefault="00DE2850">
                <w:pPr>
                  <w:spacing w:line="267" w:lineRule="exact"/>
                  <w:ind w:left="20"/>
                  <w:rPr>
                    <w:rFonts w:ascii="Arial" w:eastAsia="Arial" w:hAnsi="Arial" w:cs="Arial"/>
                    <w:sz w:val="25"/>
                    <w:szCs w:val="25"/>
                  </w:rPr>
                </w:pPr>
                <w:r>
                  <w:rPr>
                    <w:rFonts w:ascii="Arial"/>
                    <w:color w:val="1E1916"/>
                    <w:sz w:val="25"/>
                  </w:rPr>
                  <w:t>2019</w:t>
                </w:r>
              </w:p>
            </w:txbxContent>
          </v:textbox>
          <w10:wrap anchorx="page" anchory="page"/>
        </v:shape>
      </w:pict>
    </w:r>
  </w:p>
</w:ftr>
</file>

<file path=word/footer4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F11D47" w14:textId="70C9CF31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67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4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FA4E04" w14:textId="4E47A9D7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sz w:val="18"/>
        <w:szCs w:val="18"/>
      </w:rPr>
      <w:fldChar w:fldCharType="begin"/>
    </w:r>
    <w:r w:rsidRPr="00482B5F">
      <w:rPr>
        <w:sz w:val="18"/>
        <w:szCs w:val="18"/>
      </w:rPr>
      <w:instrText>PAGE   \* MERGEFORMAT</w:instrText>
    </w:r>
    <w:r w:rsidRPr="00482B5F">
      <w:rPr>
        <w:sz w:val="18"/>
        <w:szCs w:val="18"/>
      </w:rPr>
      <w:fldChar w:fldCharType="separate"/>
    </w:r>
    <w:r w:rsidR="0013107A" w:rsidRPr="0013107A">
      <w:rPr>
        <w:noProof/>
        <w:sz w:val="18"/>
        <w:szCs w:val="18"/>
        <w:lang w:val="ru-RU"/>
      </w:rPr>
      <w:t>69</w:t>
    </w:r>
    <w:r w:rsidRPr="00482B5F">
      <w:rPr>
        <w:sz w:val="18"/>
        <w:szCs w:val="18"/>
      </w:rPr>
      <w:fldChar w:fldCharType="end"/>
    </w:r>
  </w:p>
</w:ftr>
</file>

<file path=word/footer4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599046C" w14:textId="6C826768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71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4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B5F01F4" w14:textId="208FC696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73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4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EF6393F" w14:textId="6225D0DD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75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4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9C8F76" w14:textId="56053AAA" w:rsidR="00DE2850" w:rsidRPr="00FD5FEF" w:rsidRDefault="00482B5F" w:rsidP="00482B5F">
    <w:pPr>
      <w:pStyle w:val="a7"/>
      <w:ind w:left="4683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77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4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574702" w14:textId="070FD9EA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sz w:val="18"/>
        <w:szCs w:val="18"/>
      </w:rPr>
      <w:fldChar w:fldCharType="begin"/>
    </w:r>
    <w:r w:rsidRPr="00482B5F">
      <w:rPr>
        <w:sz w:val="18"/>
        <w:szCs w:val="18"/>
      </w:rPr>
      <w:instrText>PAGE   \* MERGEFORMAT</w:instrText>
    </w:r>
    <w:r w:rsidRPr="00482B5F">
      <w:rPr>
        <w:sz w:val="18"/>
        <w:szCs w:val="18"/>
      </w:rPr>
      <w:fldChar w:fldCharType="separate"/>
    </w:r>
    <w:r w:rsidR="0013107A" w:rsidRPr="0013107A">
      <w:rPr>
        <w:noProof/>
        <w:sz w:val="18"/>
        <w:szCs w:val="18"/>
        <w:lang w:val="ru-RU"/>
      </w:rPr>
      <w:t>79</w:t>
    </w:r>
    <w:r w:rsidRPr="00482B5F">
      <w:rPr>
        <w:sz w:val="18"/>
        <w:szCs w:val="18"/>
      </w:rPr>
      <w:fldChar w:fldCharType="end"/>
    </w:r>
  </w:p>
</w:ftr>
</file>

<file path=word/footer4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1677E9" w14:textId="79E706CC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81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4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B329420" w14:textId="348A535B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83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4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70087B8" w14:textId="5CFD051D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sz w:val="18"/>
        <w:szCs w:val="18"/>
      </w:rPr>
      <w:fldChar w:fldCharType="begin"/>
    </w:r>
    <w:r w:rsidRPr="00482B5F">
      <w:rPr>
        <w:sz w:val="18"/>
        <w:szCs w:val="18"/>
      </w:rPr>
      <w:instrText>PAGE   \* MERGEFORMAT</w:instrText>
    </w:r>
    <w:r w:rsidRPr="00482B5F">
      <w:rPr>
        <w:sz w:val="18"/>
        <w:szCs w:val="18"/>
      </w:rPr>
      <w:fldChar w:fldCharType="separate"/>
    </w:r>
    <w:r w:rsidR="0013107A" w:rsidRPr="0013107A">
      <w:rPr>
        <w:noProof/>
        <w:sz w:val="18"/>
        <w:szCs w:val="18"/>
        <w:lang w:val="ru-RU"/>
      </w:rPr>
      <w:t>85</w:t>
    </w:r>
    <w:r w:rsidRPr="00482B5F">
      <w:rPr>
        <w:sz w:val="18"/>
        <w:szCs w:val="18"/>
      </w:rP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B59A35" w14:textId="77777777" w:rsidR="00DE2850" w:rsidRDefault="00DE2850">
    <w:pPr>
      <w:spacing w:line="14" w:lineRule="auto"/>
      <w:rPr>
        <w:sz w:val="2"/>
        <w:szCs w:val="2"/>
      </w:rPr>
    </w:pPr>
  </w:p>
</w:ftr>
</file>

<file path=word/footer5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676D428" w14:textId="1B2527C2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87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5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711A691" w14:textId="4492BC8A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89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5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37F690" w14:textId="7744D9B2" w:rsidR="00DE2850" w:rsidRPr="00FD5FEF" w:rsidRDefault="003B2A94" w:rsidP="003B2A94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3B2A94">
      <w:rPr>
        <w:rFonts w:ascii="Arial" w:hAnsi="Arial" w:cs="Arial"/>
        <w:sz w:val="18"/>
        <w:szCs w:val="18"/>
      </w:rPr>
      <w:fldChar w:fldCharType="begin"/>
    </w:r>
    <w:r w:rsidRPr="003B2A94">
      <w:rPr>
        <w:rFonts w:ascii="Arial" w:hAnsi="Arial" w:cs="Arial"/>
        <w:sz w:val="18"/>
        <w:szCs w:val="18"/>
      </w:rPr>
      <w:instrText>PAGE   \* MERGEFORMAT</w:instrText>
    </w:r>
    <w:r w:rsidRPr="003B2A94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91</w:t>
    </w:r>
    <w:r w:rsidRPr="003B2A94">
      <w:rPr>
        <w:rFonts w:ascii="Arial" w:hAnsi="Arial" w:cs="Arial"/>
        <w:sz w:val="18"/>
        <w:szCs w:val="18"/>
      </w:rPr>
      <w:fldChar w:fldCharType="end"/>
    </w:r>
  </w:p>
</w:ftr>
</file>

<file path=word/footer5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E9D31BF" w14:textId="6AB3CB94" w:rsidR="00DE2850" w:rsidRPr="00FD5FEF" w:rsidRDefault="003B2A94" w:rsidP="003B2A94">
    <w:pPr>
      <w:pStyle w:val="a7"/>
      <w:ind w:left="4683" w:firstLine="4677"/>
      <w:rPr>
        <w:rFonts w:ascii="Arial" w:hAnsi="Arial" w:cs="Arial"/>
        <w:sz w:val="18"/>
        <w:szCs w:val="18"/>
        <w:lang w:val="uk-UA"/>
      </w:rPr>
    </w:pPr>
    <w:r w:rsidRPr="003B2A94">
      <w:rPr>
        <w:rFonts w:ascii="Arial" w:hAnsi="Arial" w:cs="Arial"/>
        <w:sz w:val="18"/>
        <w:szCs w:val="18"/>
      </w:rPr>
      <w:fldChar w:fldCharType="begin"/>
    </w:r>
    <w:r w:rsidRPr="003B2A94">
      <w:rPr>
        <w:rFonts w:ascii="Arial" w:hAnsi="Arial" w:cs="Arial"/>
        <w:sz w:val="18"/>
        <w:szCs w:val="18"/>
      </w:rPr>
      <w:instrText>PAGE   \* MERGEFORMAT</w:instrText>
    </w:r>
    <w:r w:rsidRPr="003B2A94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93</w:t>
    </w:r>
    <w:r w:rsidRPr="003B2A94">
      <w:rPr>
        <w:rFonts w:ascii="Arial" w:hAnsi="Arial" w:cs="Arial"/>
        <w:sz w:val="18"/>
        <w:szCs w:val="18"/>
      </w:rPr>
      <w:fldChar w:fldCharType="end"/>
    </w:r>
  </w:p>
</w:ftr>
</file>

<file path=word/footer5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7051AC" w14:textId="03929C90" w:rsidR="00DE2850" w:rsidRPr="00FD5FEF" w:rsidRDefault="003B2A94" w:rsidP="003B2A94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3B2A94">
      <w:rPr>
        <w:rFonts w:ascii="Arial" w:hAnsi="Arial" w:cs="Arial"/>
        <w:sz w:val="18"/>
        <w:szCs w:val="18"/>
      </w:rPr>
      <w:fldChar w:fldCharType="begin"/>
    </w:r>
    <w:r w:rsidRPr="003B2A94">
      <w:rPr>
        <w:rFonts w:ascii="Arial" w:hAnsi="Arial" w:cs="Arial"/>
        <w:sz w:val="18"/>
        <w:szCs w:val="18"/>
      </w:rPr>
      <w:instrText>PAGE   \* MERGEFORMAT</w:instrText>
    </w:r>
    <w:r w:rsidRPr="003B2A94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95</w:t>
    </w:r>
    <w:r w:rsidRPr="003B2A94">
      <w:rPr>
        <w:rFonts w:ascii="Arial" w:hAnsi="Arial" w:cs="Arial"/>
        <w:sz w:val="18"/>
        <w:szCs w:val="18"/>
      </w:rPr>
      <w:fldChar w:fldCharType="end"/>
    </w:r>
  </w:p>
</w:ftr>
</file>

<file path=word/footer5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8DBE968" w14:textId="78668B8B" w:rsidR="00DE2850" w:rsidRPr="00FD5FEF" w:rsidRDefault="003B2A94" w:rsidP="003B2A94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3B2A94">
      <w:rPr>
        <w:rFonts w:ascii="Arial" w:hAnsi="Arial" w:cs="Arial"/>
        <w:sz w:val="18"/>
        <w:szCs w:val="18"/>
      </w:rPr>
      <w:fldChar w:fldCharType="begin"/>
    </w:r>
    <w:r w:rsidRPr="003B2A94">
      <w:rPr>
        <w:rFonts w:ascii="Arial" w:hAnsi="Arial" w:cs="Arial"/>
        <w:sz w:val="18"/>
        <w:szCs w:val="18"/>
      </w:rPr>
      <w:instrText>PAGE   \* MERGEFORMAT</w:instrText>
    </w:r>
    <w:r w:rsidRPr="003B2A94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97</w:t>
    </w:r>
    <w:r w:rsidRPr="003B2A94">
      <w:rPr>
        <w:rFonts w:ascii="Arial" w:hAnsi="Arial" w:cs="Arial"/>
        <w:sz w:val="18"/>
        <w:szCs w:val="18"/>
      </w:rPr>
      <w:fldChar w:fldCharType="end"/>
    </w:r>
  </w:p>
</w:ftr>
</file>

<file path=word/footer5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BD587A" w14:textId="55A70520" w:rsidR="00DE2850" w:rsidRPr="00FD5FEF" w:rsidRDefault="003B2A94" w:rsidP="003B2A94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3B2A94">
      <w:rPr>
        <w:rFonts w:ascii="Arial" w:hAnsi="Arial" w:cs="Arial"/>
        <w:sz w:val="18"/>
        <w:szCs w:val="18"/>
      </w:rPr>
      <w:fldChar w:fldCharType="begin"/>
    </w:r>
    <w:r w:rsidRPr="003B2A94">
      <w:rPr>
        <w:rFonts w:ascii="Arial" w:hAnsi="Arial" w:cs="Arial"/>
        <w:sz w:val="18"/>
        <w:szCs w:val="18"/>
      </w:rPr>
      <w:instrText>PAGE   \* MERGEFORMAT</w:instrText>
    </w:r>
    <w:r w:rsidRPr="003B2A94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99</w:t>
    </w:r>
    <w:r w:rsidRPr="003B2A94">
      <w:rPr>
        <w:rFonts w:ascii="Arial" w:hAnsi="Arial" w:cs="Arial"/>
        <w:sz w:val="18"/>
        <w:szCs w:val="18"/>
      </w:rPr>
      <w:fldChar w:fldCharType="end"/>
    </w:r>
  </w:p>
</w:ftr>
</file>

<file path=word/footer5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6BCB54C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01591D61">
        <v:shapetype id="_x0000_t202" coordsize="21600,21600" o:spt="202" path="m,l,21600r21600,l21600,xe">
          <v:stroke joinstyle="miter"/>
          <v:path gradientshapeok="t" o:connecttype="rect"/>
        </v:shapetype>
        <v:shape id="Text Box 4" o:spid="_x0000_s1028" type="#_x0000_t202" style="position:absolute;margin-left:41.5pt;margin-top:785pt;width:16.95pt;height:11pt;z-index:-253144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" filled="f" stroked="f">
          <v:textbox inset="0,0,0,0">
            <w:txbxContent>
              <w:p w14:paraId="31557841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/>
                    <w:color w:val="1E1916"/>
                    <w:spacing w:val="-1"/>
                    <w:sz w:val="18"/>
                  </w:rPr>
                  <w:t>100</w:t>
                </w:r>
              </w:p>
            </w:txbxContent>
          </v:textbox>
          <w10:wrap anchorx="page" anchory="page"/>
        </v:shape>
      </w:pict>
    </w:r>
  </w:p>
</w:ftr>
</file>

<file path=word/footer5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AE547D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52C8B454">
        <v:shapetype id="_x0000_t202" coordsize="21600,21600" o:spt="202" path="m,l,21600r21600,l21600,xe">
          <v:stroke joinstyle="miter"/>
          <v:path gradientshapeok="t" o:connecttype="rect"/>
        </v:shapetype>
        <v:shape id="Text Box 3" o:spid="_x0000_s1027" type="#_x0000_t202" style="position:absolute;margin-left:536.8pt;margin-top:785pt;width:16.95pt;height:11pt;z-index:-253120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" filled="f" stroked="f">
          <v:textbox inset="0,0,0,0">
            <w:txbxContent>
              <w:p w14:paraId="279347CB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/>
                    <w:color w:val="1E1916"/>
                    <w:spacing w:val="-1"/>
                    <w:sz w:val="18"/>
                  </w:rPr>
                  <w:t>101</w:t>
                </w:r>
              </w:p>
            </w:txbxContent>
          </v:textbox>
          <w10:wrap anchorx="page" anchory="page"/>
        </v:shape>
      </w:pict>
    </w:r>
  </w:p>
</w:ftr>
</file>

<file path=word/footer5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F18A3B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78BAED27">
        <v:shapetype id="_x0000_t202" coordsize="21600,21600" o:spt="202" path="m,l,21600r21600,l21600,xe">
          <v:stroke joinstyle="miter"/>
          <v:path gradientshapeok="t" o:connecttype="rect"/>
        </v:shapetype>
        <v:shape id="Text Box 2" o:spid="_x0000_s1026" type="#_x0000_t202" style="position:absolute;margin-left:40.5pt;margin-top:785pt;width:18.95pt;height:11pt;z-index:-253096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" filled="f" stroked="f">
          <v:textbox inset="0,0,0,0">
            <w:txbxContent>
              <w:p w14:paraId="2997E529" w14:textId="78D90B2B" w:rsidR="00DE2850" w:rsidRDefault="00DE2850">
                <w:pPr>
                  <w:spacing w:line="198" w:lineRule="exact"/>
                  <w:ind w:left="4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fldChar w:fldCharType="begin"/>
                </w:r>
                <w:r>
                  <w:rPr>
                    <w:rFonts w:ascii="Arial"/>
                    <w:color w:val="1E1916"/>
                    <w:sz w:val="18"/>
                  </w:rPr>
                  <w:instrText xml:space="preserve"> PAGE </w:instrText>
                </w:r>
                <w:r>
                  <w:fldChar w:fldCharType="separate"/>
                </w:r>
                <w:r w:rsidR="0013107A">
                  <w:rPr>
                    <w:rFonts w:ascii="Arial"/>
                    <w:noProof/>
                    <w:color w:val="1E1916"/>
                    <w:sz w:val="18"/>
                  </w:rPr>
                  <w:t>106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CD18E5F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186E0CF3">
        <v:shapetype id="_x0000_t202" coordsize="21600,21600" o:spt="202" path="m,l,21600r21600,l21600,xe">
          <v:stroke joinstyle="miter"/>
          <v:path gradientshapeok="t" o:connecttype="rect"/>
        </v:shapetype>
        <v:shape id="Text Box 13" o:spid="_x0000_s1037" type="#_x0000_t202" style="position:absolute;margin-left:40.5pt;margin-top:785pt;width:12.55pt;height:11pt;z-index:-253360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" filled="f" stroked="f">
          <v:textbox inset="0,0,0,0">
            <w:txbxContent>
              <w:p w14:paraId="1F8F0C67" w14:textId="77777777" w:rsidR="00DE2850" w:rsidRDefault="00DE2850">
                <w:pPr>
                  <w:spacing w:line="198" w:lineRule="exact"/>
                  <w:ind w:left="4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t>IV</w:t>
                </w:r>
              </w:p>
            </w:txbxContent>
          </v:textbox>
          <w10:wrap anchorx="page" anchory="page"/>
        </v:shape>
      </w:pict>
    </w:r>
  </w:p>
</w:ftr>
</file>

<file path=word/footer6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BD83A63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3628F963">
        <v:shapetype id="_x0000_t202" coordsize="21600,21600" o:spt="202" path="m,l,21600r21600,l21600,xe">
          <v:stroke joinstyle="miter"/>
          <v:path gradientshapeok="t" o:connecttype="rect"/>
        </v:shapetype>
        <v:shape id="Text Box 1" o:spid="_x0000_s1025" type="#_x0000_t202" style="position:absolute;margin-left:535.8pt;margin-top:785pt;width:18.95pt;height:11pt;z-index:-253072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" filled="f" stroked="f">
          <v:textbox inset="0,0,0,0">
            <w:txbxContent>
              <w:p w14:paraId="6A536E40" w14:textId="3A206D7C" w:rsidR="00DE2850" w:rsidRDefault="00DE2850">
                <w:pPr>
                  <w:spacing w:line="198" w:lineRule="exact"/>
                  <w:ind w:left="4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fldChar w:fldCharType="begin"/>
                </w:r>
                <w:r>
                  <w:rPr>
                    <w:rFonts w:ascii="Arial"/>
                    <w:color w:val="1E1916"/>
                    <w:sz w:val="18"/>
                  </w:rPr>
                  <w:instrText xml:space="preserve"> PAGE </w:instrText>
                </w:r>
                <w:r>
                  <w:fldChar w:fldCharType="separate"/>
                </w:r>
                <w:r w:rsidR="0013107A">
                  <w:rPr>
                    <w:rFonts w:ascii="Arial"/>
                    <w:noProof/>
                    <w:color w:val="1E1916"/>
                    <w:sz w:val="18"/>
                  </w:rPr>
                  <w:t>109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1A50997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50F3891D">
        <v:shapetype id="_x0000_t202" coordsize="21600,21600" o:spt="202" path="m,l,21600r21600,l21600,xe">
          <v:stroke joinstyle="miter"/>
          <v:path gradientshapeok="t" o:connecttype="rect"/>
        </v:shapetype>
        <v:shape id="Text Box 12" o:spid="_x0000_s1036" type="#_x0000_t202" style="position:absolute;margin-left:540.8pt;margin-top:785pt;width:14pt;height:11pt;z-index:-253336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" filled="f" stroked="f">
          <v:textbox inset="0,0,0,0">
            <w:txbxContent>
              <w:p w14:paraId="781E8EAE" w14:textId="1D4BF926" w:rsidR="00DE2850" w:rsidRDefault="00DE2850">
                <w:pPr>
                  <w:spacing w:line="198" w:lineRule="exact"/>
                  <w:ind w:left="4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fldChar w:fldCharType="begin"/>
                </w:r>
                <w:r>
                  <w:rPr>
                    <w:rFonts w:ascii="Arial"/>
                    <w:color w:val="1E1916"/>
                    <w:sz w:val="18"/>
                  </w:rPr>
                  <w:instrText xml:space="preserve"> PAGE </w:instrText>
                </w:r>
                <w:r>
                  <w:fldChar w:fldCharType="separate"/>
                </w:r>
                <w:r w:rsidR="0013107A">
                  <w:rPr>
                    <w:rFonts w:ascii="Arial"/>
                    <w:noProof/>
                    <w:color w:val="1E1916"/>
                    <w:sz w:val="18"/>
                  </w:rPr>
                  <w:t>1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59CA93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29DFF846">
        <v:shapetype id="_x0000_t202" coordsize="21600,21600" o:spt="202" path="m,l,21600r21600,l21600,xe">
          <v:stroke joinstyle="miter"/>
          <v:path gradientshapeok="t" o:connecttype="rect"/>
        </v:shapetype>
        <v:shape id="Text Box 11" o:spid="_x0000_s1035" type="#_x0000_t202" style="position:absolute;margin-left:40.5pt;margin-top:785pt;width:14pt;height:11pt;z-index:-253312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" filled="f" stroked="f">
          <v:textbox inset="0,0,0,0">
            <w:txbxContent>
              <w:p w14:paraId="14EE84F4" w14:textId="2DFB0854" w:rsidR="00DE2850" w:rsidRDefault="00DE2850">
                <w:pPr>
                  <w:spacing w:line="198" w:lineRule="exact"/>
                  <w:ind w:left="4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fldChar w:fldCharType="begin"/>
                </w:r>
                <w:r>
                  <w:rPr>
                    <w:rFonts w:ascii="Arial"/>
                    <w:color w:val="1E1916"/>
                    <w:sz w:val="18"/>
                  </w:rPr>
                  <w:instrText xml:space="preserve"> PAGE </w:instrText>
                </w:r>
                <w:r>
                  <w:fldChar w:fldCharType="separate"/>
                </w:r>
                <w:r w:rsidR="0013107A">
                  <w:rPr>
                    <w:rFonts w:ascii="Arial"/>
                    <w:noProof/>
                    <w:color w:val="1E1916"/>
                    <w:sz w:val="18"/>
                  </w:rPr>
                  <w:t>8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FC887C" w14:textId="3B58860C" w:rsidR="00265E09" w:rsidRPr="00265E09" w:rsidRDefault="00265E09">
    <w:pPr>
      <w:pStyle w:val="a7"/>
      <w:rPr>
        <w:rFonts w:ascii="Arial" w:hAnsi="Arial" w:cs="Arial"/>
        <w:sz w:val="18"/>
        <w:szCs w:val="18"/>
      </w:rPr>
    </w:pPr>
    <w:r>
      <w:rPr>
        <w:rFonts w:ascii="Arial" w:hAnsi="Arial" w:cs="Arial"/>
        <w:sz w:val="18"/>
        <w:szCs w:val="18"/>
      </w:rPr>
      <w:tab/>
    </w:r>
    <w:r>
      <w:rPr>
        <w:rFonts w:ascii="Arial" w:hAnsi="Arial" w:cs="Arial"/>
        <w:sz w:val="18"/>
        <w:szCs w:val="18"/>
      </w:rPr>
      <w:tab/>
    </w:r>
    <w:r>
      <w:rPr>
        <w:rFonts w:ascii="Arial" w:hAnsi="Arial" w:cs="Arial"/>
        <w:sz w:val="18"/>
        <w:szCs w:val="18"/>
      </w:rPr>
      <w:tab/>
    </w: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5</w:t>
    </w:r>
    <w:r w:rsidRPr="00265E09">
      <w:rPr>
        <w:rFonts w:ascii="Arial" w:hAnsi="Arial" w:cs="Arial"/>
        <w:sz w:val="18"/>
        <w:szCs w:val="18"/>
      </w:rPr>
      <w:fldChar w:fldCharType="end"/>
    </w:r>
  </w:p>
  <w:p w14:paraId="01422DC5" w14:textId="2B4AB834" w:rsidR="00DE2850" w:rsidRDefault="00DE2850">
    <w:pPr>
      <w:spacing w:line="14" w:lineRule="auto"/>
      <w:rPr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79A6FA" w14:textId="77777777" w:rsidR="00DE2850" w:rsidRDefault="00DE2850">
      <w:r>
        <w:separator/>
      </w:r>
    </w:p>
  </w:footnote>
  <w:footnote w:type="continuationSeparator" w:id="0">
    <w:p w14:paraId="0C1FD073" w14:textId="77777777" w:rsidR="00DE2850" w:rsidRDefault="00DE285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72D046C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drawing>
        <wp:anchor distT="0" distB="0" distL="114300" distR="114300" simplePos="0" relativeHeight="503062640" behindDoc="1" locked="0" layoutInCell="1" allowOverlap="1" wp14:anchorId="5955C204" wp14:editId="4A00F635">
          <wp:simplePos x="0" y="0"/>
          <wp:positionH relativeFrom="page">
            <wp:posOffset>3691255</wp:posOffset>
          </wp:positionH>
          <wp:positionV relativeFrom="page">
            <wp:posOffset>723900</wp:posOffset>
          </wp:positionV>
          <wp:extent cx="535305" cy="720090"/>
          <wp:effectExtent l="0" t="0" r="0" b="0"/>
          <wp:wrapNone/>
          <wp:docPr id="38" name="Рисунок 3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35305" cy="72009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noProof/>
      </w:rPr>
      <w:pict w14:anchorId="21F23888">
        <v:group id="Group 35" o:spid="_x0000_s1058" style="position:absolute;margin-left:99.2pt;margin-top:183.7pt;width:425.2pt;height:.1pt;z-index:-253816;mso-position-horizontal-relative:page;mso-position-vertical-relative:page" coordorigin="1984,3674" coordsize="8504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">
          <v:shape id="Freeform 36" o:spid="_x0000_s1059" style="position:absolute;left:1984;top:3674;width:8504;height:2;visibility:visible;mso-wrap-style:square;v-text-anchor:top" coordsize="850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" path="m,l8504,e" filled="f" strokecolor="#1e1916" strokeweight=".52919mm">
            <v:path arrowok="t" o:connecttype="custom" o:connectlocs="0,0;8504,0" o:connectangles="0,0"/>
          </v:shape>
          <w10:wrap anchorx="page" anchory="page"/>
        </v:group>
      </w:pict>
    </w:r>
    <w:r>
      <w:rPr>
        <w:noProof/>
      </w:rPr>
      <w:pict w14:anchorId="646F74BF">
        <v:group id="Group 33" o:spid="_x0000_s1056" style="position:absolute;margin-left:99.2pt;margin-top:185.7pt;width:425.2pt;height:.1pt;z-index:-253792;mso-position-horizontal-relative:page;mso-position-vertical-relative:page" coordorigin="1984,3714" coordsize="8504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">
          <v:shape id="Freeform 34" o:spid="_x0000_s1057" style="position:absolute;left:1984;top:3714;width:8504;height:2;visibility:visible;mso-wrap-style:square;v-text-anchor:top" coordsize="850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" path="m,l8504,e" filled="f" strokecolor="#1e1916" strokeweight=".5pt">
            <v:path arrowok="t" o:connecttype="custom" o:connectlocs="0,0;8504,0" o:connectangles="0,0"/>
          </v:shape>
          <w10:wrap anchorx="page" anchory="page"/>
        </v:group>
      </w:pict>
    </w:r>
    <w:r>
      <w:rPr>
        <w:noProof/>
      </w:rPr>
      <w:pict w14:anchorId="22DEBE32">
        <v:shapetype id="_x0000_t202" coordsize="21600,21600" o:spt="202" path="m,l,21600r21600,l21600,xe">
          <v:stroke joinstyle="miter"/>
          <v:path gradientshapeok="t" o:connecttype="rect"/>
        </v:shapetype>
        <v:shape id="Text Box 32" o:spid="_x0000_s1055" type="#_x0000_t202" style="position:absolute;margin-left:142.1pt;margin-top:162.6pt;width:339.35pt;height:16.5pt;z-index:-253768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" filled="f" stroked="f">
          <v:textbox inset="0,0,0,0">
            <w:txbxContent>
              <w:p w14:paraId="01261463" w14:textId="77777777" w:rsidR="00DE2850" w:rsidRDefault="00DE2850">
                <w:pPr>
                  <w:spacing w:line="307" w:lineRule="exact"/>
                  <w:ind w:left="20"/>
                  <w:rPr>
                    <w:rFonts w:ascii="Arial" w:eastAsia="Arial" w:hAnsi="Arial" w:cs="Arial"/>
                    <w:sz w:val="29"/>
                    <w:szCs w:val="29"/>
                  </w:rPr>
                </w:pP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ДЕРЖАВН</w:t>
                </w:r>
                <w:r>
                  <w:rPr>
                    <w:rFonts w:ascii="Arial" w:hAnsi="Arial"/>
                    <w:color w:val="1E1916"/>
                    <w:sz w:val="29"/>
                  </w:rPr>
                  <w:t>І</w:t>
                </w:r>
                <w:r>
                  <w:rPr>
                    <w:rFonts w:ascii="Arial" w:hAnsi="Arial"/>
                    <w:color w:val="1E1916"/>
                    <w:spacing w:val="56"/>
                    <w:sz w:val="29"/>
                  </w:rPr>
                  <w:t xml:space="preserve"> </w:t>
                </w:r>
                <w:r>
                  <w:rPr>
                    <w:rFonts w:ascii="Arial" w:hAnsi="Arial"/>
                    <w:color w:val="1E1916"/>
                    <w:spacing w:val="31"/>
                    <w:sz w:val="29"/>
                  </w:rPr>
                  <w:t>Б</w:t>
                </w: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УДІВЕ</w:t>
                </w:r>
                <w:r>
                  <w:rPr>
                    <w:rFonts w:ascii="Arial" w:hAnsi="Arial"/>
                    <w:color w:val="1E1916"/>
                    <w:spacing w:val="31"/>
                    <w:sz w:val="29"/>
                  </w:rPr>
                  <w:t>Л</w:t>
                </w: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ЬН</w:t>
                </w:r>
                <w:r>
                  <w:rPr>
                    <w:rFonts w:ascii="Arial" w:hAnsi="Arial"/>
                    <w:color w:val="1E1916"/>
                    <w:sz w:val="29"/>
                  </w:rPr>
                  <w:t>І</w:t>
                </w:r>
                <w:r>
                  <w:rPr>
                    <w:rFonts w:ascii="Arial" w:hAnsi="Arial"/>
                    <w:color w:val="1E1916"/>
                    <w:spacing w:val="57"/>
                    <w:sz w:val="29"/>
                  </w:rPr>
                  <w:t xml:space="preserve"> </w:t>
                </w:r>
                <w:r>
                  <w:rPr>
                    <w:rFonts w:ascii="Arial" w:hAnsi="Arial"/>
                    <w:color w:val="1E1916"/>
                    <w:spacing w:val="31"/>
                    <w:sz w:val="29"/>
                  </w:rPr>
                  <w:t>Н</w:t>
                </w: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ОРМ</w:t>
                </w:r>
                <w:r>
                  <w:rPr>
                    <w:rFonts w:ascii="Arial" w:hAnsi="Arial"/>
                    <w:color w:val="1E1916"/>
                    <w:sz w:val="29"/>
                  </w:rPr>
                  <w:t>И</w:t>
                </w:r>
                <w:r>
                  <w:rPr>
                    <w:rFonts w:ascii="Arial" w:hAnsi="Arial"/>
                    <w:color w:val="1E1916"/>
                    <w:spacing w:val="56"/>
                    <w:sz w:val="29"/>
                  </w:rPr>
                  <w:t xml:space="preserve"> </w:t>
                </w:r>
                <w:r>
                  <w:rPr>
                    <w:rFonts w:ascii="Arial" w:hAnsi="Arial"/>
                    <w:color w:val="1E1916"/>
                    <w:spacing w:val="31"/>
                    <w:sz w:val="29"/>
                  </w:rPr>
                  <w:t>У</w:t>
                </w: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КРАЇН</w:t>
                </w:r>
                <w:r>
                  <w:rPr>
                    <w:rFonts w:ascii="Arial" w:hAnsi="Arial"/>
                    <w:color w:val="1E1916"/>
                    <w:sz w:val="29"/>
                  </w:rPr>
                  <w:t>И</w:t>
                </w:r>
                <w:r>
                  <w:rPr>
                    <w:rFonts w:ascii="Arial" w:hAnsi="Arial"/>
                    <w:color w:val="1E1916"/>
                    <w:spacing w:val="-53"/>
                    <w:sz w:val="29"/>
                  </w:rPr>
                  <w:t xml:space="preserve"> </w:t>
                </w:r>
              </w:p>
            </w:txbxContent>
          </v:textbox>
          <w10:wrap anchorx="page" anchory="page"/>
        </v:shape>
      </w:pict>
    </w: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9A2E67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583EFC80">
        <v:shapetype id="_x0000_t202" coordsize="21600,21600" o:spt="202" path="m,l,21600r21600,l21600,xe">
          <v:stroke joinstyle="miter"/>
          <v:path gradientshapeok="t" o:connecttype="rect"/>
        </v:shapetype>
        <v:shape id="Text Box 9" o:spid="_x0000_s1032" type="#_x0000_t202" style="position:absolute;margin-left:474.35pt;margin-top:34.65pt;width:79.4pt;height:11pt;z-index:-253264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" filled="f" stroked="f">
          <v:textbox inset="0,0,0,0">
            <w:txbxContent>
              <w:p w14:paraId="78F84E2B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 w:hAnsi="Arial"/>
                    <w:color w:val="1E1916"/>
                    <w:spacing w:val="-1"/>
                    <w:sz w:val="18"/>
                  </w:rPr>
                  <w:t>ДБН В.2.5-20:2018</w:t>
                </w:r>
              </w:p>
            </w:txbxContent>
          </v:textbox>
          <w10:wrap anchorx="page" anchory="page"/>
        </v:shape>
      </w:pict>
    </w:r>
    <w:r>
      <w:rPr>
        <w:noProof/>
      </w:rPr>
      <w:pict w14:anchorId="03699BC3">
        <v:shape id="Text Box 8" o:spid="_x0000_s1031" type="#_x0000_t202" style="position:absolute;margin-left:69.85pt;margin-top:61.8pt;width:82.25pt;height:12.5pt;z-index:-253240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" filled="f" stroked="f">
          <v:textbox inset="0,0,0,0">
            <w:txbxContent>
              <w:p w14:paraId="51A4E5F3" w14:textId="77777777" w:rsidR="00DE2850" w:rsidRDefault="00DE2850">
                <w:pPr>
                  <w:pStyle w:val="a3"/>
                  <w:spacing w:before="0" w:line="227" w:lineRule="exact"/>
                  <w:ind w:left="20" w:firstLine="0"/>
                </w:pPr>
                <w:r>
                  <w:rPr>
                    <w:color w:val="1E1916"/>
                    <w:spacing w:val="-1"/>
                  </w:rPr>
                  <w:t>Кінець</w:t>
                </w:r>
                <w:r>
                  <w:rPr>
                    <w:color w:val="1E1916"/>
                  </w:rPr>
                  <w:t xml:space="preserve"> </w:t>
                </w:r>
                <w:r>
                  <w:rPr>
                    <w:color w:val="1E1916"/>
                    <w:spacing w:val="-1"/>
                  </w:rPr>
                  <w:t>таблиці</w:t>
                </w:r>
                <w:r>
                  <w:rPr>
                    <w:color w:val="1E1916"/>
                  </w:rPr>
                  <w:t xml:space="preserve"> 6</w:t>
                </w:r>
              </w:p>
            </w:txbxContent>
          </v:textbox>
          <w10:wrap anchorx="page" anchory="page"/>
        </v:shape>
      </w:pict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5DAB1A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0589327A">
        <v:shapetype id="_x0000_t202" coordsize="21600,21600" o:spt="202" path="m,l,21600r21600,l21600,xe">
          <v:stroke joinstyle="miter"/>
          <v:path gradientshapeok="t" o:connecttype="rect"/>
        </v:shapetype>
        <v:shape id="Text Box 5" o:spid="_x0000_s1030" type="#_x0000_t202" style="position:absolute;margin-left:41.5pt;margin-top:34.65pt;width:79.4pt;height:11pt;z-index:-253168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" filled="f" stroked="f">
          <v:textbox inset="0,0,0,0">
            <w:txbxContent>
              <w:p w14:paraId="7EE56E13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 w:hAnsi="Arial"/>
                    <w:color w:val="1E1916"/>
                    <w:spacing w:val="-1"/>
                    <w:sz w:val="18"/>
                  </w:rPr>
                  <w:t>ДБН В.2.5-20:2018</w:t>
                </w:r>
              </w:p>
            </w:txbxContent>
          </v:textbox>
          <w10:wrap anchorx="page" anchory="page"/>
        </v:shape>
      </w:pict>
    </w: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7383766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7B62335B">
        <v:shapetype id="_x0000_t202" coordsize="21600,21600" o:spt="202" path="m,l,21600r21600,l21600,xe">
          <v:stroke joinstyle="miter"/>
          <v:path gradientshapeok="t" o:connecttype="rect"/>
        </v:shapetype>
        <v:shape id="Text Box 6" o:spid="_x0000_s1029" type="#_x0000_t202" style="position:absolute;margin-left:474.35pt;margin-top:34.65pt;width:79.4pt;height:11pt;z-index:-253192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" filled="f" stroked="f">
          <v:textbox inset="0,0,0,0">
            <w:txbxContent>
              <w:p w14:paraId="60E36AA9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 w:hAnsi="Arial"/>
                    <w:color w:val="1E1916"/>
                    <w:spacing w:val="-1"/>
                    <w:sz w:val="18"/>
                  </w:rPr>
                  <w:t>ДБН В.2.5-20:2018</w:t>
                </w:r>
              </w:p>
            </w:txbxContent>
          </v:textbox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D34DA01" w14:textId="77777777" w:rsidR="00DE2850" w:rsidRDefault="00DE2850">
    <w:pPr>
      <w:spacing w:line="14" w:lineRule="auto"/>
      <w:rPr>
        <w:sz w:val="2"/>
        <w:szCs w:val="2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2C5611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09FDD14F"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1053" type="#_x0000_t202" style="position:absolute;margin-left:41.5pt;margin-top:34.65pt;width:79.4pt;height:11pt;z-index:-253624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" filled="f" stroked="f">
          <v:textbox inset="0,0,0,0">
            <w:txbxContent>
              <w:p w14:paraId="170569E4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 w:hAnsi="Arial"/>
                    <w:color w:val="1E1916"/>
                    <w:spacing w:val="-1"/>
                    <w:sz w:val="18"/>
                  </w:rPr>
                  <w:t>ДБН В.2.5-20:2018</w:t>
                </w:r>
              </w:p>
            </w:txbxContent>
          </v:textbox>
          <w10:wrap anchorx="page" anchory="page"/>
        </v:shape>
      </w:pict>
    </w:r>
    <w:r>
      <w:rPr>
        <w:noProof/>
      </w:rPr>
      <w:pict w14:anchorId="695376F3">
        <v:shape id="Text Box 23" o:spid="_x0000_s1052" type="#_x0000_t202" style="position:absolute;margin-left:244.35pt;margin-top:60.1pt;width:78.3pt;height:13pt;z-index:-253600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" filled="f" stroked="f">
          <v:textbox inset="0,0,0,0">
            <w:txbxContent>
              <w:p w14:paraId="5A9804D5" w14:textId="77777777" w:rsidR="00DE2850" w:rsidRDefault="00DE2850">
                <w:pPr>
                  <w:spacing w:line="237" w:lineRule="exact"/>
                  <w:ind w:left="20"/>
                  <w:rPr>
                    <w:rFonts w:ascii="Arial" w:eastAsia="Arial" w:hAnsi="Arial" w:cs="Arial"/>
                  </w:rPr>
                </w:pPr>
                <w:r>
                  <w:rPr>
                    <w:rFonts w:ascii="Arial" w:hAnsi="Arial"/>
                    <w:b/>
                    <w:color w:val="1E1916"/>
                    <w:spacing w:val="10"/>
                  </w:rPr>
                  <w:t>ПЕРЕДМОВА</w:t>
                </w:r>
              </w:p>
            </w:txbxContent>
          </v:textbox>
          <w10:wrap anchorx="page" anchory="page"/>
        </v:shape>
      </w:pict>
    </w:r>
    <w:r>
      <w:rPr>
        <w:noProof/>
      </w:rPr>
      <w:pict w14:anchorId="42072B68">
        <v:shape id="Text Box 22" o:spid="_x0000_s1051" type="#_x0000_t202" style="position:absolute;margin-left:41.5pt;margin-top:89.5pt;width:87pt;height:12.5pt;z-index:-253576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" filled="f" stroked="f">
          <v:textbox inset="0,0,0,0">
            <w:txbxContent>
              <w:p w14:paraId="79391BC1" w14:textId="77777777" w:rsidR="00DE2850" w:rsidRDefault="00DE2850">
                <w:pPr>
                  <w:pStyle w:val="a3"/>
                  <w:spacing w:before="0" w:line="227" w:lineRule="exact"/>
                  <w:ind w:left="20" w:firstLine="0"/>
                </w:pPr>
                <w:r>
                  <w:rPr>
                    <w:color w:val="1E1916"/>
                  </w:rPr>
                  <w:t xml:space="preserve">1 </w:t>
                </w:r>
                <w:r>
                  <w:rPr>
                    <w:color w:val="1E1916"/>
                    <w:spacing w:val="-1"/>
                  </w:rPr>
                  <w:t>РОЗРОБЛЕНО:</w:t>
                </w:r>
              </w:p>
            </w:txbxContent>
          </v:textbox>
          <w10:wrap anchorx="page" anchory="page"/>
        </v:shape>
      </w:pict>
    </w:r>
    <w:r>
      <w:rPr>
        <w:noProof/>
      </w:rPr>
      <w:pict w14:anchorId="28191A89">
        <v:shape id="Text Box 21" o:spid="_x0000_s1050" type="#_x0000_t202" style="position:absolute;margin-left:146.4pt;margin-top:89.5pt;width:374.45pt;height:160.4pt;z-index:-253552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" filled="f" stroked="f">
          <v:textbox inset="0,0,0,0">
            <w:txbxContent>
              <w:p w14:paraId="2A2D11B2" w14:textId="77777777" w:rsidR="00DE2850" w:rsidRPr="006C5FC3" w:rsidRDefault="00DE2850">
                <w:pPr>
                  <w:pStyle w:val="a3"/>
                  <w:spacing w:before="0" w:line="227" w:lineRule="exact"/>
                  <w:ind w:left="20" w:firstLine="0"/>
                  <w:rPr>
                    <w:lang w:val="ru-RU"/>
                  </w:rPr>
                </w:pPr>
                <w:r w:rsidRPr="006C5FC3">
                  <w:rPr>
                    <w:color w:val="1E1916"/>
                    <w:spacing w:val="-1"/>
                    <w:lang w:val="ru-RU"/>
                  </w:rPr>
                  <w:t>Приватне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акціонерне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товариство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"Проектний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та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науково-дослідний</w:t>
                </w:r>
                <w:r w:rsidRPr="006C5FC3">
                  <w:rPr>
                    <w:color w:val="1E1916"/>
                    <w:spacing w:val="2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інститут</w:t>
                </w:r>
              </w:p>
              <w:p w14:paraId="1E0CB2D5" w14:textId="77777777" w:rsidR="00DE2850" w:rsidRPr="006C5FC3" w:rsidRDefault="00DE2850">
                <w:pPr>
                  <w:pStyle w:val="a3"/>
                  <w:spacing w:before="18" w:line="258" w:lineRule="auto"/>
                  <w:ind w:left="20" w:right="184" w:firstLine="0"/>
                  <w:rPr>
                    <w:lang w:val="ru-RU"/>
                  </w:rPr>
                </w:pPr>
                <w:r w:rsidRPr="006C5FC3">
                  <w:rPr>
                    <w:color w:val="1E1916"/>
                    <w:spacing w:val="-1"/>
                    <w:lang w:val="ru-RU"/>
                  </w:rPr>
                  <w:t>по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газопостачанню,</w:t>
                </w:r>
                <w:r w:rsidRPr="006C5FC3">
                  <w:rPr>
                    <w:color w:val="1E1916"/>
                    <w:spacing w:val="2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теплопостачанню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та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комплексному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благоустрою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міст</w:t>
                </w:r>
                <w:r w:rsidRPr="006C5FC3">
                  <w:rPr>
                    <w:color w:val="1E1916"/>
                    <w:lang w:val="ru-RU"/>
                  </w:rPr>
                  <w:t xml:space="preserve"> і</w:t>
                </w:r>
                <w:r w:rsidRPr="006C5FC3">
                  <w:rPr>
                    <w:color w:val="1E1916"/>
                    <w:spacing w:val="41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селищ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України"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(ПрАТ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"УкрНДІінжпроект").</w:t>
                </w:r>
              </w:p>
              <w:p w14:paraId="68354EB2" w14:textId="77777777" w:rsidR="00DE2850" w:rsidRPr="006C5FC3" w:rsidRDefault="00DE2850">
                <w:pPr>
                  <w:spacing w:before="67"/>
                  <w:ind w:left="20"/>
                  <w:rPr>
                    <w:rFonts w:ascii="Arial" w:eastAsia="Arial" w:hAnsi="Arial" w:cs="Arial"/>
                    <w:sz w:val="21"/>
                    <w:szCs w:val="21"/>
                    <w:lang w:val="ru-RU"/>
                  </w:rPr>
                </w:pP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П.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Зембицький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(науковий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керівник);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О.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Зубов;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 П.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Матічин;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 С. </w:t>
                </w:r>
                <w:r w:rsidRPr="006C5FC3">
                  <w:rPr>
                    <w:rFonts w:ascii="Arial" w:hAnsi="Arial"/>
                    <w:b/>
                    <w:color w:val="1E1916"/>
                    <w:spacing w:val="-2"/>
                    <w:sz w:val="21"/>
                    <w:lang w:val="ru-RU"/>
                  </w:rPr>
                  <w:t>Дунас</w:t>
                </w:r>
              </w:p>
              <w:p w14:paraId="60190124" w14:textId="77777777" w:rsidR="00DE2850" w:rsidRPr="006C5FC3" w:rsidRDefault="00DE2850">
                <w:pPr>
                  <w:spacing w:before="85" w:line="265" w:lineRule="auto"/>
                  <w:ind w:left="20" w:right="864"/>
                  <w:rPr>
                    <w:rFonts w:ascii="Arial" w:eastAsia="Arial" w:hAnsi="Arial" w:cs="Arial"/>
                    <w:sz w:val="21"/>
                    <w:szCs w:val="21"/>
                    <w:lang w:val="ru-RU"/>
                  </w:rPr>
                </w:pP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Державна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служба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України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з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надзвичайних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ситуацій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(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Р.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Пальчиков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,</w:t>
                </w:r>
                <w:r w:rsidRPr="006C5FC3">
                  <w:rPr>
                    <w:rFonts w:ascii="Arial" w:hAnsi="Arial"/>
                    <w:color w:val="1E1916"/>
                    <w:spacing w:val="51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В. Федюк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,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С.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Суслов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)</w:t>
                </w:r>
              </w:p>
              <w:p w14:paraId="3A4DB34C" w14:textId="77777777" w:rsidR="00DE2850" w:rsidRPr="006C5FC3" w:rsidRDefault="00DE2850">
                <w:pPr>
                  <w:spacing w:before="60"/>
                  <w:ind w:left="20"/>
                  <w:rPr>
                    <w:rFonts w:ascii="Arial" w:eastAsia="Arial" w:hAnsi="Arial" w:cs="Arial"/>
                    <w:sz w:val="21"/>
                    <w:szCs w:val="21"/>
                    <w:lang w:val="ru-RU"/>
                  </w:rPr>
                </w:pP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 xml:space="preserve">Державна служба України 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>з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>питань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 xml:space="preserve"> праці 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>(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В.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Лісовик,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 О.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Поремський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)</w:t>
                </w:r>
              </w:p>
              <w:p w14:paraId="51E42FB1" w14:textId="77777777" w:rsidR="00DE2850" w:rsidRPr="006C5FC3" w:rsidRDefault="00DE2850">
                <w:pPr>
                  <w:spacing w:before="85" w:line="265" w:lineRule="auto"/>
                  <w:ind w:left="20" w:right="338"/>
                  <w:rPr>
                    <w:rFonts w:ascii="Arial" w:eastAsia="Arial" w:hAnsi="Arial" w:cs="Arial"/>
                    <w:sz w:val="21"/>
                    <w:szCs w:val="21"/>
                    <w:lang w:val="ru-RU"/>
                  </w:rPr>
                </w:pP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ТОВ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"Регіональна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газова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компанія"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(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П.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 Кишкар,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С.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Казда,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 Т.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Бузовська,</w:t>
                </w:r>
                <w:r w:rsidRPr="006C5FC3">
                  <w:rPr>
                    <w:rFonts w:ascii="Arial" w:hAnsi="Arial"/>
                    <w:b/>
                    <w:color w:val="1E1916"/>
                    <w:spacing w:val="43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>Ю. Безпрозвани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>й)</w:t>
                </w:r>
              </w:p>
              <w:p w14:paraId="3A068546" w14:textId="77777777" w:rsidR="00DE2850" w:rsidRPr="006C5FC3" w:rsidRDefault="00DE2850">
                <w:pPr>
                  <w:spacing w:before="60" w:line="265" w:lineRule="auto"/>
                  <w:ind w:left="20" w:right="18"/>
                  <w:rPr>
                    <w:rFonts w:ascii="Arial" w:eastAsia="Arial" w:hAnsi="Arial" w:cs="Arial"/>
                    <w:sz w:val="21"/>
                    <w:szCs w:val="21"/>
                    <w:lang w:val="ru-RU"/>
                  </w:rPr>
                </w:pP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Асоціація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виробників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та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постачальників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газового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обладнання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(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О.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Войтенко,</w:t>
                </w:r>
                <w:r w:rsidRPr="006C5FC3">
                  <w:rPr>
                    <w:rFonts w:ascii="Arial" w:hAnsi="Arial"/>
                    <w:b/>
                    <w:color w:val="1E1916"/>
                    <w:spacing w:val="53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Ю.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Янко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)</w:t>
                </w:r>
              </w:p>
            </w:txbxContent>
          </v:textbox>
          <w10:wrap anchorx="page" anchory="page"/>
        </v:shape>
      </w:pict>
    </w:r>
    <w:r>
      <w:rPr>
        <w:noProof/>
      </w:rPr>
      <w:pict w14:anchorId="661BC6DE">
        <v:shape id="Text Box 20" o:spid="_x0000_s1049" type="#_x0000_t202" style="position:absolute;margin-left:41.5pt;margin-top:131.5pt;width:77.4pt;height:28.9pt;z-index:-253528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" filled="f" stroked="f">
          <v:textbox inset="0,0,0,0">
            <w:txbxContent>
              <w:p w14:paraId="0252A1AF" w14:textId="77777777" w:rsidR="00DE2850" w:rsidRDefault="00DE2850">
                <w:pPr>
                  <w:pStyle w:val="a3"/>
                  <w:spacing w:before="0" w:line="227" w:lineRule="exact"/>
                  <w:ind w:left="20" w:firstLine="0"/>
                </w:pPr>
                <w:r>
                  <w:rPr>
                    <w:color w:val="1E1916"/>
                    <w:spacing w:val="-1"/>
                  </w:rPr>
                  <w:t>РОЗРОБНИКИ:</w:t>
                </w:r>
              </w:p>
              <w:p w14:paraId="37116C60" w14:textId="77777777" w:rsidR="00DE2850" w:rsidRDefault="00DE2850">
                <w:pPr>
                  <w:pStyle w:val="a3"/>
                  <w:spacing w:before="85"/>
                  <w:ind w:left="20" w:firstLine="0"/>
                </w:pPr>
                <w:r>
                  <w:rPr>
                    <w:color w:val="1E1916"/>
                    <w:spacing w:val="-1"/>
                  </w:rPr>
                  <w:t>За</w:t>
                </w:r>
                <w:r>
                  <w:rPr>
                    <w:color w:val="1E1916"/>
                  </w:rPr>
                  <w:t xml:space="preserve"> </w:t>
                </w:r>
                <w:r>
                  <w:rPr>
                    <w:color w:val="1E1916"/>
                    <w:spacing w:val="-1"/>
                  </w:rPr>
                  <w:t>участі:</w:t>
                </w:r>
              </w:p>
            </w:txbxContent>
          </v:textbox>
          <w10:wrap anchorx="page" anchory="page"/>
        </v:shape>
      </w:pic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41DC3EE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drawing>
        <wp:anchor distT="0" distB="0" distL="114300" distR="114300" simplePos="0" relativeHeight="503062760" behindDoc="1" locked="0" layoutInCell="1" allowOverlap="1" wp14:anchorId="52A92F54" wp14:editId="3F898CF2">
          <wp:simplePos x="0" y="0"/>
          <wp:positionH relativeFrom="page">
            <wp:posOffset>3691255</wp:posOffset>
          </wp:positionH>
          <wp:positionV relativeFrom="page">
            <wp:posOffset>723900</wp:posOffset>
          </wp:positionV>
          <wp:extent cx="535305" cy="720090"/>
          <wp:effectExtent l="0" t="0" r="0" b="0"/>
          <wp:wrapNone/>
          <wp:docPr id="30" name="Рисунок 3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35305" cy="72009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noProof/>
      </w:rPr>
      <w:pict w14:anchorId="1AF0FB2E">
        <v:group id="Group 28" o:spid="_x0000_s1047" style="position:absolute;margin-left:99.2pt;margin-top:183.7pt;width:425.2pt;height:.1pt;z-index:-253696;mso-position-horizontal-relative:page;mso-position-vertical-relative:page" coordorigin="1984,3674" coordsize="8504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">
          <v:shape id="Freeform 29" o:spid="_x0000_s1048" style="position:absolute;left:1984;top:3674;width:8504;height:2;visibility:visible;mso-wrap-style:square;v-text-anchor:top" coordsize="850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" path="m,l8504,e" filled="f" strokecolor="#1e1916" strokeweight=".52919mm">
            <v:path arrowok="t" o:connecttype="custom" o:connectlocs="0,0;8504,0" o:connectangles="0,0"/>
          </v:shape>
          <w10:wrap anchorx="page" anchory="page"/>
        </v:group>
      </w:pict>
    </w:r>
    <w:r>
      <w:rPr>
        <w:noProof/>
      </w:rPr>
      <w:pict w14:anchorId="29E0D054">
        <v:group id="Group 26" o:spid="_x0000_s1045" style="position:absolute;margin-left:99.2pt;margin-top:185.7pt;width:425.2pt;height:.1pt;z-index:-253672;mso-position-horizontal-relative:page;mso-position-vertical-relative:page" coordorigin="1984,3714" coordsize="8504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">
          <v:shape id="Freeform 27" o:spid="_x0000_s1046" style="position:absolute;left:1984;top:3714;width:8504;height:2;visibility:visible;mso-wrap-style:square;v-text-anchor:top" coordsize="850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" path="m,l8504,e" filled="f" strokecolor="#1e1916" strokeweight=".5pt">
            <v:path arrowok="t" o:connecttype="custom" o:connectlocs="0,0;8504,0" o:connectangles="0,0"/>
          </v:shape>
          <w10:wrap anchorx="page" anchory="page"/>
        </v:group>
      </w:pict>
    </w:r>
    <w:r>
      <w:rPr>
        <w:noProof/>
      </w:rPr>
      <w:pict w14:anchorId="30A4FE55">
        <v:shapetype id="_x0000_t202" coordsize="21600,21600" o:spt="202" path="m,l,21600r21600,l21600,xe">
          <v:stroke joinstyle="miter"/>
          <v:path gradientshapeok="t" o:connecttype="rect"/>
        </v:shapetype>
        <v:shape id="Text Box 25" o:spid="_x0000_s1044" type="#_x0000_t202" style="position:absolute;margin-left:142.1pt;margin-top:162.6pt;width:339.35pt;height:16.5pt;z-index:-253648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" filled="f" stroked="f">
          <v:textbox inset="0,0,0,0">
            <w:txbxContent>
              <w:p w14:paraId="290653B2" w14:textId="77777777" w:rsidR="00DE2850" w:rsidRDefault="00DE2850">
                <w:pPr>
                  <w:spacing w:line="307" w:lineRule="exact"/>
                  <w:ind w:left="20"/>
                  <w:rPr>
                    <w:rFonts w:ascii="Arial" w:eastAsia="Arial" w:hAnsi="Arial" w:cs="Arial"/>
                    <w:sz w:val="29"/>
                    <w:szCs w:val="29"/>
                  </w:rPr>
                </w:pP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ДЕРЖАВН</w:t>
                </w:r>
                <w:r>
                  <w:rPr>
                    <w:rFonts w:ascii="Arial" w:hAnsi="Arial"/>
                    <w:color w:val="1E1916"/>
                    <w:sz w:val="29"/>
                  </w:rPr>
                  <w:t>І</w:t>
                </w:r>
                <w:r>
                  <w:rPr>
                    <w:rFonts w:ascii="Arial" w:hAnsi="Arial"/>
                    <w:color w:val="1E1916"/>
                    <w:spacing w:val="56"/>
                    <w:sz w:val="29"/>
                  </w:rPr>
                  <w:t xml:space="preserve"> </w:t>
                </w:r>
                <w:r>
                  <w:rPr>
                    <w:rFonts w:ascii="Arial" w:hAnsi="Arial"/>
                    <w:color w:val="1E1916"/>
                    <w:spacing w:val="31"/>
                    <w:sz w:val="29"/>
                  </w:rPr>
                  <w:t>Б</w:t>
                </w: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УДІВЕ</w:t>
                </w:r>
                <w:r>
                  <w:rPr>
                    <w:rFonts w:ascii="Arial" w:hAnsi="Arial"/>
                    <w:color w:val="1E1916"/>
                    <w:spacing w:val="31"/>
                    <w:sz w:val="29"/>
                  </w:rPr>
                  <w:t>Л</w:t>
                </w: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ЬН</w:t>
                </w:r>
                <w:r>
                  <w:rPr>
                    <w:rFonts w:ascii="Arial" w:hAnsi="Arial"/>
                    <w:color w:val="1E1916"/>
                    <w:sz w:val="29"/>
                  </w:rPr>
                  <w:t>І</w:t>
                </w:r>
                <w:r>
                  <w:rPr>
                    <w:rFonts w:ascii="Arial" w:hAnsi="Arial"/>
                    <w:color w:val="1E1916"/>
                    <w:spacing w:val="57"/>
                    <w:sz w:val="29"/>
                  </w:rPr>
                  <w:t xml:space="preserve"> </w:t>
                </w:r>
                <w:r>
                  <w:rPr>
                    <w:rFonts w:ascii="Arial" w:hAnsi="Arial"/>
                    <w:color w:val="1E1916"/>
                    <w:spacing w:val="31"/>
                    <w:sz w:val="29"/>
                  </w:rPr>
                  <w:t>Н</w:t>
                </w: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ОРМ</w:t>
                </w:r>
                <w:r>
                  <w:rPr>
                    <w:rFonts w:ascii="Arial" w:hAnsi="Arial"/>
                    <w:color w:val="1E1916"/>
                    <w:sz w:val="29"/>
                  </w:rPr>
                  <w:t>И</w:t>
                </w:r>
                <w:r>
                  <w:rPr>
                    <w:rFonts w:ascii="Arial" w:hAnsi="Arial"/>
                    <w:color w:val="1E1916"/>
                    <w:spacing w:val="56"/>
                    <w:sz w:val="29"/>
                  </w:rPr>
                  <w:t xml:space="preserve"> </w:t>
                </w:r>
                <w:r>
                  <w:rPr>
                    <w:rFonts w:ascii="Arial" w:hAnsi="Arial"/>
                    <w:color w:val="1E1916"/>
                    <w:spacing w:val="31"/>
                    <w:sz w:val="29"/>
                  </w:rPr>
                  <w:t>У</w:t>
                </w: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КРАЇН</w:t>
                </w:r>
                <w:r>
                  <w:rPr>
                    <w:rFonts w:ascii="Arial" w:hAnsi="Arial"/>
                    <w:color w:val="1E1916"/>
                    <w:sz w:val="29"/>
                  </w:rPr>
                  <w:t>И</w:t>
                </w:r>
                <w:r>
                  <w:rPr>
                    <w:rFonts w:ascii="Arial" w:hAnsi="Arial"/>
                    <w:color w:val="1E1916"/>
                    <w:spacing w:val="-53"/>
                    <w:sz w:val="29"/>
                  </w:rPr>
                  <w:t xml:space="preserve"> </w:t>
                </w:r>
              </w:p>
            </w:txbxContent>
          </v:textbox>
          <w10:wrap anchorx="page" anchory="page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D6CC68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67A1DFE7">
        <v:shapetype id="_x0000_t202" coordsize="21600,21600" o:spt="202" path="m,l,21600r21600,l21600,xe">
          <v:stroke joinstyle="miter"/>
          <v:path gradientshapeok="t" o:connecttype="rect"/>
        </v:shapetype>
        <v:shape id="Text Box 16" o:spid="_x0000_s1041" type="#_x0000_t202" style="position:absolute;margin-left:41.5pt;margin-top:34.65pt;width:79.4pt;height:11pt;z-index:-253432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" filled="f" stroked="f">
          <v:textbox inset="0,0,0,0">
            <w:txbxContent>
              <w:p w14:paraId="436D01F5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 w:hAnsi="Arial"/>
                    <w:color w:val="1E1916"/>
                    <w:spacing w:val="-1"/>
                    <w:sz w:val="18"/>
                  </w:rPr>
                  <w:t>ДБН В.2.5-20:2018</w:t>
                </w:r>
              </w:p>
            </w:txbxContent>
          </v:textbox>
          <w10:wrap anchorx="page" anchory="page"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5B0549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48177F07">
        <v:shapetype id="_x0000_t202" coordsize="21600,21600" o:spt="202" path="m,l,21600r21600,l21600,xe">
          <v:stroke joinstyle="miter"/>
          <v:path gradientshapeok="t" o:connecttype="rect"/>
        </v:shapetype>
        <v:shape id="Text Box 17" o:spid="_x0000_s1040" type="#_x0000_t202" style="position:absolute;margin-left:474.35pt;margin-top:34.65pt;width:79.4pt;height:11pt;z-index:-253456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" filled="f" stroked="f">
          <v:textbox inset="0,0,0,0">
            <w:txbxContent>
              <w:p w14:paraId="7FA2377E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 w:hAnsi="Arial"/>
                    <w:color w:val="1E1916"/>
                    <w:spacing w:val="-1"/>
                    <w:sz w:val="18"/>
                  </w:rPr>
                  <w:t>ДБН В.2.5-20:2018</w:t>
                </w:r>
              </w:p>
            </w:txbxContent>
          </v:textbox>
          <w10:wrap anchorx="page" anchory="page"/>
        </v:shape>
      </w:pic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0358B5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48710EC7">
        <v:shapetype id="_x0000_t202" coordsize="21600,21600" o:spt="202" path="m,l,21600r21600,l21600,xe">
          <v:stroke joinstyle="miter"/>
          <v:path gradientshapeok="t" o:connecttype="rect"/>
        </v:shapetype>
        <v:shape id="Text Box 15" o:spid="_x0000_s1039" type="#_x0000_t202" style="position:absolute;margin-left:41.5pt;margin-top:34.65pt;width:79.4pt;height:11pt;z-index:-253408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" filled="f" stroked="f">
          <v:textbox inset="0,0,0,0">
            <w:txbxContent>
              <w:p w14:paraId="32A3DA76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 w:hAnsi="Arial"/>
                    <w:color w:val="1E1916"/>
                    <w:spacing w:val="-1"/>
                    <w:sz w:val="18"/>
                  </w:rPr>
                  <w:t>ДБН В.2.5-20:2018</w:t>
                </w:r>
              </w:p>
            </w:txbxContent>
          </v:textbox>
          <w10:wrap anchorx="page" anchory="page"/>
        </v:shape>
      </w:pic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78C064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3450BCF7">
        <v:shapetype id="_x0000_t202" coordsize="21600,21600" o:spt="202" path="m,l,21600r21600,l21600,xe">
          <v:stroke joinstyle="miter"/>
          <v:path gradientshapeok="t" o:connecttype="rect"/>
        </v:shapetype>
        <v:shape id="Text Box 14" o:spid="_x0000_s1038" type="#_x0000_t202" style="position:absolute;margin-left:474.35pt;margin-top:34.65pt;width:79.4pt;height:11pt;z-index:-253384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" filled="f" stroked="f">
          <v:textbox inset="0,0,0,0">
            <w:txbxContent>
              <w:p w14:paraId="5F189723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 w:hAnsi="Arial"/>
                    <w:color w:val="1E1916"/>
                    <w:spacing w:val="-1"/>
                    <w:sz w:val="18"/>
                  </w:rPr>
                  <w:t>ДБН В.2.5-20:2018</w:t>
                </w:r>
              </w:p>
            </w:txbxContent>
          </v:textbox>
          <w10:wrap anchorx="page" anchory="page"/>
        </v:shape>
      </w:pic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08838FB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2C83D2E9">
        <v:shapetype id="_x0000_t202" coordsize="21600,21600" o:spt="202" path="m,l,21600r21600,l21600,xe">
          <v:stroke joinstyle="miter"/>
          <v:path gradientshapeok="t" o:connecttype="rect"/>
        </v:shapetype>
        <v:shape id="Text Box 7" o:spid="_x0000_s1033" type="#_x0000_t202" style="position:absolute;margin-left:41.5pt;margin-top:34.65pt;width:79.4pt;height:11pt;z-index:-253216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" filled="f" stroked="f">
          <v:textbox inset="0,0,0,0">
            <w:txbxContent>
              <w:p w14:paraId="54975119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 w:hAnsi="Arial"/>
                    <w:color w:val="1E1916"/>
                    <w:spacing w:val="-1"/>
                    <w:sz w:val="18"/>
                  </w:rPr>
                  <w:t>ДБН В.2.5-20:2018</w:t>
                </w:r>
              </w:p>
            </w:txbxContent>
          </v:textbox>
          <w10:wrap anchorx="page" anchory="page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1C399D"/>
    <w:multiLevelType w:val="hybridMultilevel"/>
    <w:tmpl w:val="1A26779E"/>
    <w:lvl w:ilvl="0" w:tplc="58A63C04">
      <w:start w:val="1"/>
      <w:numFmt w:val="bullet"/>
      <w:lvlText w:val="–"/>
      <w:lvlJc w:val="left"/>
      <w:pPr>
        <w:ind w:left="110" w:hanging="176"/>
      </w:pPr>
      <w:rPr>
        <w:rFonts w:ascii="Arial" w:eastAsia="Arial" w:hAnsi="Arial" w:hint="default"/>
        <w:color w:val="1E1916"/>
        <w:sz w:val="21"/>
        <w:szCs w:val="21"/>
      </w:rPr>
    </w:lvl>
    <w:lvl w:ilvl="1" w:tplc="DEF4F1EA">
      <w:start w:val="1"/>
      <w:numFmt w:val="bullet"/>
      <w:lvlText w:val="•"/>
      <w:lvlJc w:val="left"/>
      <w:pPr>
        <w:ind w:left="1085" w:hanging="176"/>
      </w:pPr>
      <w:rPr>
        <w:rFonts w:hint="default"/>
      </w:rPr>
    </w:lvl>
    <w:lvl w:ilvl="2" w:tplc="27006F16">
      <w:start w:val="1"/>
      <w:numFmt w:val="bullet"/>
      <w:lvlText w:val="•"/>
      <w:lvlJc w:val="left"/>
      <w:pPr>
        <w:ind w:left="2060" w:hanging="176"/>
      </w:pPr>
      <w:rPr>
        <w:rFonts w:hint="default"/>
      </w:rPr>
    </w:lvl>
    <w:lvl w:ilvl="3" w:tplc="0DBAF96A">
      <w:start w:val="1"/>
      <w:numFmt w:val="bullet"/>
      <w:lvlText w:val="•"/>
      <w:lvlJc w:val="left"/>
      <w:pPr>
        <w:ind w:left="3035" w:hanging="176"/>
      </w:pPr>
      <w:rPr>
        <w:rFonts w:hint="default"/>
      </w:rPr>
    </w:lvl>
    <w:lvl w:ilvl="4" w:tplc="F0487AE2">
      <w:start w:val="1"/>
      <w:numFmt w:val="bullet"/>
      <w:lvlText w:val="•"/>
      <w:lvlJc w:val="left"/>
      <w:pPr>
        <w:ind w:left="4010" w:hanging="176"/>
      </w:pPr>
      <w:rPr>
        <w:rFonts w:hint="default"/>
      </w:rPr>
    </w:lvl>
    <w:lvl w:ilvl="5" w:tplc="9EE2AA98">
      <w:start w:val="1"/>
      <w:numFmt w:val="bullet"/>
      <w:lvlText w:val="•"/>
      <w:lvlJc w:val="left"/>
      <w:pPr>
        <w:ind w:left="4985" w:hanging="176"/>
      </w:pPr>
      <w:rPr>
        <w:rFonts w:hint="default"/>
      </w:rPr>
    </w:lvl>
    <w:lvl w:ilvl="6" w:tplc="0688DE1E">
      <w:start w:val="1"/>
      <w:numFmt w:val="bullet"/>
      <w:lvlText w:val="•"/>
      <w:lvlJc w:val="left"/>
      <w:pPr>
        <w:ind w:left="5960" w:hanging="176"/>
      </w:pPr>
      <w:rPr>
        <w:rFonts w:hint="default"/>
      </w:rPr>
    </w:lvl>
    <w:lvl w:ilvl="7" w:tplc="E9D40AB8">
      <w:start w:val="1"/>
      <w:numFmt w:val="bullet"/>
      <w:lvlText w:val="•"/>
      <w:lvlJc w:val="left"/>
      <w:pPr>
        <w:ind w:left="6935" w:hanging="176"/>
      </w:pPr>
      <w:rPr>
        <w:rFonts w:hint="default"/>
      </w:rPr>
    </w:lvl>
    <w:lvl w:ilvl="8" w:tplc="9D707C7C">
      <w:start w:val="1"/>
      <w:numFmt w:val="bullet"/>
      <w:lvlText w:val="•"/>
      <w:lvlJc w:val="left"/>
      <w:pPr>
        <w:ind w:left="7910" w:hanging="176"/>
      </w:pPr>
      <w:rPr>
        <w:rFonts w:hint="default"/>
      </w:rPr>
    </w:lvl>
  </w:abstractNum>
  <w:abstractNum w:abstractNumId="1" w15:restartNumberingAfterBreak="0">
    <w:nsid w:val="03BD1FE4"/>
    <w:multiLevelType w:val="hybridMultilevel"/>
    <w:tmpl w:val="557E318C"/>
    <w:lvl w:ilvl="0" w:tplc="0DF6069C">
      <w:start w:val="1"/>
      <w:numFmt w:val="decimal"/>
      <w:lvlText w:val="%1)"/>
      <w:lvlJc w:val="left"/>
      <w:pPr>
        <w:ind w:left="1474" w:hanging="284"/>
      </w:pPr>
      <w:rPr>
        <w:rFonts w:ascii="Arial" w:eastAsia="Arial" w:hAnsi="Arial" w:hint="default"/>
        <w:color w:val="1E1916"/>
        <w:sz w:val="19"/>
        <w:szCs w:val="19"/>
      </w:rPr>
    </w:lvl>
    <w:lvl w:ilvl="1" w:tplc="E88E3E92">
      <w:start w:val="1"/>
      <w:numFmt w:val="bullet"/>
      <w:lvlText w:val="•"/>
      <w:lvlJc w:val="left"/>
      <w:pPr>
        <w:ind w:left="2288" w:hanging="284"/>
      </w:pPr>
      <w:rPr>
        <w:rFonts w:hint="default"/>
      </w:rPr>
    </w:lvl>
    <w:lvl w:ilvl="2" w:tplc="CA026A8C">
      <w:start w:val="1"/>
      <w:numFmt w:val="bullet"/>
      <w:lvlText w:val="•"/>
      <w:lvlJc w:val="left"/>
      <w:pPr>
        <w:ind w:left="3102" w:hanging="284"/>
      </w:pPr>
      <w:rPr>
        <w:rFonts w:hint="default"/>
      </w:rPr>
    </w:lvl>
    <w:lvl w:ilvl="3" w:tplc="1010B936">
      <w:start w:val="1"/>
      <w:numFmt w:val="bullet"/>
      <w:lvlText w:val="•"/>
      <w:lvlJc w:val="left"/>
      <w:pPr>
        <w:ind w:left="3917" w:hanging="284"/>
      </w:pPr>
      <w:rPr>
        <w:rFonts w:hint="default"/>
      </w:rPr>
    </w:lvl>
    <w:lvl w:ilvl="4" w:tplc="CAA82E60">
      <w:start w:val="1"/>
      <w:numFmt w:val="bullet"/>
      <w:lvlText w:val="•"/>
      <w:lvlJc w:val="left"/>
      <w:pPr>
        <w:ind w:left="4731" w:hanging="284"/>
      </w:pPr>
      <w:rPr>
        <w:rFonts w:hint="default"/>
      </w:rPr>
    </w:lvl>
    <w:lvl w:ilvl="5" w:tplc="8AD82A44">
      <w:start w:val="1"/>
      <w:numFmt w:val="bullet"/>
      <w:lvlText w:val="•"/>
      <w:lvlJc w:val="left"/>
      <w:pPr>
        <w:ind w:left="5545" w:hanging="284"/>
      </w:pPr>
      <w:rPr>
        <w:rFonts w:hint="default"/>
      </w:rPr>
    </w:lvl>
    <w:lvl w:ilvl="6" w:tplc="F24CFC24">
      <w:start w:val="1"/>
      <w:numFmt w:val="bullet"/>
      <w:lvlText w:val="•"/>
      <w:lvlJc w:val="left"/>
      <w:pPr>
        <w:ind w:left="6360" w:hanging="284"/>
      </w:pPr>
      <w:rPr>
        <w:rFonts w:hint="default"/>
      </w:rPr>
    </w:lvl>
    <w:lvl w:ilvl="7" w:tplc="979E30E6">
      <w:start w:val="1"/>
      <w:numFmt w:val="bullet"/>
      <w:lvlText w:val="•"/>
      <w:lvlJc w:val="left"/>
      <w:pPr>
        <w:ind w:left="7174" w:hanging="284"/>
      </w:pPr>
      <w:rPr>
        <w:rFonts w:hint="default"/>
      </w:rPr>
    </w:lvl>
    <w:lvl w:ilvl="8" w:tplc="6B867F10">
      <w:start w:val="1"/>
      <w:numFmt w:val="bullet"/>
      <w:lvlText w:val="•"/>
      <w:lvlJc w:val="left"/>
      <w:pPr>
        <w:ind w:left="7989" w:hanging="284"/>
      </w:pPr>
      <w:rPr>
        <w:rFonts w:hint="default"/>
      </w:rPr>
    </w:lvl>
  </w:abstractNum>
  <w:abstractNum w:abstractNumId="2" w15:restartNumberingAfterBreak="0">
    <w:nsid w:val="0E976C8B"/>
    <w:multiLevelType w:val="hybridMultilevel"/>
    <w:tmpl w:val="999449D0"/>
    <w:lvl w:ilvl="0" w:tplc="1C2AC9E2">
      <w:start w:val="1"/>
      <w:numFmt w:val="bullet"/>
      <w:lvlText w:val="–"/>
      <w:lvlJc w:val="left"/>
      <w:pPr>
        <w:ind w:left="117" w:hanging="247"/>
      </w:pPr>
      <w:rPr>
        <w:rFonts w:ascii="Arial" w:eastAsia="Arial" w:hAnsi="Arial" w:hint="default"/>
        <w:color w:val="1E1916"/>
        <w:sz w:val="21"/>
        <w:szCs w:val="21"/>
      </w:rPr>
    </w:lvl>
    <w:lvl w:ilvl="1" w:tplc="646624A8">
      <w:start w:val="1"/>
      <w:numFmt w:val="bullet"/>
      <w:lvlText w:val="•"/>
      <w:lvlJc w:val="left"/>
      <w:pPr>
        <w:ind w:left="1093" w:hanging="247"/>
      </w:pPr>
      <w:rPr>
        <w:rFonts w:hint="default"/>
      </w:rPr>
    </w:lvl>
    <w:lvl w:ilvl="2" w:tplc="999EB256">
      <w:start w:val="1"/>
      <w:numFmt w:val="bullet"/>
      <w:lvlText w:val="•"/>
      <w:lvlJc w:val="left"/>
      <w:pPr>
        <w:ind w:left="2069" w:hanging="247"/>
      </w:pPr>
      <w:rPr>
        <w:rFonts w:hint="default"/>
      </w:rPr>
    </w:lvl>
    <w:lvl w:ilvl="3" w:tplc="07E2DADC">
      <w:start w:val="1"/>
      <w:numFmt w:val="bullet"/>
      <w:lvlText w:val="•"/>
      <w:lvlJc w:val="left"/>
      <w:pPr>
        <w:ind w:left="3046" w:hanging="247"/>
      </w:pPr>
      <w:rPr>
        <w:rFonts w:hint="default"/>
      </w:rPr>
    </w:lvl>
    <w:lvl w:ilvl="4" w:tplc="ABE28FBA">
      <w:start w:val="1"/>
      <w:numFmt w:val="bullet"/>
      <w:lvlText w:val="•"/>
      <w:lvlJc w:val="left"/>
      <w:pPr>
        <w:ind w:left="4022" w:hanging="247"/>
      </w:pPr>
      <w:rPr>
        <w:rFonts w:hint="default"/>
      </w:rPr>
    </w:lvl>
    <w:lvl w:ilvl="5" w:tplc="41A25C9C">
      <w:start w:val="1"/>
      <w:numFmt w:val="bullet"/>
      <w:lvlText w:val="•"/>
      <w:lvlJc w:val="left"/>
      <w:pPr>
        <w:ind w:left="4998" w:hanging="247"/>
      </w:pPr>
      <w:rPr>
        <w:rFonts w:hint="default"/>
      </w:rPr>
    </w:lvl>
    <w:lvl w:ilvl="6" w:tplc="4FFCF448">
      <w:start w:val="1"/>
      <w:numFmt w:val="bullet"/>
      <w:lvlText w:val="•"/>
      <w:lvlJc w:val="left"/>
      <w:pPr>
        <w:ind w:left="5974" w:hanging="247"/>
      </w:pPr>
      <w:rPr>
        <w:rFonts w:hint="default"/>
      </w:rPr>
    </w:lvl>
    <w:lvl w:ilvl="7" w:tplc="334EA680">
      <w:start w:val="1"/>
      <w:numFmt w:val="bullet"/>
      <w:lvlText w:val="•"/>
      <w:lvlJc w:val="left"/>
      <w:pPr>
        <w:ind w:left="6951" w:hanging="247"/>
      </w:pPr>
      <w:rPr>
        <w:rFonts w:hint="default"/>
      </w:rPr>
    </w:lvl>
    <w:lvl w:ilvl="8" w:tplc="FDD0D0FE">
      <w:start w:val="1"/>
      <w:numFmt w:val="bullet"/>
      <w:lvlText w:val="•"/>
      <w:lvlJc w:val="left"/>
      <w:pPr>
        <w:ind w:left="7927" w:hanging="247"/>
      </w:pPr>
      <w:rPr>
        <w:rFonts w:hint="default"/>
      </w:rPr>
    </w:lvl>
  </w:abstractNum>
  <w:abstractNum w:abstractNumId="3" w15:restartNumberingAfterBreak="0">
    <w:nsid w:val="11A06D9E"/>
    <w:multiLevelType w:val="hybridMultilevel"/>
    <w:tmpl w:val="2376E0C0"/>
    <w:lvl w:ilvl="0" w:tplc="D98A0F5C">
      <w:start w:val="1"/>
      <w:numFmt w:val="bullet"/>
      <w:lvlText w:val="–"/>
      <w:lvlJc w:val="left"/>
      <w:pPr>
        <w:ind w:left="110" w:hanging="176"/>
      </w:pPr>
      <w:rPr>
        <w:rFonts w:ascii="Arial" w:eastAsia="Arial" w:hAnsi="Arial" w:hint="default"/>
        <w:color w:val="1E1916"/>
        <w:sz w:val="21"/>
        <w:szCs w:val="21"/>
      </w:rPr>
    </w:lvl>
    <w:lvl w:ilvl="1" w:tplc="97FC198A">
      <w:start w:val="1"/>
      <w:numFmt w:val="bullet"/>
      <w:lvlText w:val="•"/>
      <w:lvlJc w:val="left"/>
      <w:pPr>
        <w:ind w:left="1085" w:hanging="176"/>
      </w:pPr>
      <w:rPr>
        <w:rFonts w:hint="default"/>
      </w:rPr>
    </w:lvl>
    <w:lvl w:ilvl="2" w:tplc="3F785474">
      <w:start w:val="1"/>
      <w:numFmt w:val="bullet"/>
      <w:lvlText w:val="•"/>
      <w:lvlJc w:val="left"/>
      <w:pPr>
        <w:ind w:left="2060" w:hanging="176"/>
      </w:pPr>
      <w:rPr>
        <w:rFonts w:hint="default"/>
      </w:rPr>
    </w:lvl>
    <w:lvl w:ilvl="3" w:tplc="7AA6B65E">
      <w:start w:val="1"/>
      <w:numFmt w:val="bullet"/>
      <w:lvlText w:val="•"/>
      <w:lvlJc w:val="left"/>
      <w:pPr>
        <w:ind w:left="3035" w:hanging="176"/>
      </w:pPr>
      <w:rPr>
        <w:rFonts w:hint="default"/>
      </w:rPr>
    </w:lvl>
    <w:lvl w:ilvl="4" w:tplc="D812D852">
      <w:start w:val="1"/>
      <w:numFmt w:val="bullet"/>
      <w:lvlText w:val="•"/>
      <w:lvlJc w:val="left"/>
      <w:pPr>
        <w:ind w:left="4010" w:hanging="176"/>
      </w:pPr>
      <w:rPr>
        <w:rFonts w:hint="default"/>
      </w:rPr>
    </w:lvl>
    <w:lvl w:ilvl="5" w:tplc="3970D974">
      <w:start w:val="1"/>
      <w:numFmt w:val="bullet"/>
      <w:lvlText w:val="•"/>
      <w:lvlJc w:val="left"/>
      <w:pPr>
        <w:ind w:left="4985" w:hanging="176"/>
      </w:pPr>
      <w:rPr>
        <w:rFonts w:hint="default"/>
      </w:rPr>
    </w:lvl>
    <w:lvl w:ilvl="6" w:tplc="ECFAC632">
      <w:start w:val="1"/>
      <w:numFmt w:val="bullet"/>
      <w:lvlText w:val="•"/>
      <w:lvlJc w:val="left"/>
      <w:pPr>
        <w:ind w:left="5960" w:hanging="176"/>
      </w:pPr>
      <w:rPr>
        <w:rFonts w:hint="default"/>
      </w:rPr>
    </w:lvl>
    <w:lvl w:ilvl="7" w:tplc="1E4C8C5C">
      <w:start w:val="1"/>
      <w:numFmt w:val="bullet"/>
      <w:lvlText w:val="•"/>
      <w:lvlJc w:val="left"/>
      <w:pPr>
        <w:ind w:left="6935" w:hanging="176"/>
      </w:pPr>
      <w:rPr>
        <w:rFonts w:hint="default"/>
      </w:rPr>
    </w:lvl>
    <w:lvl w:ilvl="8" w:tplc="229C2A7C">
      <w:start w:val="1"/>
      <w:numFmt w:val="bullet"/>
      <w:lvlText w:val="•"/>
      <w:lvlJc w:val="left"/>
      <w:pPr>
        <w:ind w:left="7910" w:hanging="176"/>
      </w:pPr>
      <w:rPr>
        <w:rFonts w:hint="default"/>
      </w:rPr>
    </w:lvl>
  </w:abstractNum>
  <w:abstractNum w:abstractNumId="4" w15:restartNumberingAfterBreak="0">
    <w:nsid w:val="123E1A45"/>
    <w:multiLevelType w:val="hybridMultilevel"/>
    <w:tmpl w:val="E70E9D32"/>
    <w:lvl w:ilvl="0" w:tplc="2D324B24">
      <w:start w:val="1"/>
      <w:numFmt w:val="bullet"/>
      <w:lvlText w:val="–"/>
      <w:lvlJc w:val="left"/>
      <w:pPr>
        <w:ind w:left="117" w:hanging="176"/>
      </w:pPr>
      <w:rPr>
        <w:rFonts w:ascii="Arial" w:eastAsia="Arial" w:hAnsi="Arial" w:hint="default"/>
        <w:color w:val="1E1916"/>
        <w:sz w:val="21"/>
        <w:szCs w:val="21"/>
      </w:rPr>
    </w:lvl>
    <w:lvl w:ilvl="1" w:tplc="0AF84F7A">
      <w:start w:val="1"/>
      <w:numFmt w:val="bullet"/>
      <w:lvlText w:val="•"/>
      <w:lvlJc w:val="left"/>
      <w:pPr>
        <w:ind w:left="1091" w:hanging="176"/>
      </w:pPr>
      <w:rPr>
        <w:rFonts w:hint="default"/>
      </w:rPr>
    </w:lvl>
    <w:lvl w:ilvl="2" w:tplc="5A5AC654">
      <w:start w:val="1"/>
      <w:numFmt w:val="bullet"/>
      <w:lvlText w:val="•"/>
      <w:lvlJc w:val="left"/>
      <w:pPr>
        <w:ind w:left="2065" w:hanging="176"/>
      </w:pPr>
      <w:rPr>
        <w:rFonts w:hint="default"/>
      </w:rPr>
    </w:lvl>
    <w:lvl w:ilvl="3" w:tplc="15187990">
      <w:start w:val="1"/>
      <w:numFmt w:val="bullet"/>
      <w:lvlText w:val="•"/>
      <w:lvlJc w:val="left"/>
      <w:pPr>
        <w:ind w:left="3040" w:hanging="176"/>
      </w:pPr>
      <w:rPr>
        <w:rFonts w:hint="default"/>
      </w:rPr>
    </w:lvl>
    <w:lvl w:ilvl="4" w:tplc="F0A6D192">
      <w:start w:val="1"/>
      <w:numFmt w:val="bullet"/>
      <w:lvlText w:val="•"/>
      <w:lvlJc w:val="left"/>
      <w:pPr>
        <w:ind w:left="4014" w:hanging="176"/>
      </w:pPr>
      <w:rPr>
        <w:rFonts w:hint="default"/>
      </w:rPr>
    </w:lvl>
    <w:lvl w:ilvl="5" w:tplc="519A0AB8">
      <w:start w:val="1"/>
      <w:numFmt w:val="bullet"/>
      <w:lvlText w:val="•"/>
      <w:lvlJc w:val="left"/>
      <w:pPr>
        <w:ind w:left="4988" w:hanging="176"/>
      </w:pPr>
      <w:rPr>
        <w:rFonts w:hint="default"/>
      </w:rPr>
    </w:lvl>
    <w:lvl w:ilvl="6" w:tplc="B6A8FDC6">
      <w:start w:val="1"/>
      <w:numFmt w:val="bullet"/>
      <w:lvlText w:val="•"/>
      <w:lvlJc w:val="left"/>
      <w:pPr>
        <w:ind w:left="5962" w:hanging="176"/>
      </w:pPr>
      <w:rPr>
        <w:rFonts w:hint="default"/>
      </w:rPr>
    </w:lvl>
    <w:lvl w:ilvl="7" w:tplc="39607284">
      <w:start w:val="1"/>
      <w:numFmt w:val="bullet"/>
      <w:lvlText w:val="•"/>
      <w:lvlJc w:val="left"/>
      <w:pPr>
        <w:ind w:left="6937" w:hanging="176"/>
      </w:pPr>
      <w:rPr>
        <w:rFonts w:hint="default"/>
      </w:rPr>
    </w:lvl>
    <w:lvl w:ilvl="8" w:tplc="A7FAB392">
      <w:start w:val="1"/>
      <w:numFmt w:val="bullet"/>
      <w:lvlText w:val="•"/>
      <w:lvlJc w:val="left"/>
      <w:pPr>
        <w:ind w:left="7911" w:hanging="176"/>
      </w:pPr>
      <w:rPr>
        <w:rFonts w:hint="default"/>
      </w:rPr>
    </w:lvl>
  </w:abstractNum>
  <w:abstractNum w:abstractNumId="5" w15:restartNumberingAfterBreak="0">
    <w:nsid w:val="1AF5637B"/>
    <w:multiLevelType w:val="hybridMultilevel"/>
    <w:tmpl w:val="7A52291C"/>
    <w:lvl w:ilvl="0" w:tplc="5EDC93BC">
      <w:start w:val="4"/>
      <w:numFmt w:val="decimal"/>
      <w:lvlText w:val="%1)"/>
      <w:lvlJc w:val="left"/>
      <w:pPr>
        <w:ind w:left="110" w:hanging="241"/>
      </w:pPr>
      <w:rPr>
        <w:rFonts w:ascii="Arial" w:eastAsia="Arial" w:hAnsi="Arial" w:hint="default"/>
        <w:color w:val="1E1916"/>
        <w:spacing w:val="-1"/>
        <w:sz w:val="21"/>
        <w:szCs w:val="21"/>
      </w:rPr>
    </w:lvl>
    <w:lvl w:ilvl="1" w:tplc="00307BC0">
      <w:start w:val="1"/>
      <w:numFmt w:val="bullet"/>
      <w:lvlText w:val="•"/>
      <w:lvlJc w:val="left"/>
      <w:pPr>
        <w:ind w:left="1085" w:hanging="241"/>
      </w:pPr>
      <w:rPr>
        <w:rFonts w:hint="default"/>
      </w:rPr>
    </w:lvl>
    <w:lvl w:ilvl="2" w:tplc="0AFA6F92">
      <w:start w:val="1"/>
      <w:numFmt w:val="bullet"/>
      <w:lvlText w:val="•"/>
      <w:lvlJc w:val="left"/>
      <w:pPr>
        <w:ind w:left="2060" w:hanging="241"/>
      </w:pPr>
      <w:rPr>
        <w:rFonts w:hint="default"/>
      </w:rPr>
    </w:lvl>
    <w:lvl w:ilvl="3" w:tplc="9334AB78">
      <w:start w:val="1"/>
      <w:numFmt w:val="bullet"/>
      <w:lvlText w:val="•"/>
      <w:lvlJc w:val="left"/>
      <w:pPr>
        <w:ind w:left="3035" w:hanging="241"/>
      </w:pPr>
      <w:rPr>
        <w:rFonts w:hint="default"/>
      </w:rPr>
    </w:lvl>
    <w:lvl w:ilvl="4" w:tplc="C4CC6BCA">
      <w:start w:val="1"/>
      <w:numFmt w:val="bullet"/>
      <w:lvlText w:val="•"/>
      <w:lvlJc w:val="left"/>
      <w:pPr>
        <w:ind w:left="4010" w:hanging="241"/>
      </w:pPr>
      <w:rPr>
        <w:rFonts w:hint="default"/>
      </w:rPr>
    </w:lvl>
    <w:lvl w:ilvl="5" w:tplc="ADD409A8">
      <w:start w:val="1"/>
      <w:numFmt w:val="bullet"/>
      <w:lvlText w:val="•"/>
      <w:lvlJc w:val="left"/>
      <w:pPr>
        <w:ind w:left="4985" w:hanging="241"/>
      </w:pPr>
      <w:rPr>
        <w:rFonts w:hint="default"/>
      </w:rPr>
    </w:lvl>
    <w:lvl w:ilvl="6" w:tplc="BA920EF4">
      <w:start w:val="1"/>
      <w:numFmt w:val="bullet"/>
      <w:lvlText w:val="•"/>
      <w:lvlJc w:val="left"/>
      <w:pPr>
        <w:ind w:left="5960" w:hanging="241"/>
      </w:pPr>
      <w:rPr>
        <w:rFonts w:hint="default"/>
      </w:rPr>
    </w:lvl>
    <w:lvl w:ilvl="7" w:tplc="01127F26">
      <w:start w:val="1"/>
      <w:numFmt w:val="bullet"/>
      <w:lvlText w:val="•"/>
      <w:lvlJc w:val="left"/>
      <w:pPr>
        <w:ind w:left="6935" w:hanging="241"/>
      </w:pPr>
      <w:rPr>
        <w:rFonts w:hint="default"/>
      </w:rPr>
    </w:lvl>
    <w:lvl w:ilvl="8" w:tplc="3FE83CD2">
      <w:start w:val="1"/>
      <w:numFmt w:val="bullet"/>
      <w:lvlText w:val="•"/>
      <w:lvlJc w:val="left"/>
      <w:pPr>
        <w:ind w:left="7910" w:hanging="241"/>
      </w:pPr>
      <w:rPr>
        <w:rFonts w:hint="default"/>
      </w:rPr>
    </w:lvl>
  </w:abstractNum>
  <w:abstractNum w:abstractNumId="6" w15:restartNumberingAfterBreak="0">
    <w:nsid w:val="22B35365"/>
    <w:multiLevelType w:val="hybridMultilevel"/>
    <w:tmpl w:val="1166CBBC"/>
    <w:lvl w:ilvl="0" w:tplc="63CC0D8C">
      <w:start w:val="1"/>
      <w:numFmt w:val="bullet"/>
      <w:lvlText w:val="–"/>
      <w:lvlJc w:val="left"/>
      <w:pPr>
        <w:ind w:left="110" w:hanging="178"/>
      </w:pPr>
      <w:rPr>
        <w:rFonts w:ascii="Arial" w:eastAsia="Arial" w:hAnsi="Arial" w:hint="default"/>
        <w:color w:val="1E1916"/>
        <w:sz w:val="21"/>
        <w:szCs w:val="21"/>
      </w:rPr>
    </w:lvl>
    <w:lvl w:ilvl="1" w:tplc="F2E49640">
      <w:start w:val="1"/>
      <w:numFmt w:val="bullet"/>
      <w:lvlText w:val="•"/>
      <w:lvlJc w:val="left"/>
      <w:pPr>
        <w:ind w:left="1085" w:hanging="178"/>
      </w:pPr>
      <w:rPr>
        <w:rFonts w:hint="default"/>
      </w:rPr>
    </w:lvl>
    <w:lvl w:ilvl="2" w:tplc="B35C45FC">
      <w:start w:val="1"/>
      <w:numFmt w:val="bullet"/>
      <w:lvlText w:val="•"/>
      <w:lvlJc w:val="left"/>
      <w:pPr>
        <w:ind w:left="2060" w:hanging="178"/>
      </w:pPr>
      <w:rPr>
        <w:rFonts w:hint="default"/>
      </w:rPr>
    </w:lvl>
    <w:lvl w:ilvl="3" w:tplc="5818259E">
      <w:start w:val="1"/>
      <w:numFmt w:val="bullet"/>
      <w:lvlText w:val="•"/>
      <w:lvlJc w:val="left"/>
      <w:pPr>
        <w:ind w:left="3035" w:hanging="178"/>
      </w:pPr>
      <w:rPr>
        <w:rFonts w:hint="default"/>
      </w:rPr>
    </w:lvl>
    <w:lvl w:ilvl="4" w:tplc="76285F9E">
      <w:start w:val="1"/>
      <w:numFmt w:val="bullet"/>
      <w:lvlText w:val="•"/>
      <w:lvlJc w:val="left"/>
      <w:pPr>
        <w:ind w:left="4010" w:hanging="178"/>
      </w:pPr>
      <w:rPr>
        <w:rFonts w:hint="default"/>
      </w:rPr>
    </w:lvl>
    <w:lvl w:ilvl="5" w:tplc="A3580956">
      <w:start w:val="1"/>
      <w:numFmt w:val="bullet"/>
      <w:lvlText w:val="•"/>
      <w:lvlJc w:val="left"/>
      <w:pPr>
        <w:ind w:left="4985" w:hanging="178"/>
      </w:pPr>
      <w:rPr>
        <w:rFonts w:hint="default"/>
      </w:rPr>
    </w:lvl>
    <w:lvl w:ilvl="6" w:tplc="7B2CC982">
      <w:start w:val="1"/>
      <w:numFmt w:val="bullet"/>
      <w:lvlText w:val="•"/>
      <w:lvlJc w:val="left"/>
      <w:pPr>
        <w:ind w:left="5960" w:hanging="178"/>
      </w:pPr>
      <w:rPr>
        <w:rFonts w:hint="default"/>
      </w:rPr>
    </w:lvl>
    <w:lvl w:ilvl="7" w:tplc="00D0A4DE">
      <w:start w:val="1"/>
      <w:numFmt w:val="bullet"/>
      <w:lvlText w:val="•"/>
      <w:lvlJc w:val="left"/>
      <w:pPr>
        <w:ind w:left="6935" w:hanging="178"/>
      </w:pPr>
      <w:rPr>
        <w:rFonts w:hint="default"/>
      </w:rPr>
    </w:lvl>
    <w:lvl w:ilvl="8" w:tplc="6BB45264">
      <w:start w:val="1"/>
      <w:numFmt w:val="bullet"/>
      <w:lvlText w:val="•"/>
      <w:lvlJc w:val="left"/>
      <w:pPr>
        <w:ind w:left="7910" w:hanging="178"/>
      </w:pPr>
      <w:rPr>
        <w:rFonts w:hint="default"/>
      </w:rPr>
    </w:lvl>
  </w:abstractNum>
  <w:abstractNum w:abstractNumId="7" w15:restartNumberingAfterBreak="0">
    <w:nsid w:val="26FE0903"/>
    <w:multiLevelType w:val="multilevel"/>
    <w:tmpl w:val="4790CB5A"/>
    <w:lvl w:ilvl="0">
      <w:start w:val="1"/>
      <w:numFmt w:val="decimal"/>
      <w:lvlText w:val="%1"/>
      <w:lvlJc w:val="left"/>
      <w:pPr>
        <w:ind w:left="514" w:hanging="397"/>
      </w:pPr>
      <w:rPr>
        <w:rFonts w:ascii="Arial" w:eastAsia="Arial" w:hAnsi="Arial" w:hint="default"/>
        <w:color w:val="1E1916"/>
        <w:sz w:val="21"/>
        <w:szCs w:val="21"/>
      </w:rPr>
    </w:lvl>
    <w:lvl w:ilvl="1">
      <w:start w:val="1"/>
      <w:numFmt w:val="decimal"/>
      <w:lvlText w:val="%2"/>
      <w:lvlJc w:val="left"/>
      <w:pPr>
        <w:ind w:left="847" w:hanging="341"/>
      </w:pPr>
      <w:rPr>
        <w:rFonts w:ascii="Arial" w:eastAsia="Arial" w:hAnsi="Arial" w:hint="default"/>
        <w:b/>
        <w:bCs/>
        <w:color w:val="1E1916"/>
        <w:sz w:val="21"/>
        <w:szCs w:val="21"/>
      </w:rPr>
    </w:lvl>
    <w:lvl w:ilvl="2">
      <w:start w:val="1"/>
      <w:numFmt w:val="decimal"/>
      <w:lvlText w:val="%2.%3"/>
      <w:lvlJc w:val="left"/>
      <w:pPr>
        <w:ind w:left="117" w:hanging="357"/>
      </w:pPr>
      <w:rPr>
        <w:rFonts w:ascii="Arial" w:eastAsia="Arial" w:hAnsi="Arial" w:hint="default"/>
        <w:b/>
        <w:bCs/>
        <w:color w:val="1E1916"/>
        <w:spacing w:val="-1"/>
        <w:sz w:val="21"/>
        <w:szCs w:val="21"/>
      </w:rPr>
    </w:lvl>
    <w:lvl w:ilvl="3">
      <w:start w:val="1"/>
      <w:numFmt w:val="bullet"/>
      <w:lvlText w:val="•"/>
      <w:lvlJc w:val="left"/>
      <w:pPr>
        <w:ind w:left="847" w:hanging="357"/>
      </w:pPr>
      <w:rPr>
        <w:rFonts w:hint="default"/>
      </w:rPr>
    </w:lvl>
    <w:lvl w:ilvl="4">
      <w:start w:val="1"/>
      <w:numFmt w:val="bullet"/>
      <w:lvlText w:val="•"/>
      <w:lvlJc w:val="left"/>
      <w:pPr>
        <w:ind w:left="863" w:hanging="357"/>
      </w:pPr>
      <w:rPr>
        <w:rFonts w:hint="default"/>
      </w:rPr>
    </w:lvl>
    <w:lvl w:ilvl="5">
      <w:start w:val="1"/>
      <w:numFmt w:val="bullet"/>
      <w:lvlText w:val="•"/>
      <w:lvlJc w:val="left"/>
      <w:pPr>
        <w:ind w:left="2269" w:hanging="357"/>
      </w:pPr>
      <w:rPr>
        <w:rFonts w:hint="default"/>
      </w:rPr>
    </w:lvl>
    <w:lvl w:ilvl="6">
      <w:start w:val="1"/>
      <w:numFmt w:val="bullet"/>
      <w:lvlText w:val="•"/>
      <w:lvlJc w:val="left"/>
      <w:pPr>
        <w:ind w:left="3675" w:hanging="357"/>
      </w:pPr>
      <w:rPr>
        <w:rFonts w:hint="default"/>
      </w:rPr>
    </w:lvl>
    <w:lvl w:ilvl="7">
      <w:start w:val="1"/>
      <w:numFmt w:val="bullet"/>
      <w:lvlText w:val="•"/>
      <w:lvlJc w:val="left"/>
      <w:pPr>
        <w:ind w:left="5081" w:hanging="357"/>
      </w:pPr>
      <w:rPr>
        <w:rFonts w:hint="default"/>
      </w:rPr>
    </w:lvl>
    <w:lvl w:ilvl="8">
      <w:start w:val="1"/>
      <w:numFmt w:val="bullet"/>
      <w:lvlText w:val="•"/>
      <w:lvlJc w:val="left"/>
      <w:pPr>
        <w:ind w:left="6487" w:hanging="357"/>
      </w:pPr>
      <w:rPr>
        <w:rFonts w:hint="default"/>
      </w:rPr>
    </w:lvl>
  </w:abstractNum>
  <w:abstractNum w:abstractNumId="8" w15:restartNumberingAfterBreak="0">
    <w:nsid w:val="2842347D"/>
    <w:multiLevelType w:val="hybridMultilevel"/>
    <w:tmpl w:val="CAF00F5A"/>
    <w:lvl w:ilvl="0" w:tplc="61240918">
      <w:start w:val="1"/>
      <w:numFmt w:val="bullet"/>
      <w:lvlText w:val="–"/>
      <w:lvlJc w:val="left"/>
      <w:pPr>
        <w:ind w:left="689" w:hanging="176"/>
      </w:pPr>
      <w:rPr>
        <w:rFonts w:ascii="Arial" w:eastAsia="Arial" w:hAnsi="Arial" w:hint="default"/>
        <w:color w:val="1E1916"/>
        <w:sz w:val="21"/>
        <w:szCs w:val="21"/>
      </w:rPr>
    </w:lvl>
    <w:lvl w:ilvl="1" w:tplc="552E6060">
      <w:start w:val="1"/>
      <w:numFmt w:val="bullet"/>
      <w:lvlText w:val="•"/>
      <w:lvlJc w:val="left"/>
      <w:pPr>
        <w:ind w:left="1606" w:hanging="176"/>
      </w:pPr>
      <w:rPr>
        <w:rFonts w:hint="default"/>
      </w:rPr>
    </w:lvl>
    <w:lvl w:ilvl="2" w:tplc="997CBFA4">
      <w:start w:val="1"/>
      <w:numFmt w:val="bullet"/>
      <w:lvlText w:val="•"/>
      <w:lvlJc w:val="left"/>
      <w:pPr>
        <w:ind w:left="2523" w:hanging="176"/>
      </w:pPr>
      <w:rPr>
        <w:rFonts w:hint="default"/>
      </w:rPr>
    </w:lvl>
    <w:lvl w:ilvl="3" w:tplc="80EC60B4">
      <w:start w:val="1"/>
      <w:numFmt w:val="bullet"/>
      <w:lvlText w:val="•"/>
      <w:lvlJc w:val="left"/>
      <w:pPr>
        <w:ind w:left="3440" w:hanging="176"/>
      </w:pPr>
      <w:rPr>
        <w:rFonts w:hint="default"/>
      </w:rPr>
    </w:lvl>
    <w:lvl w:ilvl="4" w:tplc="4732D8C6">
      <w:start w:val="1"/>
      <w:numFmt w:val="bullet"/>
      <w:lvlText w:val="•"/>
      <w:lvlJc w:val="left"/>
      <w:pPr>
        <w:ind w:left="4357" w:hanging="176"/>
      </w:pPr>
      <w:rPr>
        <w:rFonts w:hint="default"/>
      </w:rPr>
    </w:lvl>
    <w:lvl w:ilvl="5" w:tplc="BA20FB1E">
      <w:start w:val="1"/>
      <w:numFmt w:val="bullet"/>
      <w:lvlText w:val="•"/>
      <w:lvlJc w:val="left"/>
      <w:pPr>
        <w:ind w:left="5274" w:hanging="176"/>
      </w:pPr>
      <w:rPr>
        <w:rFonts w:hint="default"/>
      </w:rPr>
    </w:lvl>
    <w:lvl w:ilvl="6" w:tplc="47562230">
      <w:start w:val="1"/>
      <w:numFmt w:val="bullet"/>
      <w:lvlText w:val="•"/>
      <w:lvlJc w:val="left"/>
      <w:pPr>
        <w:ind w:left="6191" w:hanging="176"/>
      </w:pPr>
      <w:rPr>
        <w:rFonts w:hint="default"/>
      </w:rPr>
    </w:lvl>
    <w:lvl w:ilvl="7" w:tplc="1354F086">
      <w:start w:val="1"/>
      <w:numFmt w:val="bullet"/>
      <w:lvlText w:val="•"/>
      <w:lvlJc w:val="left"/>
      <w:pPr>
        <w:ind w:left="7108" w:hanging="176"/>
      </w:pPr>
      <w:rPr>
        <w:rFonts w:hint="default"/>
      </w:rPr>
    </w:lvl>
    <w:lvl w:ilvl="8" w:tplc="E7ECCF3E">
      <w:start w:val="1"/>
      <w:numFmt w:val="bullet"/>
      <w:lvlText w:val="•"/>
      <w:lvlJc w:val="left"/>
      <w:pPr>
        <w:ind w:left="8025" w:hanging="176"/>
      </w:pPr>
      <w:rPr>
        <w:rFonts w:hint="default"/>
      </w:rPr>
    </w:lvl>
  </w:abstractNum>
  <w:abstractNum w:abstractNumId="9" w15:restartNumberingAfterBreak="0">
    <w:nsid w:val="331E4BC4"/>
    <w:multiLevelType w:val="hybridMultilevel"/>
    <w:tmpl w:val="A3DEF450"/>
    <w:lvl w:ilvl="0" w:tplc="6914886C">
      <w:start w:val="1"/>
      <w:numFmt w:val="decimal"/>
      <w:lvlText w:val="%1)"/>
      <w:lvlJc w:val="left"/>
      <w:pPr>
        <w:ind w:left="1035" w:hanging="245"/>
      </w:pPr>
      <w:rPr>
        <w:rFonts w:ascii="Arial" w:eastAsia="Arial" w:hAnsi="Arial" w:hint="default"/>
        <w:color w:val="1E1916"/>
        <w:spacing w:val="-1"/>
        <w:sz w:val="21"/>
        <w:szCs w:val="21"/>
      </w:rPr>
    </w:lvl>
    <w:lvl w:ilvl="1" w:tplc="F68CFDAE">
      <w:start w:val="1"/>
      <w:numFmt w:val="bullet"/>
      <w:lvlText w:val="•"/>
      <w:lvlJc w:val="left"/>
      <w:pPr>
        <w:ind w:left="1918" w:hanging="245"/>
      </w:pPr>
      <w:rPr>
        <w:rFonts w:hint="default"/>
      </w:rPr>
    </w:lvl>
    <w:lvl w:ilvl="2" w:tplc="AEBAAC3C">
      <w:start w:val="1"/>
      <w:numFmt w:val="bullet"/>
      <w:lvlText w:val="•"/>
      <w:lvlJc w:val="left"/>
      <w:pPr>
        <w:ind w:left="2800" w:hanging="245"/>
      </w:pPr>
      <w:rPr>
        <w:rFonts w:hint="default"/>
      </w:rPr>
    </w:lvl>
    <w:lvl w:ilvl="3" w:tplc="E6C8227C">
      <w:start w:val="1"/>
      <w:numFmt w:val="bullet"/>
      <w:lvlText w:val="•"/>
      <w:lvlJc w:val="left"/>
      <w:pPr>
        <w:ind w:left="3682" w:hanging="245"/>
      </w:pPr>
      <w:rPr>
        <w:rFonts w:hint="default"/>
      </w:rPr>
    </w:lvl>
    <w:lvl w:ilvl="4" w:tplc="782EDDCA">
      <w:start w:val="1"/>
      <w:numFmt w:val="bullet"/>
      <w:lvlText w:val="•"/>
      <w:lvlJc w:val="left"/>
      <w:pPr>
        <w:ind w:left="4565" w:hanging="245"/>
      </w:pPr>
      <w:rPr>
        <w:rFonts w:hint="default"/>
      </w:rPr>
    </w:lvl>
    <w:lvl w:ilvl="5" w:tplc="25BE6150">
      <w:start w:val="1"/>
      <w:numFmt w:val="bullet"/>
      <w:lvlText w:val="•"/>
      <w:lvlJc w:val="left"/>
      <w:pPr>
        <w:ind w:left="5447" w:hanging="245"/>
      </w:pPr>
      <w:rPr>
        <w:rFonts w:hint="default"/>
      </w:rPr>
    </w:lvl>
    <w:lvl w:ilvl="6" w:tplc="9510FC6A">
      <w:start w:val="1"/>
      <w:numFmt w:val="bullet"/>
      <w:lvlText w:val="•"/>
      <w:lvlJc w:val="left"/>
      <w:pPr>
        <w:ind w:left="6330" w:hanging="245"/>
      </w:pPr>
      <w:rPr>
        <w:rFonts w:hint="default"/>
      </w:rPr>
    </w:lvl>
    <w:lvl w:ilvl="7" w:tplc="25C2D1F0">
      <w:start w:val="1"/>
      <w:numFmt w:val="bullet"/>
      <w:lvlText w:val="•"/>
      <w:lvlJc w:val="left"/>
      <w:pPr>
        <w:ind w:left="7212" w:hanging="245"/>
      </w:pPr>
      <w:rPr>
        <w:rFonts w:hint="default"/>
      </w:rPr>
    </w:lvl>
    <w:lvl w:ilvl="8" w:tplc="A1720F04">
      <w:start w:val="1"/>
      <w:numFmt w:val="bullet"/>
      <w:lvlText w:val="•"/>
      <w:lvlJc w:val="left"/>
      <w:pPr>
        <w:ind w:left="8095" w:hanging="245"/>
      </w:pPr>
      <w:rPr>
        <w:rFonts w:hint="default"/>
      </w:rPr>
    </w:lvl>
  </w:abstractNum>
  <w:abstractNum w:abstractNumId="10" w15:restartNumberingAfterBreak="0">
    <w:nsid w:val="3586238F"/>
    <w:multiLevelType w:val="hybridMultilevel"/>
    <w:tmpl w:val="C3229E66"/>
    <w:lvl w:ilvl="0" w:tplc="1820C9AA">
      <w:start w:val="1"/>
      <w:numFmt w:val="bullet"/>
      <w:lvlText w:val="–"/>
      <w:lvlJc w:val="left"/>
      <w:pPr>
        <w:ind w:left="117" w:hanging="176"/>
      </w:pPr>
      <w:rPr>
        <w:rFonts w:ascii="Arial" w:eastAsia="Arial" w:hAnsi="Arial" w:hint="default"/>
        <w:color w:val="1E1916"/>
        <w:sz w:val="21"/>
        <w:szCs w:val="21"/>
      </w:rPr>
    </w:lvl>
    <w:lvl w:ilvl="1" w:tplc="F6E44308">
      <w:start w:val="1"/>
      <w:numFmt w:val="bullet"/>
      <w:lvlText w:val="•"/>
      <w:lvlJc w:val="left"/>
      <w:pPr>
        <w:ind w:left="1091" w:hanging="176"/>
      </w:pPr>
      <w:rPr>
        <w:rFonts w:hint="default"/>
      </w:rPr>
    </w:lvl>
    <w:lvl w:ilvl="2" w:tplc="D562C572">
      <w:start w:val="1"/>
      <w:numFmt w:val="bullet"/>
      <w:lvlText w:val="•"/>
      <w:lvlJc w:val="left"/>
      <w:pPr>
        <w:ind w:left="2065" w:hanging="176"/>
      </w:pPr>
      <w:rPr>
        <w:rFonts w:hint="default"/>
      </w:rPr>
    </w:lvl>
    <w:lvl w:ilvl="3" w:tplc="248428C6">
      <w:start w:val="1"/>
      <w:numFmt w:val="bullet"/>
      <w:lvlText w:val="•"/>
      <w:lvlJc w:val="left"/>
      <w:pPr>
        <w:ind w:left="3040" w:hanging="176"/>
      </w:pPr>
      <w:rPr>
        <w:rFonts w:hint="default"/>
      </w:rPr>
    </w:lvl>
    <w:lvl w:ilvl="4" w:tplc="9670E016">
      <w:start w:val="1"/>
      <w:numFmt w:val="bullet"/>
      <w:lvlText w:val="•"/>
      <w:lvlJc w:val="left"/>
      <w:pPr>
        <w:ind w:left="4014" w:hanging="176"/>
      </w:pPr>
      <w:rPr>
        <w:rFonts w:hint="default"/>
      </w:rPr>
    </w:lvl>
    <w:lvl w:ilvl="5" w:tplc="6DD862C8">
      <w:start w:val="1"/>
      <w:numFmt w:val="bullet"/>
      <w:lvlText w:val="•"/>
      <w:lvlJc w:val="left"/>
      <w:pPr>
        <w:ind w:left="4988" w:hanging="176"/>
      </w:pPr>
      <w:rPr>
        <w:rFonts w:hint="default"/>
      </w:rPr>
    </w:lvl>
    <w:lvl w:ilvl="6" w:tplc="F3DCCC68">
      <w:start w:val="1"/>
      <w:numFmt w:val="bullet"/>
      <w:lvlText w:val="•"/>
      <w:lvlJc w:val="left"/>
      <w:pPr>
        <w:ind w:left="5962" w:hanging="176"/>
      </w:pPr>
      <w:rPr>
        <w:rFonts w:hint="default"/>
      </w:rPr>
    </w:lvl>
    <w:lvl w:ilvl="7" w:tplc="44664834">
      <w:start w:val="1"/>
      <w:numFmt w:val="bullet"/>
      <w:lvlText w:val="•"/>
      <w:lvlJc w:val="left"/>
      <w:pPr>
        <w:ind w:left="6937" w:hanging="176"/>
      </w:pPr>
      <w:rPr>
        <w:rFonts w:hint="default"/>
      </w:rPr>
    </w:lvl>
    <w:lvl w:ilvl="8" w:tplc="47E488DA">
      <w:start w:val="1"/>
      <w:numFmt w:val="bullet"/>
      <w:lvlText w:val="•"/>
      <w:lvlJc w:val="left"/>
      <w:pPr>
        <w:ind w:left="7911" w:hanging="176"/>
      </w:pPr>
      <w:rPr>
        <w:rFonts w:hint="default"/>
      </w:rPr>
    </w:lvl>
  </w:abstractNum>
  <w:abstractNum w:abstractNumId="11" w15:restartNumberingAfterBreak="0">
    <w:nsid w:val="364772BB"/>
    <w:multiLevelType w:val="hybridMultilevel"/>
    <w:tmpl w:val="5D666ED6"/>
    <w:lvl w:ilvl="0" w:tplc="7E7A7E6C">
      <w:start w:val="1"/>
      <w:numFmt w:val="bullet"/>
      <w:lvlText w:val="–"/>
      <w:lvlJc w:val="left"/>
      <w:pPr>
        <w:ind w:left="117" w:hanging="206"/>
      </w:pPr>
      <w:rPr>
        <w:rFonts w:ascii="Arial" w:eastAsia="Arial" w:hAnsi="Arial" w:hint="default"/>
        <w:color w:val="1E1916"/>
        <w:sz w:val="21"/>
        <w:szCs w:val="21"/>
      </w:rPr>
    </w:lvl>
    <w:lvl w:ilvl="1" w:tplc="66B24FC2">
      <w:start w:val="1"/>
      <w:numFmt w:val="bullet"/>
      <w:lvlText w:val="•"/>
      <w:lvlJc w:val="left"/>
      <w:pPr>
        <w:ind w:left="1093" w:hanging="206"/>
      </w:pPr>
      <w:rPr>
        <w:rFonts w:hint="default"/>
      </w:rPr>
    </w:lvl>
    <w:lvl w:ilvl="2" w:tplc="343C3B48">
      <w:start w:val="1"/>
      <w:numFmt w:val="bullet"/>
      <w:lvlText w:val="•"/>
      <w:lvlJc w:val="left"/>
      <w:pPr>
        <w:ind w:left="2069" w:hanging="206"/>
      </w:pPr>
      <w:rPr>
        <w:rFonts w:hint="default"/>
      </w:rPr>
    </w:lvl>
    <w:lvl w:ilvl="3" w:tplc="BDCCC2C6">
      <w:start w:val="1"/>
      <w:numFmt w:val="bullet"/>
      <w:lvlText w:val="•"/>
      <w:lvlJc w:val="left"/>
      <w:pPr>
        <w:ind w:left="3046" w:hanging="206"/>
      </w:pPr>
      <w:rPr>
        <w:rFonts w:hint="default"/>
      </w:rPr>
    </w:lvl>
    <w:lvl w:ilvl="4" w:tplc="B9C8B91E">
      <w:start w:val="1"/>
      <w:numFmt w:val="bullet"/>
      <w:lvlText w:val="•"/>
      <w:lvlJc w:val="left"/>
      <w:pPr>
        <w:ind w:left="4022" w:hanging="206"/>
      </w:pPr>
      <w:rPr>
        <w:rFonts w:hint="default"/>
      </w:rPr>
    </w:lvl>
    <w:lvl w:ilvl="5" w:tplc="53649448">
      <w:start w:val="1"/>
      <w:numFmt w:val="bullet"/>
      <w:lvlText w:val="•"/>
      <w:lvlJc w:val="left"/>
      <w:pPr>
        <w:ind w:left="4998" w:hanging="206"/>
      </w:pPr>
      <w:rPr>
        <w:rFonts w:hint="default"/>
      </w:rPr>
    </w:lvl>
    <w:lvl w:ilvl="6" w:tplc="0FFC91FA">
      <w:start w:val="1"/>
      <w:numFmt w:val="bullet"/>
      <w:lvlText w:val="•"/>
      <w:lvlJc w:val="left"/>
      <w:pPr>
        <w:ind w:left="5974" w:hanging="206"/>
      </w:pPr>
      <w:rPr>
        <w:rFonts w:hint="default"/>
      </w:rPr>
    </w:lvl>
    <w:lvl w:ilvl="7" w:tplc="994092E0">
      <w:start w:val="1"/>
      <w:numFmt w:val="bullet"/>
      <w:lvlText w:val="•"/>
      <w:lvlJc w:val="left"/>
      <w:pPr>
        <w:ind w:left="6951" w:hanging="206"/>
      </w:pPr>
      <w:rPr>
        <w:rFonts w:hint="default"/>
      </w:rPr>
    </w:lvl>
    <w:lvl w:ilvl="8" w:tplc="42E006E6">
      <w:start w:val="1"/>
      <w:numFmt w:val="bullet"/>
      <w:lvlText w:val="•"/>
      <w:lvlJc w:val="left"/>
      <w:pPr>
        <w:ind w:left="7927" w:hanging="206"/>
      </w:pPr>
      <w:rPr>
        <w:rFonts w:hint="default"/>
      </w:rPr>
    </w:lvl>
  </w:abstractNum>
  <w:abstractNum w:abstractNumId="12" w15:restartNumberingAfterBreak="0">
    <w:nsid w:val="40E96EE9"/>
    <w:multiLevelType w:val="hybridMultilevel"/>
    <w:tmpl w:val="794275DC"/>
    <w:lvl w:ilvl="0" w:tplc="EEC21D4C">
      <w:start w:val="1"/>
      <w:numFmt w:val="bullet"/>
      <w:lvlText w:val="–"/>
      <w:lvlJc w:val="left"/>
      <w:pPr>
        <w:ind w:left="117" w:hanging="160"/>
      </w:pPr>
      <w:rPr>
        <w:rFonts w:ascii="Arial" w:eastAsia="Arial" w:hAnsi="Arial" w:hint="default"/>
        <w:color w:val="1E1916"/>
        <w:sz w:val="21"/>
        <w:szCs w:val="21"/>
      </w:rPr>
    </w:lvl>
    <w:lvl w:ilvl="1" w:tplc="5770BD0E">
      <w:start w:val="1"/>
      <w:numFmt w:val="bullet"/>
      <w:lvlText w:val="•"/>
      <w:lvlJc w:val="left"/>
      <w:pPr>
        <w:ind w:left="1091" w:hanging="160"/>
      </w:pPr>
      <w:rPr>
        <w:rFonts w:hint="default"/>
      </w:rPr>
    </w:lvl>
    <w:lvl w:ilvl="2" w:tplc="712C1E16">
      <w:start w:val="1"/>
      <w:numFmt w:val="bullet"/>
      <w:lvlText w:val="•"/>
      <w:lvlJc w:val="left"/>
      <w:pPr>
        <w:ind w:left="2065" w:hanging="160"/>
      </w:pPr>
      <w:rPr>
        <w:rFonts w:hint="default"/>
      </w:rPr>
    </w:lvl>
    <w:lvl w:ilvl="3" w:tplc="95848518">
      <w:start w:val="1"/>
      <w:numFmt w:val="bullet"/>
      <w:lvlText w:val="•"/>
      <w:lvlJc w:val="left"/>
      <w:pPr>
        <w:ind w:left="3040" w:hanging="160"/>
      </w:pPr>
      <w:rPr>
        <w:rFonts w:hint="default"/>
      </w:rPr>
    </w:lvl>
    <w:lvl w:ilvl="4" w:tplc="89BC57C2">
      <w:start w:val="1"/>
      <w:numFmt w:val="bullet"/>
      <w:lvlText w:val="•"/>
      <w:lvlJc w:val="left"/>
      <w:pPr>
        <w:ind w:left="4014" w:hanging="160"/>
      </w:pPr>
      <w:rPr>
        <w:rFonts w:hint="default"/>
      </w:rPr>
    </w:lvl>
    <w:lvl w:ilvl="5" w:tplc="2CF4E36E">
      <w:start w:val="1"/>
      <w:numFmt w:val="bullet"/>
      <w:lvlText w:val="•"/>
      <w:lvlJc w:val="left"/>
      <w:pPr>
        <w:ind w:left="4988" w:hanging="160"/>
      </w:pPr>
      <w:rPr>
        <w:rFonts w:hint="default"/>
      </w:rPr>
    </w:lvl>
    <w:lvl w:ilvl="6" w:tplc="B568DAD8">
      <w:start w:val="1"/>
      <w:numFmt w:val="bullet"/>
      <w:lvlText w:val="•"/>
      <w:lvlJc w:val="left"/>
      <w:pPr>
        <w:ind w:left="5962" w:hanging="160"/>
      </w:pPr>
      <w:rPr>
        <w:rFonts w:hint="default"/>
      </w:rPr>
    </w:lvl>
    <w:lvl w:ilvl="7" w:tplc="2C90E21E">
      <w:start w:val="1"/>
      <w:numFmt w:val="bullet"/>
      <w:lvlText w:val="•"/>
      <w:lvlJc w:val="left"/>
      <w:pPr>
        <w:ind w:left="6937" w:hanging="160"/>
      </w:pPr>
      <w:rPr>
        <w:rFonts w:hint="default"/>
      </w:rPr>
    </w:lvl>
    <w:lvl w:ilvl="8" w:tplc="41BEA484">
      <w:start w:val="1"/>
      <w:numFmt w:val="bullet"/>
      <w:lvlText w:val="•"/>
      <w:lvlJc w:val="left"/>
      <w:pPr>
        <w:ind w:left="7911" w:hanging="160"/>
      </w:pPr>
      <w:rPr>
        <w:rFonts w:hint="default"/>
      </w:rPr>
    </w:lvl>
  </w:abstractNum>
  <w:abstractNum w:abstractNumId="13" w15:restartNumberingAfterBreak="0">
    <w:nsid w:val="450F2019"/>
    <w:multiLevelType w:val="hybridMultilevel"/>
    <w:tmpl w:val="1AF46FA2"/>
    <w:lvl w:ilvl="0" w:tplc="39607FB4">
      <w:start w:val="1"/>
      <w:numFmt w:val="decimal"/>
      <w:lvlText w:val="%1."/>
      <w:lvlJc w:val="left"/>
      <w:pPr>
        <w:ind w:left="677" w:hanging="567"/>
      </w:pPr>
      <w:rPr>
        <w:rFonts w:ascii="Arial" w:eastAsia="Arial" w:hAnsi="Arial" w:hint="default"/>
        <w:color w:val="1E1916"/>
        <w:spacing w:val="-1"/>
        <w:sz w:val="21"/>
        <w:szCs w:val="21"/>
      </w:rPr>
    </w:lvl>
    <w:lvl w:ilvl="1" w:tplc="8EF85952">
      <w:start w:val="1"/>
      <w:numFmt w:val="bullet"/>
      <w:lvlText w:val="•"/>
      <w:lvlJc w:val="left"/>
      <w:pPr>
        <w:ind w:left="1595" w:hanging="567"/>
      </w:pPr>
      <w:rPr>
        <w:rFonts w:hint="default"/>
      </w:rPr>
    </w:lvl>
    <w:lvl w:ilvl="2" w:tplc="279AC768">
      <w:start w:val="1"/>
      <w:numFmt w:val="bullet"/>
      <w:lvlText w:val="•"/>
      <w:lvlJc w:val="left"/>
      <w:pPr>
        <w:ind w:left="2513" w:hanging="567"/>
      </w:pPr>
      <w:rPr>
        <w:rFonts w:hint="default"/>
      </w:rPr>
    </w:lvl>
    <w:lvl w:ilvl="3" w:tplc="65560FCC">
      <w:start w:val="1"/>
      <w:numFmt w:val="bullet"/>
      <w:lvlText w:val="•"/>
      <w:lvlJc w:val="left"/>
      <w:pPr>
        <w:ind w:left="3432" w:hanging="567"/>
      </w:pPr>
      <w:rPr>
        <w:rFonts w:hint="default"/>
      </w:rPr>
    </w:lvl>
    <w:lvl w:ilvl="4" w:tplc="7340BB00">
      <w:start w:val="1"/>
      <w:numFmt w:val="bullet"/>
      <w:lvlText w:val="•"/>
      <w:lvlJc w:val="left"/>
      <w:pPr>
        <w:ind w:left="4350" w:hanging="567"/>
      </w:pPr>
      <w:rPr>
        <w:rFonts w:hint="default"/>
      </w:rPr>
    </w:lvl>
    <w:lvl w:ilvl="5" w:tplc="75F4AB1A">
      <w:start w:val="1"/>
      <w:numFmt w:val="bullet"/>
      <w:lvlText w:val="•"/>
      <w:lvlJc w:val="left"/>
      <w:pPr>
        <w:ind w:left="5268" w:hanging="567"/>
      </w:pPr>
      <w:rPr>
        <w:rFonts w:hint="default"/>
      </w:rPr>
    </w:lvl>
    <w:lvl w:ilvl="6" w:tplc="6E7E5980">
      <w:start w:val="1"/>
      <w:numFmt w:val="bullet"/>
      <w:lvlText w:val="•"/>
      <w:lvlJc w:val="left"/>
      <w:pPr>
        <w:ind w:left="6186" w:hanging="567"/>
      </w:pPr>
      <w:rPr>
        <w:rFonts w:hint="default"/>
      </w:rPr>
    </w:lvl>
    <w:lvl w:ilvl="7" w:tplc="1158B9C2">
      <w:start w:val="1"/>
      <w:numFmt w:val="bullet"/>
      <w:lvlText w:val="•"/>
      <w:lvlJc w:val="left"/>
      <w:pPr>
        <w:ind w:left="7105" w:hanging="567"/>
      </w:pPr>
      <w:rPr>
        <w:rFonts w:hint="default"/>
      </w:rPr>
    </w:lvl>
    <w:lvl w:ilvl="8" w:tplc="DAB62BF2">
      <w:start w:val="1"/>
      <w:numFmt w:val="bullet"/>
      <w:lvlText w:val="•"/>
      <w:lvlJc w:val="left"/>
      <w:pPr>
        <w:ind w:left="8023" w:hanging="567"/>
      </w:pPr>
      <w:rPr>
        <w:rFonts w:hint="default"/>
      </w:rPr>
    </w:lvl>
  </w:abstractNum>
  <w:abstractNum w:abstractNumId="14" w15:restartNumberingAfterBreak="0">
    <w:nsid w:val="4AF25D2C"/>
    <w:multiLevelType w:val="hybridMultilevel"/>
    <w:tmpl w:val="421EEB36"/>
    <w:lvl w:ilvl="0" w:tplc="04EC2532">
      <w:start w:val="1"/>
      <w:numFmt w:val="decimal"/>
      <w:lvlText w:val="%1)"/>
      <w:lvlJc w:val="left"/>
      <w:pPr>
        <w:ind w:left="110" w:hanging="235"/>
      </w:pPr>
      <w:rPr>
        <w:rFonts w:ascii="Arial" w:eastAsia="Arial" w:hAnsi="Arial" w:hint="default"/>
        <w:color w:val="1E1916"/>
        <w:spacing w:val="-1"/>
        <w:sz w:val="21"/>
        <w:szCs w:val="21"/>
      </w:rPr>
    </w:lvl>
    <w:lvl w:ilvl="1" w:tplc="78F25A20">
      <w:start w:val="1"/>
      <w:numFmt w:val="bullet"/>
      <w:lvlText w:val="•"/>
      <w:lvlJc w:val="left"/>
      <w:pPr>
        <w:ind w:left="1085" w:hanging="235"/>
      </w:pPr>
      <w:rPr>
        <w:rFonts w:hint="default"/>
      </w:rPr>
    </w:lvl>
    <w:lvl w:ilvl="2" w:tplc="05CA8292">
      <w:start w:val="1"/>
      <w:numFmt w:val="bullet"/>
      <w:lvlText w:val="•"/>
      <w:lvlJc w:val="left"/>
      <w:pPr>
        <w:ind w:left="2060" w:hanging="235"/>
      </w:pPr>
      <w:rPr>
        <w:rFonts w:hint="default"/>
      </w:rPr>
    </w:lvl>
    <w:lvl w:ilvl="3" w:tplc="7AAA60D8">
      <w:start w:val="1"/>
      <w:numFmt w:val="bullet"/>
      <w:lvlText w:val="•"/>
      <w:lvlJc w:val="left"/>
      <w:pPr>
        <w:ind w:left="3035" w:hanging="235"/>
      </w:pPr>
      <w:rPr>
        <w:rFonts w:hint="default"/>
      </w:rPr>
    </w:lvl>
    <w:lvl w:ilvl="4" w:tplc="A680F2EE">
      <w:start w:val="1"/>
      <w:numFmt w:val="bullet"/>
      <w:lvlText w:val="•"/>
      <w:lvlJc w:val="left"/>
      <w:pPr>
        <w:ind w:left="4010" w:hanging="235"/>
      </w:pPr>
      <w:rPr>
        <w:rFonts w:hint="default"/>
      </w:rPr>
    </w:lvl>
    <w:lvl w:ilvl="5" w:tplc="13CCF1F2">
      <w:start w:val="1"/>
      <w:numFmt w:val="bullet"/>
      <w:lvlText w:val="•"/>
      <w:lvlJc w:val="left"/>
      <w:pPr>
        <w:ind w:left="4985" w:hanging="235"/>
      </w:pPr>
      <w:rPr>
        <w:rFonts w:hint="default"/>
      </w:rPr>
    </w:lvl>
    <w:lvl w:ilvl="6" w:tplc="543AB20C">
      <w:start w:val="1"/>
      <w:numFmt w:val="bullet"/>
      <w:lvlText w:val="•"/>
      <w:lvlJc w:val="left"/>
      <w:pPr>
        <w:ind w:left="5960" w:hanging="235"/>
      </w:pPr>
      <w:rPr>
        <w:rFonts w:hint="default"/>
      </w:rPr>
    </w:lvl>
    <w:lvl w:ilvl="7" w:tplc="0354048C">
      <w:start w:val="1"/>
      <w:numFmt w:val="bullet"/>
      <w:lvlText w:val="•"/>
      <w:lvlJc w:val="left"/>
      <w:pPr>
        <w:ind w:left="6935" w:hanging="235"/>
      </w:pPr>
      <w:rPr>
        <w:rFonts w:hint="default"/>
      </w:rPr>
    </w:lvl>
    <w:lvl w:ilvl="8" w:tplc="B0DC6CA6">
      <w:start w:val="1"/>
      <w:numFmt w:val="bullet"/>
      <w:lvlText w:val="•"/>
      <w:lvlJc w:val="left"/>
      <w:pPr>
        <w:ind w:left="7910" w:hanging="235"/>
      </w:pPr>
      <w:rPr>
        <w:rFonts w:hint="default"/>
      </w:rPr>
    </w:lvl>
  </w:abstractNum>
  <w:abstractNum w:abstractNumId="15" w15:restartNumberingAfterBreak="0">
    <w:nsid w:val="4BC4720F"/>
    <w:multiLevelType w:val="hybridMultilevel"/>
    <w:tmpl w:val="F5B01CD4"/>
    <w:lvl w:ilvl="0" w:tplc="35128048">
      <w:start w:val="1"/>
      <w:numFmt w:val="bullet"/>
      <w:lvlText w:val="–"/>
      <w:lvlJc w:val="left"/>
      <w:pPr>
        <w:ind w:left="110" w:hanging="165"/>
      </w:pPr>
      <w:rPr>
        <w:rFonts w:ascii="Arial" w:eastAsia="Arial" w:hAnsi="Arial" w:hint="default"/>
        <w:color w:val="1E1916"/>
        <w:sz w:val="21"/>
        <w:szCs w:val="21"/>
      </w:rPr>
    </w:lvl>
    <w:lvl w:ilvl="1" w:tplc="CFBE3B3E">
      <w:start w:val="1"/>
      <w:numFmt w:val="bullet"/>
      <w:lvlText w:val="•"/>
      <w:lvlJc w:val="left"/>
      <w:pPr>
        <w:ind w:left="1085" w:hanging="165"/>
      </w:pPr>
      <w:rPr>
        <w:rFonts w:hint="default"/>
      </w:rPr>
    </w:lvl>
    <w:lvl w:ilvl="2" w:tplc="429CC5E4">
      <w:start w:val="1"/>
      <w:numFmt w:val="bullet"/>
      <w:lvlText w:val="•"/>
      <w:lvlJc w:val="left"/>
      <w:pPr>
        <w:ind w:left="2060" w:hanging="165"/>
      </w:pPr>
      <w:rPr>
        <w:rFonts w:hint="default"/>
      </w:rPr>
    </w:lvl>
    <w:lvl w:ilvl="3" w:tplc="5CFE1520">
      <w:start w:val="1"/>
      <w:numFmt w:val="bullet"/>
      <w:lvlText w:val="•"/>
      <w:lvlJc w:val="left"/>
      <w:pPr>
        <w:ind w:left="3035" w:hanging="165"/>
      </w:pPr>
      <w:rPr>
        <w:rFonts w:hint="default"/>
      </w:rPr>
    </w:lvl>
    <w:lvl w:ilvl="4" w:tplc="D0E09A22">
      <w:start w:val="1"/>
      <w:numFmt w:val="bullet"/>
      <w:lvlText w:val="•"/>
      <w:lvlJc w:val="left"/>
      <w:pPr>
        <w:ind w:left="4010" w:hanging="165"/>
      </w:pPr>
      <w:rPr>
        <w:rFonts w:hint="default"/>
      </w:rPr>
    </w:lvl>
    <w:lvl w:ilvl="5" w:tplc="73028F86">
      <w:start w:val="1"/>
      <w:numFmt w:val="bullet"/>
      <w:lvlText w:val="•"/>
      <w:lvlJc w:val="left"/>
      <w:pPr>
        <w:ind w:left="4985" w:hanging="165"/>
      </w:pPr>
      <w:rPr>
        <w:rFonts w:hint="default"/>
      </w:rPr>
    </w:lvl>
    <w:lvl w:ilvl="6" w:tplc="813C535A">
      <w:start w:val="1"/>
      <w:numFmt w:val="bullet"/>
      <w:lvlText w:val="•"/>
      <w:lvlJc w:val="left"/>
      <w:pPr>
        <w:ind w:left="5960" w:hanging="165"/>
      </w:pPr>
      <w:rPr>
        <w:rFonts w:hint="default"/>
      </w:rPr>
    </w:lvl>
    <w:lvl w:ilvl="7" w:tplc="F682978E">
      <w:start w:val="1"/>
      <w:numFmt w:val="bullet"/>
      <w:lvlText w:val="•"/>
      <w:lvlJc w:val="left"/>
      <w:pPr>
        <w:ind w:left="6935" w:hanging="165"/>
      </w:pPr>
      <w:rPr>
        <w:rFonts w:hint="default"/>
      </w:rPr>
    </w:lvl>
    <w:lvl w:ilvl="8" w:tplc="936ACB46">
      <w:start w:val="1"/>
      <w:numFmt w:val="bullet"/>
      <w:lvlText w:val="•"/>
      <w:lvlJc w:val="left"/>
      <w:pPr>
        <w:ind w:left="7910" w:hanging="165"/>
      </w:pPr>
      <w:rPr>
        <w:rFonts w:hint="default"/>
      </w:rPr>
    </w:lvl>
  </w:abstractNum>
  <w:abstractNum w:abstractNumId="16" w15:restartNumberingAfterBreak="0">
    <w:nsid w:val="5C3D6653"/>
    <w:multiLevelType w:val="hybridMultilevel"/>
    <w:tmpl w:val="9C8052E4"/>
    <w:lvl w:ilvl="0" w:tplc="462EC688">
      <w:start w:val="1"/>
      <w:numFmt w:val="bullet"/>
      <w:lvlText w:val="–"/>
      <w:lvlJc w:val="left"/>
      <w:pPr>
        <w:ind w:left="267" w:hanging="176"/>
      </w:pPr>
      <w:rPr>
        <w:rFonts w:ascii="Arial" w:eastAsia="Arial" w:hAnsi="Arial" w:hint="default"/>
        <w:color w:val="1E1916"/>
        <w:sz w:val="21"/>
        <w:szCs w:val="21"/>
      </w:rPr>
    </w:lvl>
    <w:lvl w:ilvl="1" w:tplc="CE9831BC">
      <w:start w:val="1"/>
      <w:numFmt w:val="bullet"/>
      <w:lvlText w:val="–"/>
      <w:lvlJc w:val="left"/>
      <w:pPr>
        <w:ind w:left="117" w:hanging="208"/>
      </w:pPr>
      <w:rPr>
        <w:rFonts w:ascii="Arial" w:eastAsia="Arial" w:hAnsi="Arial" w:hint="default"/>
        <w:color w:val="1E1916"/>
        <w:sz w:val="21"/>
        <w:szCs w:val="21"/>
      </w:rPr>
    </w:lvl>
    <w:lvl w:ilvl="2" w:tplc="59CE8720">
      <w:start w:val="1"/>
      <w:numFmt w:val="bullet"/>
      <w:lvlText w:val="•"/>
      <w:lvlJc w:val="left"/>
      <w:pPr>
        <w:ind w:left="267" w:hanging="208"/>
      </w:pPr>
      <w:rPr>
        <w:rFonts w:hint="default"/>
      </w:rPr>
    </w:lvl>
    <w:lvl w:ilvl="3" w:tplc="468AA80E">
      <w:start w:val="1"/>
      <w:numFmt w:val="bullet"/>
      <w:lvlText w:val="•"/>
      <w:lvlJc w:val="left"/>
      <w:pPr>
        <w:ind w:left="1344" w:hanging="208"/>
      </w:pPr>
      <w:rPr>
        <w:rFonts w:hint="default"/>
      </w:rPr>
    </w:lvl>
    <w:lvl w:ilvl="4" w:tplc="CF629D10">
      <w:start w:val="1"/>
      <w:numFmt w:val="bullet"/>
      <w:lvlText w:val="•"/>
      <w:lvlJc w:val="left"/>
      <w:pPr>
        <w:ind w:left="2421" w:hanging="208"/>
      </w:pPr>
      <w:rPr>
        <w:rFonts w:hint="default"/>
      </w:rPr>
    </w:lvl>
    <w:lvl w:ilvl="5" w:tplc="00C6FD8C">
      <w:start w:val="1"/>
      <w:numFmt w:val="bullet"/>
      <w:lvlText w:val="•"/>
      <w:lvlJc w:val="left"/>
      <w:pPr>
        <w:ind w:left="3498" w:hanging="208"/>
      </w:pPr>
      <w:rPr>
        <w:rFonts w:hint="default"/>
      </w:rPr>
    </w:lvl>
    <w:lvl w:ilvl="6" w:tplc="8C541896">
      <w:start w:val="1"/>
      <w:numFmt w:val="bullet"/>
      <w:lvlText w:val="•"/>
      <w:lvlJc w:val="left"/>
      <w:pPr>
        <w:ind w:left="4575" w:hanging="208"/>
      </w:pPr>
      <w:rPr>
        <w:rFonts w:hint="default"/>
      </w:rPr>
    </w:lvl>
    <w:lvl w:ilvl="7" w:tplc="A65A615A">
      <w:start w:val="1"/>
      <w:numFmt w:val="bullet"/>
      <w:lvlText w:val="•"/>
      <w:lvlJc w:val="left"/>
      <w:pPr>
        <w:ind w:left="5652" w:hanging="208"/>
      </w:pPr>
      <w:rPr>
        <w:rFonts w:hint="default"/>
      </w:rPr>
    </w:lvl>
    <w:lvl w:ilvl="8" w:tplc="42181094">
      <w:start w:val="1"/>
      <w:numFmt w:val="bullet"/>
      <w:lvlText w:val="•"/>
      <w:lvlJc w:val="left"/>
      <w:pPr>
        <w:ind w:left="6729" w:hanging="208"/>
      </w:pPr>
      <w:rPr>
        <w:rFonts w:hint="default"/>
      </w:rPr>
    </w:lvl>
  </w:abstractNum>
  <w:abstractNum w:abstractNumId="17" w15:restartNumberingAfterBreak="0">
    <w:nsid w:val="5CB00C83"/>
    <w:multiLevelType w:val="hybridMultilevel"/>
    <w:tmpl w:val="6E540BC4"/>
    <w:lvl w:ilvl="0" w:tplc="D0E69462">
      <w:start w:val="1"/>
      <w:numFmt w:val="bullet"/>
      <w:lvlText w:val="–"/>
      <w:lvlJc w:val="left"/>
      <w:pPr>
        <w:ind w:left="117" w:hanging="213"/>
      </w:pPr>
      <w:rPr>
        <w:rFonts w:ascii="Arial" w:eastAsia="Arial" w:hAnsi="Arial" w:hint="default"/>
        <w:color w:val="1E1916"/>
        <w:sz w:val="21"/>
        <w:szCs w:val="21"/>
      </w:rPr>
    </w:lvl>
    <w:lvl w:ilvl="1" w:tplc="10ACD7E6">
      <w:start w:val="1"/>
      <w:numFmt w:val="bullet"/>
      <w:lvlText w:val="•"/>
      <w:lvlJc w:val="left"/>
      <w:pPr>
        <w:ind w:left="1091" w:hanging="213"/>
      </w:pPr>
      <w:rPr>
        <w:rFonts w:hint="default"/>
      </w:rPr>
    </w:lvl>
    <w:lvl w:ilvl="2" w:tplc="149C040C">
      <w:start w:val="1"/>
      <w:numFmt w:val="bullet"/>
      <w:lvlText w:val="•"/>
      <w:lvlJc w:val="left"/>
      <w:pPr>
        <w:ind w:left="2065" w:hanging="213"/>
      </w:pPr>
      <w:rPr>
        <w:rFonts w:hint="default"/>
      </w:rPr>
    </w:lvl>
    <w:lvl w:ilvl="3" w:tplc="A148B434">
      <w:start w:val="1"/>
      <w:numFmt w:val="bullet"/>
      <w:lvlText w:val="•"/>
      <w:lvlJc w:val="left"/>
      <w:pPr>
        <w:ind w:left="3040" w:hanging="213"/>
      </w:pPr>
      <w:rPr>
        <w:rFonts w:hint="default"/>
      </w:rPr>
    </w:lvl>
    <w:lvl w:ilvl="4" w:tplc="CA5CE790">
      <w:start w:val="1"/>
      <w:numFmt w:val="bullet"/>
      <w:lvlText w:val="•"/>
      <w:lvlJc w:val="left"/>
      <w:pPr>
        <w:ind w:left="4014" w:hanging="213"/>
      </w:pPr>
      <w:rPr>
        <w:rFonts w:hint="default"/>
      </w:rPr>
    </w:lvl>
    <w:lvl w:ilvl="5" w:tplc="19C87020">
      <w:start w:val="1"/>
      <w:numFmt w:val="bullet"/>
      <w:lvlText w:val="•"/>
      <w:lvlJc w:val="left"/>
      <w:pPr>
        <w:ind w:left="4988" w:hanging="213"/>
      </w:pPr>
      <w:rPr>
        <w:rFonts w:hint="default"/>
      </w:rPr>
    </w:lvl>
    <w:lvl w:ilvl="6" w:tplc="FEAE120E">
      <w:start w:val="1"/>
      <w:numFmt w:val="bullet"/>
      <w:lvlText w:val="•"/>
      <w:lvlJc w:val="left"/>
      <w:pPr>
        <w:ind w:left="5962" w:hanging="213"/>
      </w:pPr>
      <w:rPr>
        <w:rFonts w:hint="default"/>
      </w:rPr>
    </w:lvl>
    <w:lvl w:ilvl="7" w:tplc="255A6664">
      <w:start w:val="1"/>
      <w:numFmt w:val="bullet"/>
      <w:lvlText w:val="•"/>
      <w:lvlJc w:val="left"/>
      <w:pPr>
        <w:ind w:left="6937" w:hanging="213"/>
      </w:pPr>
      <w:rPr>
        <w:rFonts w:hint="default"/>
      </w:rPr>
    </w:lvl>
    <w:lvl w:ilvl="8" w:tplc="AAC860DC">
      <w:start w:val="1"/>
      <w:numFmt w:val="bullet"/>
      <w:lvlText w:val="•"/>
      <w:lvlJc w:val="left"/>
      <w:pPr>
        <w:ind w:left="7911" w:hanging="213"/>
      </w:pPr>
      <w:rPr>
        <w:rFonts w:hint="default"/>
      </w:rPr>
    </w:lvl>
  </w:abstractNum>
  <w:abstractNum w:abstractNumId="18" w15:restartNumberingAfterBreak="0">
    <w:nsid w:val="718F5E0B"/>
    <w:multiLevelType w:val="hybridMultilevel"/>
    <w:tmpl w:val="201C53F4"/>
    <w:lvl w:ilvl="0" w:tplc="207EE82A">
      <w:start w:val="1"/>
      <w:numFmt w:val="bullet"/>
      <w:lvlText w:val="–"/>
      <w:lvlJc w:val="left"/>
      <w:pPr>
        <w:ind w:left="117" w:hanging="176"/>
      </w:pPr>
      <w:rPr>
        <w:rFonts w:ascii="Arial" w:eastAsia="Arial" w:hAnsi="Arial" w:hint="default"/>
        <w:color w:val="1E1916"/>
        <w:sz w:val="21"/>
        <w:szCs w:val="21"/>
      </w:rPr>
    </w:lvl>
    <w:lvl w:ilvl="1" w:tplc="3970CDD4">
      <w:start w:val="1"/>
      <w:numFmt w:val="bullet"/>
      <w:lvlText w:val="•"/>
      <w:lvlJc w:val="left"/>
      <w:pPr>
        <w:ind w:left="1091" w:hanging="176"/>
      </w:pPr>
      <w:rPr>
        <w:rFonts w:hint="default"/>
      </w:rPr>
    </w:lvl>
    <w:lvl w:ilvl="2" w:tplc="F294AFB8">
      <w:start w:val="1"/>
      <w:numFmt w:val="bullet"/>
      <w:lvlText w:val="•"/>
      <w:lvlJc w:val="left"/>
      <w:pPr>
        <w:ind w:left="2065" w:hanging="176"/>
      </w:pPr>
      <w:rPr>
        <w:rFonts w:hint="default"/>
      </w:rPr>
    </w:lvl>
    <w:lvl w:ilvl="3" w:tplc="D6B6C13E">
      <w:start w:val="1"/>
      <w:numFmt w:val="bullet"/>
      <w:lvlText w:val="•"/>
      <w:lvlJc w:val="left"/>
      <w:pPr>
        <w:ind w:left="3040" w:hanging="176"/>
      </w:pPr>
      <w:rPr>
        <w:rFonts w:hint="default"/>
      </w:rPr>
    </w:lvl>
    <w:lvl w:ilvl="4" w:tplc="D9D8B6CC">
      <w:start w:val="1"/>
      <w:numFmt w:val="bullet"/>
      <w:lvlText w:val="•"/>
      <w:lvlJc w:val="left"/>
      <w:pPr>
        <w:ind w:left="4014" w:hanging="176"/>
      </w:pPr>
      <w:rPr>
        <w:rFonts w:hint="default"/>
      </w:rPr>
    </w:lvl>
    <w:lvl w:ilvl="5" w:tplc="2B8A93BC">
      <w:start w:val="1"/>
      <w:numFmt w:val="bullet"/>
      <w:lvlText w:val="•"/>
      <w:lvlJc w:val="left"/>
      <w:pPr>
        <w:ind w:left="4988" w:hanging="176"/>
      </w:pPr>
      <w:rPr>
        <w:rFonts w:hint="default"/>
      </w:rPr>
    </w:lvl>
    <w:lvl w:ilvl="6" w:tplc="2A008C3E">
      <w:start w:val="1"/>
      <w:numFmt w:val="bullet"/>
      <w:lvlText w:val="•"/>
      <w:lvlJc w:val="left"/>
      <w:pPr>
        <w:ind w:left="5962" w:hanging="176"/>
      </w:pPr>
      <w:rPr>
        <w:rFonts w:hint="default"/>
      </w:rPr>
    </w:lvl>
    <w:lvl w:ilvl="7" w:tplc="CDFA8B56">
      <w:start w:val="1"/>
      <w:numFmt w:val="bullet"/>
      <w:lvlText w:val="•"/>
      <w:lvlJc w:val="left"/>
      <w:pPr>
        <w:ind w:left="6937" w:hanging="176"/>
      </w:pPr>
      <w:rPr>
        <w:rFonts w:hint="default"/>
      </w:rPr>
    </w:lvl>
    <w:lvl w:ilvl="8" w:tplc="DABAC25C">
      <w:start w:val="1"/>
      <w:numFmt w:val="bullet"/>
      <w:lvlText w:val="•"/>
      <w:lvlJc w:val="left"/>
      <w:pPr>
        <w:ind w:left="7911" w:hanging="176"/>
      </w:pPr>
      <w:rPr>
        <w:rFonts w:hint="default"/>
      </w:rPr>
    </w:lvl>
  </w:abstractNum>
  <w:abstractNum w:abstractNumId="19" w15:restartNumberingAfterBreak="0">
    <w:nsid w:val="75743F85"/>
    <w:multiLevelType w:val="hybridMultilevel"/>
    <w:tmpl w:val="051E9E78"/>
    <w:lvl w:ilvl="0" w:tplc="05A036BE">
      <w:start w:val="2"/>
      <w:numFmt w:val="decimal"/>
      <w:lvlText w:val="%1"/>
      <w:lvlJc w:val="left"/>
      <w:pPr>
        <w:ind w:left="2208" w:hanging="177"/>
      </w:pPr>
      <w:rPr>
        <w:rFonts w:ascii="Arial" w:eastAsia="Arial" w:hAnsi="Arial" w:hint="default"/>
        <w:color w:val="1E1916"/>
        <w:sz w:val="21"/>
        <w:szCs w:val="21"/>
      </w:rPr>
    </w:lvl>
    <w:lvl w:ilvl="1" w:tplc="74EAD67E">
      <w:start w:val="1"/>
      <w:numFmt w:val="bullet"/>
      <w:lvlText w:val="•"/>
      <w:lvlJc w:val="left"/>
      <w:pPr>
        <w:ind w:left="2973" w:hanging="177"/>
      </w:pPr>
      <w:rPr>
        <w:rFonts w:hint="default"/>
      </w:rPr>
    </w:lvl>
    <w:lvl w:ilvl="2" w:tplc="2F788B06">
      <w:start w:val="1"/>
      <w:numFmt w:val="bullet"/>
      <w:lvlText w:val="•"/>
      <w:lvlJc w:val="left"/>
      <w:pPr>
        <w:ind w:left="3738" w:hanging="177"/>
      </w:pPr>
      <w:rPr>
        <w:rFonts w:hint="default"/>
      </w:rPr>
    </w:lvl>
    <w:lvl w:ilvl="3" w:tplc="C6C2815E">
      <w:start w:val="1"/>
      <w:numFmt w:val="bullet"/>
      <w:lvlText w:val="•"/>
      <w:lvlJc w:val="left"/>
      <w:pPr>
        <w:ind w:left="4503" w:hanging="177"/>
      </w:pPr>
      <w:rPr>
        <w:rFonts w:hint="default"/>
      </w:rPr>
    </w:lvl>
    <w:lvl w:ilvl="4" w:tplc="80D03CF2">
      <w:start w:val="1"/>
      <w:numFmt w:val="bullet"/>
      <w:lvlText w:val="•"/>
      <w:lvlJc w:val="left"/>
      <w:pPr>
        <w:ind w:left="5268" w:hanging="177"/>
      </w:pPr>
      <w:rPr>
        <w:rFonts w:hint="default"/>
      </w:rPr>
    </w:lvl>
    <w:lvl w:ilvl="5" w:tplc="7DEE9C16">
      <w:start w:val="1"/>
      <w:numFmt w:val="bullet"/>
      <w:lvlText w:val="•"/>
      <w:lvlJc w:val="left"/>
      <w:pPr>
        <w:ind w:left="6034" w:hanging="177"/>
      </w:pPr>
      <w:rPr>
        <w:rFonts w:hint="default"/>
      </w:rPr>
    </w:lvl>
    <w:lvl w:ilvl="6" w:tplc="627C9E5A">
      <w:start w:val="1"/>
      <w:numFmt w:val="bullet"/>
      <w:lvlText w:val="•"/>
      <w:lvlJc w:val="left"/>
      <w:pPr>
        <w:ind w:left="6799" w:hanging="177"/>
      </w:pPr>
      <w:rPr>
        <w:rFonts w:hint="default"/>
      </w:rPr>
    </w:lvl>
    <w:lvl w:ilvl="7" w:tplc="8638A1B6">
      <w:start w:val="1"/>
      <w:numFmt w:val="bullet"/>
      <w:lvlText w:val="•"/>
      <w:lvlJc w:val="left"/>
      <w:pPr>
        <w:ind w:left="7564" w:hanging="177"/>
      </w:pPr>
      <w:rPr>
        <w:rFonts w:hint="default"/>
      </w:rPr>
    </w:lvl>
    <w:lvl w:ilvl="8" w:tplc="2E1A074E">
      <w:start w:val="1"/>
      <w:numFmt w:val="bullet"/>
      <w:lvlText w:val="•"/>
      <w:lvlJc w:val="left"/>
      <w:pPr>
        <w:ind w:left="8329" w:hanging="177"/>
      </w:pPr>
      <w:rPr>
        <w:rFonts w:hint="default"/>
      </w:rPr>
    </w:lvl>
  </w:abstractNum>
  <w:abstractNum w:abstractNumId="20" w15:restartNumberingAfterBreak="0">
    <w:nsid w:val="76C9464E"/>
    <w:multiLevelType w:val="hybridMultilevel"/>
    <w:tmpl w:val="9F74AFCA"/>
    <w:lvl w:ilvl="0" w:tplc="6DE43CB2">
      <w:start w:val="1"/>
      <w:numFmt w:val="bullet"/>
      <w:lvlText w:val="–"/>
      <w:lvlJc w:val="left"/>
      <w:pPr>
        <w:ind w:left="110" w:hanging="230"/>
      </w:pPr>
      <w:rPr>
        <w:rFonts w:ascii="Arial" w:eastAsia="Arial" w:hAnsi="Arial" w:hint="default"/>
        <w:color w:val="1E1916"/>
        <w:sz w:val="21"/>
        <w:szCs w:val="21"/>
      </w:rPr>
    </w:lvl>
    <w:lvl w:ilvl="1" w:tplc="D5967224">
      <w:start w:val="1"/>
      <w:numFmt w:val="bullet"/>
      <w:lvlText w:val="•"/>
      <w:lvlJc w:val="left"/>
      <w:pPr>
        <w:ind w:left="1085" w:hanging="230"/>
      </w:pPr>
      <w:rPr>
        <w:rFonts w:hint="default"/>
      </w:rPr>
    </w:lvl>
    <w:lvl w:ilvl="2" w:tplc="4F9C808A">
      <w:start w:val="1"/>
      <w:numFmt w:val="bullet"/>
      <w:lvlText w:val="•"/>
      <w:lvlJc w:val="left"/>
      <w:pPr>
        <w:ind w:left="2060" w:hanging="230"/>
      </w:pPr>
      <w:rPr>
        <w:rFonts w:hint="default"/>
      </w:rPr>
    </w:lvl>
    <w:lvl w:ilvl="3" w:tplc="C9C2ABB0">
      <w:start w:val="1"/>
      <w:numFmt w:val="bullet"/>
      <w:lvlText w:val="•"/>
      <w:lvlJc w:val="left"/>
      <w:pPr>
        <w:ind w:left="3035" w:hanging="230"/>
      </w:pPr>
      <w:rPr>
        <w:rFonts w:hint="default"/>
      </w:rPr>
    </w:lvl>
    <w:lvl w:ilvl="4" w:tplc="2340B7AC">
      <w:start w:val="1"/>
      <w:numFmt w:val="bullet"/>
      <w:lvlText w:val="•"/>
      <w:lvlJc w:val="left"/>
      <w:pPr>
        <w:ind w:left="4010" w:hanging="230"/>
      </w:pPr>
      <w:rPr>
        <w:rFonts w:hint="default"/>
      </w:rPr>
    </w:lvl>
    <w:lvl w:ilvl="5" w:tplc="B8365D04">
      <w:start w:val="1"/>
      <w:numFmt w:val="bullet"/>
      <w:lvlText w:val="•"/>
      <w:lvlJc w:val="left"/>
      <w:pPr>
        <w:ind w:left="4985" w:hanging="230"/>
      </w:pPr>
      <w:rPr>
        <w:rFonts w:hint="default"/>
      </w:rPr>
    </w:lvl>
    <w:lvl w:ilvl="6" w:tplc="CD26BDB6">
      <w:start w:val="1"/>
      <w:numFmt w:val="bullet"/>
      <w:lvlText w:val="•"/>
      <w:lvlJc w:val="left"/>
      <w:pPr>
        <w:ind w:left="5960" w:hanging="230"/>
      </w:pPr>
      <w:rPr>
        <w:rFonts w:hint="default"/>
      </w:rPr>
    </w:lvl>
    <w:lvl w:ilvl="7" w:tplc="A1DA9E68">
      <w:start w:val="1"/>
      <w:numFmt w:val="bullet"/>
      <w:lvlText w:val="•"/>
      <w:lvlJc w:val="left"/>
      <w:pPr>
        <w:ind w:left="6935" w:hanging="230"/>
      </w:pPr>
      <w:rPr>
        <w:rFonts w:hint="default"/>
      </w:rPr>
    </w:lvl>
    <w:lvl w:ilvl="8" w:tplc="ADF4FA34">
      <w:start w:val="1"/>
      <w:numFmt w:val="bullet"/>
      <w:lvlText w:val="•"/>
      <w:lvlJc w:val="left"/>
      <w:pPr>
        <w:ind w:left="7910" w:hanging="230"/>
      </w:pPr>
      <w:rPr>
        <w:rFonts w:hint="default"/>
      </w:rPr>
    </w:lvl>
  </w:abstractNum>
  <w:num w:numId="1">
    <w:abstractNumId w:val="9"/>
  </w:num>
  <w:num w:numId="2">
    <w:abstractNumId w:val="13"/>
  </w:num>
  <w:num w:numId="3">
    <w:abstractNumId w:val="10"/>
  </w:num>
  <w:num w:numId="4">
    <w:abstractNumId w:val="17"/>
  </w:num>
  <w:num w:numId="5">
    <w:abstractNumId w:val="8"/>
  </w:num>
  <w:num w:numId="6">
    <w:abstractNumId w:val="0"/>
  </w:num>
  <w:num w:numId="7">
    <w:abstractNumId w:val="1"/>
  </w:num>
  <w:num w:numId="8">
    <w:abstractNumId w:val="4"/>
  </w:num>
  <w:num w:numId="9">
    <w:abstractNumId w:val="15"/>
  </w:num>
  <w:num w:numId="10">
    <w:abstractNumId w:val="20"/>
  </w:num>
  <w:num w:numId="11">
    <w:abstractNumId w:val="3"/>
  </w:num>
  <w:num w:numId="12">
    <w:abstractNumId w:val="6"/>
  </w:num>
  <w:num w:numId="13">
    <w:abstractNumId w:val="5"/>
  </w:num>
  <w:num w:numId="14">
    <w:abstractNumId w:val="14"/>
  </w:num>
  <w:num w:numId="15">
    <w:abstractNumId w:val="12"/>
  </w:num>
  <w:num w:numId="16">
    <w:abstractNumId w:val="18"/>
  </w:num>
  <w:num w:numId="17">
    <w:abstractNumId w:val="16"/>
  </w:num>
  <w:num w:numId="18">
    <w:abstractNumId w:val="11"/>
  </w:num>
  <w:num w:numId="19">
    <w:abstractNumId w:val="2"/>
  </w:num>
  <w:num w:numId="20">
    <w:abstractNumId w:val="7"/>
  </w:num>
  <w:num w:numId="2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hideGrammaticalErrors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119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2"/>
  </w:compat>
  <w:rsids>
    <w:rsidRoot w:val="00EE5F55"/>
    <w:rsid w:val="00021E78"/>
    <w:rsid w:val="000546CB"/>
    <w:rsid w:val="00090820"/>
    <w:rsid w:val="000A7E62"/>
    <w:rsid w:val="000B7A2A"/>
    <w:rsid w:val="000C1D7E"/>
    <w:rsid w:val="000D06A9"/>
    <w:rsid w:val="000D4AF5"/>
    <w:rsid w:val="000E2EB7"/>
    <w:rsid w:val="0013107A"/>
    <w:rsid w:val="00141722"/>
    <w:rsid w:val="001B3F3E"/>
    <w:rsid w:val="00213EF8"/>
    <w:rsid w:val="00251BFD"/>
    <w:rsid w:val="00265E09"/>
    <w:rsid w:val="002A2B9E"/>
    <w:rsid w:val="002D4379"/>
    <w:rsid w:val="00317460"/>
    <w:rsid w:val="003B2A94"/>
    <w:rsid w:val="00431A8D"/>
    <w:rsid w:val="0044575D"/>
    <w:rsid w:val="00475848"/>
    <w:rsid w:val="00482B5F"/>
    <w:rsid w:val="004A1AA9"/>
    <w:rsid w:val="004D5CF9"/>
    <w:rsid w:val="004F529B"/>
    <w:rsid w:val="005159AB"/>
    <w:rsid w:val="00530A7A"/>
    <w:rsid w:val="00582D5E"/>
    <w:rsid w:val="005B3A9F"/>
    <w:rsid w:val="0061622C"/>
    <w:rsid w:val="00635C64"/>
    <w:rsid w:val="00685EA8"/>
    <w:rsid w:val="006929FD"/>
    <w:rsid w:val="006C5FC3"/>
    <w:rsid w:val="007202C5"/>
    <w:rsid w:val="00731DBC"/>
    <w:rsid w:val="007809B6"/>
    <w:rsid w:val="007B72AF"/>
    <w:rsid w:val="007C3B31"/>
    <w:rsid w:val="007D78E8"/>
    <w:rsid w:val="00842DC4"/>
    <w:rsid w:val="008567D9"/>
    <w:rsid w:val="008D05AC"/>
    <w:rsid w:val="008D24DE"/>
    <w:rsid w:val="008E5B3D"/>
    <w:rsid w:val="008F37B3"/>
    <w:rsid w:val="008F4E9B"/>
    <w:rsid w:val="00993C3E"/>
    <w:rsid w:val="009B42BF"/>
    <w:rsid w:val="009B55CE"/>
    <w:rsid w:val="00A0537C"/>
    <w:rsid w:val="00A2634D"/>
    <w:rsid w:val="00A73F06"/>
    <w:rsid w:val="00A91A4B"/>
    <w:rsid w:val="00AC1571"/>
    <w:rsid w:val="00AD7548"/>
    <w:rsid w:val="00B179FA"/>
    <w:rsid w:val="00B3435C"/>
    <w:rsid w:val="00B41C02"/>
    <w:rsid w:val="00C4621A"/>
    <w:rsid w:val="00C71429"/>
    <w:rsid w:val="00C74E33"/>
    <w:rsid w:val="00CA298B"/>
    <w:rsid w:val="00CB769D"/>
    <w:rsid w:val="00D561C4"/>
    <w:rsid w:val="00D561D2"/>
    <w:rsid w:val="00D82912"/>
    <w:rsid w:val="00DA38BC"/>
    <w:rsid w:val="00DE2850"/>
    <w:rsid w:val="00E135E4"/>
    <w:rsid w:val="00E413E0"/>
    <w:rsid w:val="00EE5F55"/>
    <w:rsid w:val="00F12EB0"/>
    <w:rsid w:val="00F30993"/>
    <w:rsid w:val="00F37D96"/>
    <w:rsid w:val="00F456BD"/>
    <w:rsid w:val="00F55BD2"/>
    <w:rsid w:val="00FD5F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19"/>
    <o:shapelayout v:ext="edit">
      <o:idmap v:ext="edit" data="2"/>
    </o:shapelayout>
  </w:shapeDefaults>
  <w:decimalSymbol w:val=","/>
  <w:listSeparator w:val=";"/>
  <w14:docId w14:val="2414B317"/>
  <w15:docId w15:val="{DDD3B77E-D685-4EA2-A994-E9C5AC4E00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1"/>
    <w:qFormat/>
    <w:rsid w:val="007C3B31"/>
  </w:style>
  <w:style w:type="paragraph" w:styleId="1">
    <w:name w:val="heading 1"/>
    <w:basedOn w:val="a"/>
    <w:uiPriority w:val="1"/>
    <w:qFormat/>
    <w:rsid w:val="007C3B31"/>
    <w:pPr>
      <w:spacing w:before="66"/>
      <w:ind w:left="110"/>
      <w:outlineLvl w:val="0"/>
    </w:pPr>
    <w:rPr>
      <w:rFonts w:ascii="Arial" w:eastAsia="Arial" w:hAnsi="Arial"/>
      <w:b/>
      <w:b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7C3B31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10">
    <w:name w:val="toc 1"/>
    <w:basedOn w:val="a"/>
    <w:uiPriority w:val="1"/>
    <w:qFormat/>
    <w:rsid w:val="007C3B31"/>
    <w:pPr>
      <w:spacing w:before="48"/>
      <w:ind w:left="110"/>
    </w:pPr>
    <w:rPr>
      <w:rFonts w:ascii="Arial" w:eastAsia="Arial" w:hAnsi="Arial"/>
      <w:sz w:val="21"/>
      <w:szCs w:val="21"/>
    </w:rPr>
  </w:style>
  <w:style w:type="paragraph" w:styleId="2">
    <w:name w:val="toc 2"/>
    <w:basedOn w:val="a"/>
    <w:uiPriority w:val="1"/>
    <w:qFormat/>
    <w:rsid w:val="007C3B31"/>
    <w:pPr>
      <w:spacing w:before="48"/>
      <w:ind w:left="507"/>
    </w:pPr>
    <w:rPr>
      <w:rFonts w:ascii="Arial" w:eastAsia="Arial" w:hAnsi="Arial"/>
      <w:sz w:val="21"/>
      <w:szCs w:val="21"/>
    </w:rPr>
  </w:style>
  <w:style w:type="paragraph" w:styleId="a3">
    <w:name w:val="Body Text"/>
    <w:basedOn w:val="a"/>
    <w:uiPriority w:val="1"/>
    <w:qFormat/>
    <w:rsid w:val="007C3B31"/>
    <w:pPr>
      <w:spacing w:before="38"/>
      <w:ind w:left="110" w:firstLine="397"/>
    </w:pPr>
    <w:rPr>
      <w:rFonts w:ascii="Arial" w:eastAsia="Arial" w:hAnsi="Arial"/>
      <w:sz w:val="21"/>
      <w:szCs w:val="21"/>
    </w:rPr>
  </w:style>
  <w:style w:type="paragraph" w:styleId="a4">
    <w:name w:val="List Paragraph"/>
    <w:basedOn w:val="a"/>
    <w:uiPriority w:val="1"/>
    <w:qFormat/>
    <w:rsid w:val="007C3B31"/>
  </w:style>
  <w:style w:type="paragraph" w:customStyle="1" w:styleId="TableParagraph">
    <w:name w:val="Table Paragraph"/>
    <w:basedOn w:val="a"/>
    <w:uiPriority w:val="1"/>
    <w:qFormat/>
    <w:rsid w:val="007C3B31"/>
  </w:style>
  <w:style w:type="paragraph" w:styleId="a5">
    <w:name w:val="header"/>
    <w:basedOn w:val="a"/>
    <w:link w:val="a6"/>
    <w:uiPriority w:val="99"/>
    <w:unhideWhenUsed/>
    <w:rsid w:val="006C5FC3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6C5FC3"/>
  </w:style>
  <w:style w:type="paragraph" w:styleId="a7">
    <w:name w:val="footer"/>
    <w:basedOn w:val="a"/>
    <w:link w:val="a8"/>
    <w:uiPriority w:val="99"/>
    <w:unhideWhenUsed/>
    <w:rsid w:val="006C5FC3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6C5FC3"/>
  </w:style>
  <w:style w:type="character" w:styleId="a9">
    <w:name w:val="Placeholder Text"/>
    <w:basedOn w:val="a0"/>
    <w:uiPriority w:val="99"/>
    <w:semiHidden/>
    <w:rsid w:val="000B7A2A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DA38BC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DA38BC"/>
    <w:rPr>
      <w:rFonts w:ascii="Tahoma" w:hAnsi="Tahoma" w:cs="Tahoma"/>
      <w:sz w:val="16"/>
      <w:szCs w:val="16"/>
    </w:rPr>
  </w:style>
  <w:style w:type="table" w:styleId="ac">
    <w:name w:val="Table Grid"/>
    <w:basedOn w:val="a1"/>
    <w:uiPriority w:val="39"/>
    <w:rsid w:val="002A2B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193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.wmf"/><Relationship Id="rId21" Type="http://schemas.openxmlformats.org/officeDocument/2006/relationships/footer" Target="footer6.xml"/><Relationship Id="rId42" Type="http://schemas.openxmlformats.org/officeDocument/2006/relationships/footer" Target="footer17.xml"/><Relationship Id="rId47" Type="http://schemas.openxmlformats.org/officeDocument/2006/relationships/footer" Target="footer20.xml"/><Relationship Id="rId63" Type="http://schemas.openxmlformats.org/officeDocument/2006/relationships/footer" Target="footer36.xml"/><Relationship Id="rId68" Type="http://schemas.openxmlformats.org/officeDocument/2006/relationships/footer" Target="footer41.xml"/><Relationship Id="rId84" Type="http://schemas.openxmlformats.org/officeDocument/2006/relationships/footer" Target="footer54.xml"/><Relationship Id="rId89" Type="http://schemas.openxmlformats.org/officeDocument/2006/relationships/oleObject" Target="embeddings/oleObject7.bin"/><Relationship Id="rId16" Type="http://schemas.openxmlformats.org/officeDocument/2006/relationships/header" Target="header5.xml"/><Relationship Id="rId107" Type="http://schemas.openxmlformats.org/officeDocument/2006/relationships/glossaryDocument" Target="glossary/document.xml"/><Relationship Id="rId11" Type="http://schemas.openxmlformats.org/officeDocument/2006/relationships/footer" Target="footer2.xml"/><Relationship Id="rId32" Type="http://schemas.openxmlformats.org/officeDocument/2006/relationships/image" Target="media/image4.wmf"/><Relationship Id="rId37" Type="http://schemas.openxmlformats.org/officeDocument/2006/relationships/footer" Target="footer14.xml"/><Relationship Id="rId53" Type="http://schemas.openxmlformats.org/officeDocument/2006/relationships/footer" Target="footer26.xml"/><Relationship Id="rId58" Type="http://schemas.openxmlformats.org/officeDocument/2006/relationships/footer" Target="footer31.xml"/><Relationship Id="rId74" Type="http://schemas.openxmlformats.org/officeDocument/2006/relationships/image" Target="media/image6.png"/><Relationship Id="rId79" Type="http://schemas.openxmlformats.org/officeDocument/2006/relationships/footer" Target="footer49.xml"/><Relationship Id="rId102" Type="http://schemas.openxmlformats.org/officeDocument/2006/relationships/footer" Target="footer58.xml"/><Relationship Id="rId5" Type="http://schemas.openxmlformats.org/officeDocument/2006/relationships/webSettings" Target="webSettings.xml"/><Relationship Id="rId90" Type="http://schemas.openxmlformats.org/officeDocument/2006/relationships/image" Target="media/image10.wmf"/><Relationship Id="rId95" Type="http://schemas.openxmlformats.org/officeDocument/2006/relationships/oleObject" Target="embeddings/oleObject10.bin"/><Relationship Id="rId22" Type="http://schemas.openxmlformats.org/officeDocument/2006/relationships/footer" Target="footer7.xml"/><Relationship Id="rId27" Type="http://schemas.openxmlformats.org/officeDocument/2006/relationships/oleObject" Target="embeddings/oleObject1.bin"/><Relationship Id="rId43" Type="http://schemas.openxmlformats.org/officeDocument/2006/relationships/header" Target="header11.xml"/><Relationship Id="rId48" Type="http://schemas.openxmlformats.org/officeDocument/2006/relationships/footer" Target="footer21.xml"/><Relationship Id="rId64" Type="http://schemas.openxmlformats.org/officeDocument/2006/relationships/footer" Target="footer37.xml"/><Relationship Id="rId69" Type="http://schemas.openxmlformats.org/officeDocument/2006/relationships/footer" Target="footer42.xml"/><Relationship Id="rId80" Type="http://schemas.openxmlformats.org/officeDocument/2006/relationships/footer" Target="footer50.xml"/><Relationship Id="rId85" Type="http://schemas.openxmlformats.org/officeDocument/2006/relationships/image" Target="media/image8.wmf"/><Relationship Id="rId12" Type="http://schemas.openxmlformats.org/officeDocument/2006/relationships/header" Target="header3.xml"/><Relationship Id="rId17" Type="http://schemas.openxmlformats.org/officeDocument/2006/relationships/header" Target="header6.xml"/><Relationship Id="rId33" Type="http://schemas.openxmlformats.org/officeDocument/2006/relationships/oleObject" Target="embeddings/oleObject3.bin"/><Relationship Id="rId38" Type="http://schemas.openxmlformats.org/officeDocument/2006/relationships/footer" Target="footer15.xml"/><Relationship Id="rId59" Type="http://schemas.openxmlformats.org/officeDocument/2006/relationships/footer" Target="footer32.xml"/><Relationship Id="rId103" Type="http://schemas.openxmlformats.org/officeDocument/2006/relationships/footer" Target="footer59.xml"/><Relationship Id="rId108" Type="http://schemas.openxmlformats.org/officeDocument/2006/relationships/theme" Target="theme/theme1.xml"/><Relationship Id="rId20" Type="http://schemas.openxmlformats.org/officeDocument/2006/relationships/header" Target="header8.xml"/><Relationship Id="rId41" Type="http://schemas.openxmlformats.org/officeDocument/2006/relationships/header" Target="header10.xml"/><Relationship Id="rId54" Type="http://schemas.openxmlformats.org/officeDocument/2006/relationships/footer" Target="footer27.xml"/><Relationship Id="rId62" Type="http://schemas.openxmlformats.org/officeDocument/2006/relationships/footer" Target="footer35.xml"/><Relationship Id="rId70" Type="http://schemas.openxmlformats.org/officeDocument/2006/relationships/footer" Target="footer43.xml"/><Relationship Id="rId75" Type="http://schemas.openxmlformats.org/officeDocument/2006/relationships/image" Target="media/image7.wmf"/><Relationship Id="rId83" Type="http://schemas.openxmlformats.org/officeDocument/2006/relationships/footer" Target="footer53.xml"/><Relationship Id="rId88" Type="http://schemas.openxmlformats.org/officeDocument/2006/relationships/image" Target="media/image9.wmf"/><Relationship Id="rId91" Type="http://schemas.openxmlformats.org/officeDocument/2006/relationships/oleObject" Target="embeddings/oleObject8.bin"/><Relationship Id="rId96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4.xml"/><Relationship Id="rId23" Type="http://schemas.openxmlformats.org/officeDocument/2006/relationships/footer" Target="footer8.xml"/><Relationship Id="rId28" Type="http://schemas.openxmlformats.org/officeDocument/2006/relationships/footer" Target="footer11.xml"/><Relationship Id="rId36" Type="http://schemas.openxmlformats.org/officeDocument/2006/relationships/footer" Target="footer13.xml"/><Relationship Id="rId49" Type="http://schemas.openxmlformats.org/officeDocument/2006/relationships/footer" Target="footer22.xml"/><Relationship Id="rId57" Type="http://schemas.openxmlformats.org/officeDocument/2006/relationships/footer" Target="footer30.xml"/><Relationship Id="rId106" Type="http://schemas.openxmlformats.org/officeDocument/2006/relationships/fontTable" Target="fontTable.xml"/><Relationship Id="rId10" Type="http://schemas.openxmlformats.org/officeDocument/2006/relationships/header" Target="header2.xml"/><Relationship Id="rId31" Type="http://schemas.openxmlformats.org/officeDocument/2006/relationships/oleObject" Target="embeddings/oleObject2.bin"/><Relationship Id="rId44" Type="http://schemas.openxmlformats.org/officeDocument/2006/relationships/header" Target="header12.xml"/><Relationship Id="rId52" Type="http://schemas.openxmlformats.org/officeDocument/2006/relationships/footer" Target="footer25.xml"/><Relationship Id="rId60" Type="http://schemas.openxmlformats.org/officeDocument/2006/relationships/footer" Target="footer33.xml"/><Relationship Id="rId65" Type="http://schemas.openxmlformats.org/officeDocument/2006/relationships/footer" Target="footer38.xml"/><Relationship Id="rId73" Type="http://schemas.openxmlformats.org/officeDocument/2006/relationships/footer" Target="footer46.xml"/><Relationship Id="rId78" Type="http://schemas.openxmlformats.org/officeDocument/2006/relationships/footer" Target="footer48.xml"/><Relationship Id="rId81" Type="http://schemas.openxmlformats.org/officeDocument/2006/relationships/footer" Target="footer51.xml"/><Relationship Id="rId86" Type="http://schemas.openxmlformats.org/officeDocument/2006/relationships/oleObject" Target="embeddings/oleObject6.bin"/><Relationship Id="rId94" Type="http://schemas.openxmlformats.org/officeDocument/2006/relationships/image" Target="media/image12.wmf"/><Relationship Id="rId99" Type="http://schemas.openxmlformats.org/officeDocument/2006/relationships/oleObject" Target="embeddings/oleObject12.bin"/><Relationship Id="rId101" Type="http://schemas.openxmlformats.org/officeDocument/2006/relationships/footer" Target="footer57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header" Target="header4.xml"/><Relationship Id="rId18" Type="http://schemas.openxmlformats.org/officeDocument/2006/relationships/footer" Target="footer5.xml"/><Relationship Id="rId39" Type="http://schemas.openxmlformats.org/officeDocument/2006/relationships/footer" Target="footer16.xml"/><Relationship Id="rId34" Type="http://schemas.openxmlformats.org/officeDocument/2006/relationships/image" Target="media/image5.wmf"/><Relationship Id="rId50" Type="http://schemas.openxmlformats.org/officeDocument/2006/relationships/footer" Target="footer23.xml"/><Relationship Id="rId55" Type="http://schemas.openxmlformats.org/officeDocument/2006/relationships/footer" Target="footer28.xml"/><Relationship Id="rId76" Type="http://schemas.openxmlformats.org/officeDocument/2006/relationships/oleObject" Target="embeddings/oleObject5.bin"/><Relationship Id="rId97" Type="http://schemas.openxmlformats.org/officeDocument/2006/relationships/oleObject" Target="embeddings/oleObject11.bin"/><Relationship Id="rId104" Type="http://schemas.openxmlformats.org/officeDocument/2006/relationships/footer" Target="footer60.xml"/><Relationship Id="rId7" Type="http://schemas.openxmlformats.org/officeDocument/2006/relationships/endnotes" Target="endnotes.xml"/><Relationship Id="rId71" Type="http://schemas.openxmlformats.org/officeDocument/2006/relationships/footer" Target="footer44.xml"/><Relationship Id="rId92" Type="http://schemas.openxmlformats.org/officeDocument/2006/relationships/image" Target="media/image11.wmf"/><Relationship Id="rId2" Type="http://schemas.openxmlformats.org/officeDocument/2006/relationships/numbering" Target="numbering.xml"/><Relationship Id="rId29" Type="http://schemas.openxmlformats.org/officeDocument/2006/relationships/footer" Target="footer12.xml"/><Relationship Id="rId24" Type="http://schemas.openxmlformats.org/officeDocument/2006/relationships/footer" Target="footer9.xml"/><Relationship Id="rId40" Type="http://schemas.openxmlformats.org/officeDocument/2006/relationships/header" Target="header9.xml"/><Relationship Id="rId45" Type="http://schemas.openxmlformats.org/officeDocument/2006/relationships/footer" Target="footer18.xml"/><Relationship Id="rId66" Type="http://schemas.openxmlformats.org/officeDocument/2006/relationships/footer" Target="footer39.xml"/><Relationship Id="rId87" Type="http://schemas.openxmlformats.org/officeDocument/2006/relationships/footer" Target="footer55.xml"/><Relationship Id="rId61" Type="http://schemas.openxmlformats.org/officeDocument/2006/relationships/footer" Target="footer34.xml"/><Relationship Id="rId82" Type="http://schemas.openxmlformats.org/officeDocument/2006/relationships/footer" Target="footer52.xml"/><Relationship Id="rId19" Type="http://schemas.openxmlformats.org/officeDocument/2006/relationships/header" Target="header7.xml"/><Relationship Id="rId14" Type="http://schemas.openxmlformats.org/officeDocument/2006/relationships/footer" Target="footer3.xml"/><Relationship Id="rId30" Type="http://schemas.openxmlformats.org/officeDocument/2006/relationships/image" Target="media/image3.wmf"/><Relationship Id="rId35" Type="http://schemas.openxmlformats.org/officeDocument/2006/relationships/oleObject" Target="embeddings/oleObject4.bin"/><Relationship Id="rId56" Type="http://schemas.openxmlformats.org/officeDocument/2006/relationships/footer" Target="footer29.xml"/><Relationship Id="rId77" Type="http://schemas.openxmlformats.org/officeDocument/2006/relationships/footer" Target="footer47.xml"/><Relationship Id="rId100" Type="http://schemas.openxmlformats.org/officeDocument/2006/relationships/footer" Target="footer56.xml"/><Relationship Id="rId105" Type="http://schemas.openxmlformats.org/officeDocument/2006/relationships/hyperlink" Target="mailto:uabi90@ukr.net" TargetMode="External"/><Relationship Id="rId8" Type="http://schemas.openxmlformats.org/officeDocument/2006/relationships/header" Target="header1.xml"/><Relationship Id="rId51" Type="http://schemas.openxmlformats.org/officeDocument/2006/relationships/footer" Target="footer24.xml"/><Relationship Id="rId72" Type="http://schemas.openxmlformats.org/officeDocument/2006/relationships/footer" Target="footer45.xml"/><Relationship Id="rId93" Type="http://schemas.openxmlformats.org/officeDocument/2006/relationships/oleObject" Target="embeddings/oleObject9.bin"/><Relationship Id="rId98" Type="http://schemas.openxmlformats.org/officeDocument/2006/relationships/image" Target="media/image14.wmf"/><Relationship Id="rId3" Type="http://schemas.openxmlformats.org/officeDocument/2006/relationships/styles" Target="styles.xml"/><Relationship Id="rId25" Type="http://schemas.openxmlformats.org/officeDocument/2006/relationships/footer" Target="footer10.xml"/><Relationship Id="rId46" Type="http://schemas.openxmlformats.org/officeDocument/2006/relationships/footer" Target="footer19.xml"/><Relationship Id="rId67" Type="http://schemas.openxmlformats.org/officeDocument/2006/relationships/footer" Target="footer40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479C"/>
    <w:rsid w:val="009947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135857E964046528FC4CAD9E3CC1D58">
    <w:name w:val="2135857E964046528FC4CAD9E3CC1D58"/>
    <w:rsid w:val="0099479C"/>
  </w:style>
  <w:style w:type="paragraph" w:customStyle="1" w:styleId="514FD18A0B58470FAFADD3D9FCCCDE09">
    <w:name w:val="514FD18A0B58470FAFADD3D9FCCCDE09"/>
    <w:rsid w:val="0099479C"/>
  </w:style>
  <w:style w:type="paragraph" w:customStyle="1" w:styleId="67BE689A27974E04A1A3AA5BABEAE3A8">
    <w:name w:val="67BE689A27974E04A1A3AA5BABEAE3A8"/>
    <w:rsid w:val="0099479C"/>
  </w:style>
  <w:style w:type="paragraph" w:customStyle="1" w:styleId="6BBF60D11124406D8D37F1E2AD42A065">
    <w:name w:val="6BBF60D11124406D8D37F1E2AD42A065"/>
    <w:rsid w:val="0099479C"/>
  </w:style>
  <w:style w:type="paragraph" w:customStyle="1" w:styleId="72432E2A5E5C4436A545ECC61B689EAC">
    <w:name w:val="72432E2A5E5C4436A545ECC61B689EAC"/>
    <w:rsid w:val="0099479C"/>
  </w:style>
  <w:style w:type="paragraph" w:customStyle="1" w:styleId="F159260880294406A8BC385799B7E21C">
    <w:name w:val="F159260880294406A8BC385799B7E21C"/>
    <w:rsid w:val="0099479C"/>
  </w:style>
  <w:style w:type="paragraph" w:customStyle="1" w:styleId="8AB9B5C74AEE4CF39031DEEC3D5E44DA">
    <w:name w:val="8AB9B5C74AEE4CF39031DEEC3D5E44DA"/>
    <w:rsid w:val="0099479C"/>
  </w:style>
  <w:style w:type="paragraph" w:customStyle="1" w:styleId="FD8AFE21CCC040409E5D455B637BB0EB">
    <w:name w:val="FD8AFE21CCC040409E5D455B637BB0EB"/>
    <w:rsid w:val="0099479C"/>
  </w:style>
  <w:style w:type="paragraph" w:customStyle="1" w:styleId="EEAA68EF9A234475BA0CB692AB398A80">
    <w:name w:val="EEAA68EF9A234475BA0CB692AB398A80"/>
    <w:rsid w:val="0099479C"/>
  </w:style>
  <w:style w:type="paragraph" w:customStyle="1" w:styleId="26055A10DEDB42C989D1EAEF19E25FCF">
    <w:name w:val="26055A10DEDB42C989D1EAEF19E25FCF"/>
    <w:rsid w:val="0099479C"/>
  </w:style>
  <w:style w:type="paragraph" w:customStyle="1" w:styleId="61B296FC0A8E468A8B4FB61C3E98691A">
    <w:name w:val="61B296FC0A8E468A8B4FB61C3E98691A"/>
    <w:rsid w:val="0099479C"/>
  </w:style>
  <w:style w:type="paragraph" w:customStyle="1" w:styleId="8F5B0D441E344CAF85B616CBB3F39068">
    <w:name w:val="8F5B0D441E344CAF85B616CBB3F39068"/>
    <w:rsid w:val="0099479C"/>
  </w:style>
  <w:style w:type="paragraph" w:customStyle="1" w:styleId="8CBB4BACD9E0467E8CE94D8416E9EBE3">
    <w:name w:val="8CBB4BACD9E0467E8CE94D8416E9EBE3"/>
    <w:rsid w:val="0099479C"/>
  </w:style>
  <w:style w:type="paragraph" w:customStyle="1" w:styleId="19898B5686124DC499654CCDF36D8F53">
    <w:name w:val="19898B5686124DC499654CCDF36D8F53"/>
    <w:rsid w:val="0099479C"/>
  </w:style>
  <w:style w:type="paragraph" w:customStyle="1" w:styleId="873F448720C4410BAD006E15464C6331">
    <w:name w:val="873F448720C4410BAD006E15464C6331"/>
    <w:rsid w:val="0099479C"/>
  </w:style>
  <w:style w:type="paragraph" w:customStyle="1" w:styleId="AEAA02DB3852406FA3817BC07C636447">
    <w:name w:val="AEAA02DB3852406FA3817BC07C636447"/>
    <w:rsid w:val="0099479C"/>
  </w:style>
  <w:style w:type="paragraph" w:customStyle="1" w:styleId="BF1D2453FB684B0D955126F935650A4D">
    <w:name w:val="BF1D2453FB684B0D955126F935650A4D"/>
    <w:rsid w:val="0099479C"/>
  </w:style>
  <w:style w:type="paragraph" w:customStyle="1" w:styleId="B59525E903804E7D8EA0D43B5D37D704">
    <w:name w:val="B59525E903804E7D8EA0D43B5D37D704"/>
    <w:rsid w:val="0099479C"/>
  </w:style>
  <w:style w:type="paragraph" w:customStyle="1" w:styleId="7E72595F40E1436ABDB11066BE470EBA">
    <w:name w:val="7E72595F40E1436ABDB11066BE470EBA"/>
    <w:rsid w:val="0099479C"/>
  </w:style>
  <w:style w:type="paragraph" w:customStyle="1" w:styleId="7137FA264F6543A3840EC4BDC272C09F">
    <w:name w:val="7137FA264F6543A3840EC4BDC272C09F"/>
    <w:rsid w:val="0099479C"/>
  </w:style>
  <w:style w:type="paragraph" w:customStyle="1" w:styleId="3E2D2F58F5E84559BC8A9E30AF7A7FB0">
    <w:name w:val="3E2D2F58F5E84559BC8A9E30AF7A7FB0"/>
    <w:rsid w:val="0099479C"/>
  </w:style>
  <w:style w:type="paragraph" w:customStyle="1" w:styleId="9AB406B416D34576A4B86634DC5FC179">
    <w:name w:val="9AB406B416D34576A4B86634DC5FC179"/>
    <w:rsid w:val="0099479C"/>
  </w:style>
  <w:style w:type="paragraph" w:customStyle="1" w:styleId="9B44E64271694C0D9372D0FACFA69C22">
    <w:name w:val="9B44E64271694C0D9372D0FACFA69C22"/>
    <w:rsid w:val="0099479C"/>
  </w:style>
  <w:style w:type="paragraph" w:customStyle="1" w:styleId="F5F8A45D907944F88A9981E2C0418E51">
    <w:name w:val="F5F8A45D907944F88A9981E2C0418E51"/>
    <w:rsid w:val="0099479C"/>
  </w:style>
  <w:style w:type="paragraph" w:customStyle="1" w:styleId="DAE1BCEF90C146F99852829D1DB99036">
    <w:name w:val="DAE1BCEF90C146F99852829D1DB99036"/>
    <w:rsid w:val="0099479C"/>
  </w:style>
  <w:style w:type="paragraph" w:customStyle="1" w:styleId="B641E29FD4D24C9BB435E6DE5042F312">
    <w:name w:val="B641E29FD4D24C9BB435E6DE5042F312"/>
    <w:rsid w:val="0099479C"/>
  </w:style>
  <w:style w:type="paragraph" w:customStyle="1" w:styleId="0A529ED5690642729E1D42AA7BB96D7E">
    <w:name w:val="0A529ED5690642729E1D42AA7BB96D7E"/>
    <w:rsid w:val="0099479C"/>
  </w:style>
  <w:style w:type="paragraph" w:customStyle="1" w:styleId="381F3C153CFE4486A6F96412511F5182">
    <w:name w:val="381F3C153CFE4486A6F96412511F5182"/>
    <w:rsid w:val="0099479C"/>
  </w:style>
  <w:style w:type="paragraph" w:customStyle="1" w:styleId="00C35EBE3672421CB5C615D0D6356AD7">
    <w:name w:val="00C35EBE3672421CB5C615D0D6356AD7"/>
    <w:rsid w:val="0099479C"/>
  </w:style>
  <w:style w:type="paragraph" w:customStyle="1" w:styleId="673FAC83958044AF834A45712E049BE6">
    <w:name w:val="673FAC83958044AF834A45712E049BE6"/>
    <w:rsid w:val="0099479C"/>
  </w:style>
  <w:style w:type="paragraph" w:customStyle="1" w:styleId="4C9F43E83A944B2E8994E86546AC3E99">
    <w:name w:val="4C9F43E83A944B2E8994E86546AC3E99"/>
    <w:rsid w:val="0099479C"/>
  </w:style>
  <w:style w:type="paragraph" w:customStyle="1" w:styleId="0D0834D048074A589D2445DB0B640D85">
    <w:name w:val="0D0834D048074A589D2445DB0B640D85"/>
    <w:rsid w:val="0099479C"/>
  </w:style>
  <w:style w:type="paragraph" w:customStyle="1" w:styleId="E5F582CAF125465DA394044B2F8ECAA6">
    <w:name w:val="E5F582CAF125465DA394044B2F8ECAA6"/>
    <w:rsid w:val="0099479C"/>
  </w:style>
  <w:style w:type="paragraph" w:customStyle="1" w:styleId="3D3321A024B14C85950DFF7BCEA65C80">
    <w:name w:val="3D3321A024B14C85950DFF7BCEA65C80"/>
    <w:rsid w:val="0099479C"/>
  </w:style>
  <w:style w:type="paragraph" w:customStyle="1" w:styleId="53CC7799B29040DF80AE5B0C438D5FB7">
    <w:name w:val="53CC7799B29040DF80AE5B0C438D5FB7"/>
    <w:rsid w:val="0099479C"/>
  </w:style>
  <w:style w:type="paragraph" w:customStyle="1" w:styleId="627C6ECC89D745E786E4D2DC2A012EBE">
    <w:name w:val="627C6ECC89D745E786E4D2DC2A012EBE"/>
    <w:rsid w:val="0099479C"/>
  </w:style>
  <w:style w:type="paragraph" w:customStyle="1" w:styleId="E27E597E53154252B669DAEA227E2D73">
    <w:name w:val="E27E597E53154252B669DAEA227E2D73"/>
    <w:rsid w:val="0099479C"/>
  </w:style>
  <w:style w:type="paragraph" w:customStyle="1" w:styleId="9188CC8181394B0F8F373053B8F905B3">
    <w:name w:val="9188CC8181394B0F8F373053B8F905B3"/>
    <w:rsid w:val="0099479C"/>
  </w:style>
  <w:style w:type="paragraph" w:customStyle="1" w:styleId="57E4EE54F7584F08B0EB68B05CB9BD93">
    <w:name w:val="57E4EE54F7584F08B0EB68B05CB9BD93"/>
    <w:rsid w:val="0099479C"/>
  </w:style>
  <w:style w:type="paragraph" w:customStyle="1" w:styleId="B883EF23628048E88475895DC72D5D10">
    <w:name w:val="B883EF23628048E88475895DC72D5D10"/>
    <w:rsid w:val="0099479C"/>
  </w:style>
  <w:style w:type="paragraph" w:customStyle="1" w:styleId="434EBB470D9B44A48A359547D4B6460C">
    <w:name w:val="434EBB470D9B44A48A359547D4B6460C"/>
    <w:rsid w:val="0099479C"/>
  </w:style>
  <w:style w:type="paragraph" w:customStyle="1" w:styleId="3032343E706D4D8F80EB25527EF3FF84">
    <w:name w:val="3032343E706D4D8F80EB25527EF3FF84"/>
    <w:rsid w:val="0099479C"/>
  </w:style>
  <w:style w:type="paragraph" w:customStyle="1" w:styleId="4D8F0E0659D1431887652A1331ACCCE1">
    <w:name w:val="4D8F0E0659D1431887652A1331ACCCE1"/>
    <w:rsid w:val="0099479C"/>
  </w:style>
  <w:style w:type="paragraph" w:customStyle="1" w:styleId="B5FACF2DACE1471EA44C6B59BB4A95A2">
    <w:name w:val="B5FACF2DACE1471EA44C6B59BB4A95A2"/>
    <w:rsid w:val="0099479C"/>
  </w:style>
  <w:style w:type="paragraph" w:customStyle="1" w:styleId="0EE7C64BC85242FA80E21CCCC5498CBB">
    <w:name w:val="0EE7C64BC85242FA80E21CCCC5498CBB"/>
    <w:rsid w:val="0099479C"/>
  </w:style>
  <w:style w:type="paragraph" w:customStyle="1" w:styleId="3441A29ABE134C569E69D51A2D863618">
    <w:name w:val="3441A29ABE134C569E69D51A2D863618"/>
    <w:rsid w:val="0099479C"/>
  </w:style>
  <w:style w:type="paragraph" w:customStyle="1" w:styleId="11AD36E3E4E64D499C8DCF9AB042CFC9">
    <w:name w:val="11AD36E3E4E64D499C8DCF9AB042CFC9"/>
    <w:rsid w:val="0099479C"/>
  </w:style>
  <w:style w:type="paragraph" w:customStyle="1" w:styleId="D681B9378AC24A2CB28F8FE98C058526">
    <w:name w:val="D681B9378AC24A2CB28F8FE98C058526"/>
    <w:rsid w:val="0099479C"/>
  </w:style>
  <w:style w:type="paragraph" w:customStyle="1" w:styleId="4C95CDA54DEA4B33BB924598F9A7A9E2">
    <w:name w:val="4C95CDA54DEA4B33BB924598F9A7A9E2"/>
    <w:rsid w:val="0099479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683723-C4A8-42FE-A534-97207B2EE2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5</Pages>
  <Words>46614</Words>
  <Characters>265706</Characters>
  <Application>Microsoft Office Word</Application>
  <DocSecurity>0</DocSecurity>
  <Lines>2214</Lines>
  <Paragraphs>6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V2520-2018.vp</vt:lpstr>
    </vt:vector>
  </TitlesOfParts>
  <Company>Grizli777</Company>
  <LinksUpToDate>false</LinksUpToDate>
  <CharactersWithSpaces>311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2520-2018.vp</dc:title>
  <dc:creator>User</dc:creator>
  <cp:lastModifiedBy>Elena</cp:lastModifiedBy>
  <cp:revision>3</cp:revision>
  <cp:lastPrinted>2022-12-06T14:32:00Z</cp:lastPrinted>
  <dcterms:created xsi:type="dcterms:W3CDTF">2022-12-06T15:20:00Z</dcterms:created>
  <dcterms:modified xsi:type="dcterms:W3CDTF">2022-12-06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4-26T00:00:00Z</vt:filetime>
  </property>
  <property fmtid="{D5CDD505-2E9C-101B-9397-08002B2CF9AE}" pid="3" name="LastSaved">
    <vt:filetime>2021-09-02T00:00:00Z</vt:filetime>
  </property>
</Properties>
</file>